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6911"/>
      </w:tblGrid>
      <w:tr w:rsidR="007825C9" w:rsidRPr="004D3350" w14:paraId="719B55D8" w14:textId="77777777" w:rsidTr="005334D1">
        <w:tc>
          <w:tcPr>
            <w:tcW w:w="3437" w:type="dxa"/>
          </w:tcPr>
          <w:p w14:paraId="7606528B" w14:textId="77777777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bookmarkStart w:id="0" w:name="c1q"/>
            <w:bookmarkStart w:id="1" w:name="c101q"/>
            <w:bookmarkStart w:id="2" w:name="_Hlk104607575"/>
            <w:bookmarkStart w:id="3" w:name="_Hlk104607134"/>
            <w:bookmarkStart w:id="4" w:name="_Hlk107864874"/>
            <w:bookmarkEnd w:id="0"/>
            <w:bookmarkEnd w:id="1"/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Ộ GIÁO DỤC VÀ ĐÀO TẠO</w:t>
            </w:r>
          </w:p>
          <w:p w14:paraId="6B9998B4" w14:textId="77777777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4"/>
                <w:szCs w:val="24"/>
              </w:rPr>
            </w:pPr>
            <w:r w:rsidRPr="004D3350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4"/>
                <w:szCs w:val="24"/>
              </w:rPr>
              <w:t>Đề chính thức</w:t>
            </w:r>
          </w:p>
        </w:tc>
        <w:tc>
          <w:tcPr>
            <w:tcW w:w="6911" w:type="dxa"/>
          </w:tcPr>
          <w:p w14:paraId="7E84151E" w14:textId="77777777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KỲ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THI TỐT NGHIỆP 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RUNG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HOC PHỔ THÔNG NĂM 2023</w:t>
            </w:r>
          </w:p>
          <w:p w14:paraId="2C2B171C" w14:textId="2646ED6D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thi: TOÁN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– Mã đề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: 103</w:t>
            </w:r>
          </w:p>
          <w:p w14:paraId="0C2266B7" w14:textId="77777777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Ngày thi: 28/6/2023</w:t>
            </w:r>
          </w:p>
          <w:p w14:paraId="1ECB3048" w14:textId="77777777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Thời gian làm bài: 90 phút</w:t>
            </w:r>
          </w:p>
          <w:p w14:paraId="7407FDAA" w14:textId="77777777" w:rsidR="007825C9" w:rsidRPr="004D3350" w:rsidRDefault="007825C9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(không kể thời gian </w:t>
            </w:r>
            <w:r w:rsidRPr="004D33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</w:rPr>
              <w:t>phát</w:t>
            </w:r>
            <w:r w:rsidRPr="004D33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 đề)</w:t>
            </w:r>
          </w:p>
        </w:tc>
      </w:tr>
    </w:tbl>
    <w:p w14:paraId="206BF05B" w14:textId="06636FF0" w:rsidR="00571472" w:rsidRPr="00090946" w:rsidRDefault="00C11C0B" w:rsidP="007825C9">
      <w:pPr>
        <w:pStyle w:val="ListParagraph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844FD4" wp14:editId="34F7775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399135349" name="Text Box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03808A1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Cho hình nón có bán kính đáy bằng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E9311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1.4pt" o:ole="">
            <v:imagedata r:id="rId9" o:title=""/>
          </v:shape>
          <o:OLEObject Type="Embed" ProgID="Equation.DSMT4" ShapeID="_x0000_i1025" DrawAspect="Content" ObjectID="_1749645041" r:id="rId1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chiều cao bằng </w:t>
      </w:r>
      <w:r w:rsidRPr="0009094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0" w:dyaOrig="380" w14:anchorId="3B12FAE5">
          <v:shape id="_x0000_i1026" type="#_x0000_t75" style="width:26.4pt;height:19.2pt" o:ole="">
            <v:imagedata r:id="rId11" o:title=""/>
          </v:shape>
          <o:OLEObject Type="Embed" ProgID="Equation.DSMT4" ShapeID="_x0000_i1026" DrawAspect="Content" ObjectID="_1749645042" r:id="rId1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Độ dài đường sinh của hình nón đã cho là</w:t>
      </w:r>
    </w:p>
    <w:p w14:paraId="3F22457D" w14:textId="7807A4FE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62300126">
          <v:shape id="_x0000_i1027" type="#_x0000_t75" style="width:15.6pt;height:14.4pt" o:ole="">
            <v:imagedata r:id="rId13" o:title=""/>
          </v:shape>
          <o:OLEObject Type="Embed" ProgID="Equation.DSMT4" ShapeID="_x0000_i1027" DrawAspect="Content" ObjectID="_1749645043" r:id="rId14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66A90677">
          <v:shape id="_x0000_i1028" type="#_x0000_t75" style="width:15.6pt;height:14.4pt" o:ole="">
            <v:imagedata r:id="rId15" o:title=""/>
          </v:shape>
          <o:OLEObject Type="Embed" ProgID="Equation.DSMT4" ShapeID="_x0000_i1028" DrawAspect="Content" ObjectID="_1749645044" r:id="rId16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580" w:dyaOrig="360" w14:anchorId="7D69E023">
          <v:shape id="_x0000_i1029" type="#_x0000_t75" style="width:29.4pt;height:18pt" o:ole="">
            <v:imagedata r:id="rId17" o:title=""/>
          </v:shape>
          <o:OLEObject Type="Embed" ProgID="Equation.DSMT4" ShapeID="_x0000_i1029" DrawAspect="Content" ObjectID="_1749645045" r:id="rId18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80" w:dyaOrig="340" w14:anchorId="61C8A7E8">
          <v:shape id="_x0000_i1030" type="#_x0000_t75" style="width:24pt;height:17.4pt" o:ole="">
            <v:imagedata r:id="rId19" o:title=""/>
          </v:shape>
          <o:OLEObject Type="Embed" ProgID="Equation.DSMT4" ShapeID="_x0000_i1030" DrawAspect="Content" ObjectID="_1749645046" r:id="rId20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12549CB6" w14:textId="24F544F8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5" w:name="c2q"/>
      <w:bookmarkEnd w:id="5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iện tích đáy của khối lăng trụ có thể tích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69DE5F99">
          <v:shape id="_x0000_i1031" type="#_x0000_t75" style="width:12pt;height:14.4pt" o:ole="">
            <v:imagedata r:id="rId21" o:title=""/>
          </v:shape>
          <o:OLEObject Type="Embed" ProgID="Equation.DSMT4" ShapeID="_x0000_i1031" DrawAspect="Content" ObjectID="_1749645047" r:id="rId2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chiều cao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13065524">
          <v:shape id="_x0000_i1032" type="#_x0000_t75" style="width:9.6pt;height:14.4pt" o:ole="">
            <v:imagedata r:id="rId23" o:title=""/>
          </v:shape>
          <o:OLEObject Type="Embed" ProgID="Equation.DSMT4" ShapeID="_x0000_i1032" DrawAspect="Content" ObjectID="_1749645048" r:id="rId2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7C8CF931" w14:textId="6D0AA67B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40" w:dyaOrig="620" w14:anchorId="74FCF069">
          <v:shape id="_x0000_i1033" type="#_x0000_t75" style="width:16.8pt;height:31.2pt" o:ole="">
            <v:imagedata r:id="rId25" o:title=""/>
          </v:shape>
          <o:OLEObject Type="Embed" ProgID="Equation.DSMT4" ShapeID="_x0000_i1033" DrawAspect="Content" ObjectID="_1749645049" r:id="rId26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79" w:dyaOrig="620" w14:anchorId="269FDE0A">
          <v:shape id="_x0000_i1034" type="#_x0000_t75" style="width:13.8pt;height:31.2pt" o:ole="">
            <v:imagedata r:id="rId27" o:title=""/>
          </v:shape>
          <o:OLEObject Type="Embed" ProgID="Equation.DSMT4" ShapeID="_x0000_i1034" DrawAspect="Content" ObjectID="_1749645050" r:id="rId28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5E15DCB4">
          <v:shape id="_x0000_i1035" type="#_x0000_t75" style="width:15.6pt;height:14.4pt" o:ole="">
            <v:imagedata r:id="rId29" o:title=""/>
          </v:shape>
          <o:OLEObject Type="Embed" ProgID="Equation.DSMT4" ShapeID="_x0000_i1035" DrawAspect="Content" ObjectID="_1749645051" r:id="rId30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80" w:dyaOrig="620" w14:anchorId="07C0D2A4">
          <v:shape id="_x0000_i1036" type="#_x0000_t75" style="width:18.6pt;height:31.2pt" o:ole="">
            <v:imagedata r:id="rId31" o:title=""/>
          </v:shape>
          <o:OLEObject Type="Embed" ProgID="Equation.DSMT4" ShapeID="_x0000_i1036" DrawAspect="Content" ObjectID="_1749645052" r:id="rId32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18161ABC" w14:textId="7459BDA9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6" w:name="c3q"/>
      <w:bookmarkEnd w:id="6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580" w:dyaOrig="400" w14:anchorId="0B5D8A9D">
          <v:shape id="_x0000_i1037" type="#_x0000_t75" style="width:179.4pt;height:20.4pt" o:ole="">
            <v:imagedata r:id="rId33" o:title=""/>
          </v:shape>
          <o:OLEObject Type="Embed" ProgID="Equation.DSMT4" ShapeID="_x0000_i1037" DrawAspect="Content" ObjectID="_1749645053" r:id="rId3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đồ thị là đường cong trong hình bên. Điểm cực tiểu của hàm số đã cho là</w:t>
      </w:r>
    </w:p>
    <w:p w14:paraId="18E3751F" w14:textId="410E63F6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79" w14:anchorId="1E9B62E2">
          <v:shape id="_x0000_i1038" type="#_x0000_t75" style="width:9pt;height:14.4pt" o:ole="">
            <v:imagedata r:id="rId35" o:title=""/>
          </v:shape>
          <o:OLEObject Type="Embed" ProgID="Equation.DSMT4" ShapeID="_x0000_i1038" DrawAspect="Content" ObjectID="_1749645054" r:id="rId36"/>
        </w:objec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 w14:anchorId="4A2D3445">
          <v:shape id="_x0000_i1039" type="#_x0000_t75" style="width:26.4pt;height:14.4pt" o:ole="">
            <v:imagedata r:id="rId37" o:title=""/>
          </v:shape>
          <o:OLEObject Type="Embed" ProgID="Equation.DSMT4" ShapeID="_x0000_i1039" DrawAspect="Content" ObjectID="_1749645055" r:id="rId38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433B0F70">
          <v:shape id="_x0000_i1040" type="#_x0000_t75" style="width:15.6pt;height:12pt" o:ole="">
            <v:imagedata r:id="rId39" o:title=""/>
          </v:shape>
          <o:OLEObject Type="Embed" ProgID="Equation.DSMT4" ShapeID="_x0000_i1040" DrawAspect="Content" ObjectID="_1749645056" r:id="rId40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4BCC0365">
          <v:shape id="_x0000_i1041" type="#_x0000_t75" style="width:34.8pt;height:14.4pt" o:ole="">
            <v:imagedata r:id="rId41" o:title=""/>
          </v:shape>
          <o:OLEObject Type="Embed" ProgID="Equation.DSMT4" ShapeID="_x0000_i1041" DrawAspect="Content" ObjectID="_1749645057" r:id="rId42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6CAB0D02">
          <v:shape id="_x0000_i1042" type="#_x0000_t75" style="width:27.6pt;height:14.4pt" o:ole="">
            <v:imagedata r:id="rId43" o:title=""/>
          </v:shape>
          <o:OLEObject Type="Embed" ProgID="Equation.DSMT4" ShapeID="_x0000_i1042" DrawAspect="Content" ObjectID="_1749645058" r:id="rId44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14:paraId="2A36EFC7" w14:textId="2C1DE79C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7" w:name="c4q"/>
      <w:bookmarkEnd w:id="7"/>
      <w:r w:rsidRPr="00090946">
        <w:rPr>
          <w:rFonts w:ascii="Times New Roman" w:eastAsia="Times New Roman" w:hAnsi="Times New Roman" w:cs="Times New Roman"/>
          <w:sz w:val="24"/>
          <w:szCs w:val="24"/>
        </w:rPr>
        <w:t>Khẳng định nào dưới đây đúng?</w:t>
      </w:r>
    </w:p>
    <w:p w14:paraId="46419C0C" w14:textId="16650B8F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79" w14:anchorId="791F0554">
          <v:shape id="_x0000_i1043" type="#_x0000_t75" style="width:9pt;height:14.4pt" o:ole="">
            <v:imagedata r:id="rId35" o:title=""/>
          </v:shape>
          <o:OLEObject Type="Embed" ProgID="Equation.DSMT4" ShapeID="_x0000_i1043" DrawAspect="Content" ObjectID="_1749645059" r:id="rId45"/>
        </w:objec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1680" w:dyaOrig="620" w14:anchorId="361C4E3E">
          <v:shape id="_x0000_i1044" type="#_x0000_t75" style="width:83.4pt;height:30.6pt" o:ole="">
            <v:imagedata r:id="rId46" o:title=""/>
          </v:shape>
          <o:OLEObject Type="Embed" ProgID="Equation.DSMT4" ShapeID="_x0000_i1044" DrawAspect="Content" ObjectID="_1749645060" r:id="rId47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1640" w:dyaOrig="660" w14:anchorId="76F27B8F">
          <v:shape id="_x0000_i1045" type="#_x0000_t75" style="width:82.2pt;height:33pt" o:ole="">
            <v:imagedata r:id="rId48" o:title=""/>
          </v:shape>
          <o:OLEObject Type="Embed" ProgID="Equation.DSMT4" ShapeID="_x0000_i1045" DrawAspect="Content" ObjectID="_1749645061" r:id="rId49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6"/>
          <w:sz w:val="24"/>
          <w:szCs w:val="24"/>
        </w:rPr>
        <w:object w:dxaOrig="1600" w:dyaOrig="440" w14:anchorId="4F7B1163">
          <v:shape id="_x0000_i1046" type="#_x0000_t75" style="width:80.4pt;height:21.6pt" o:ole="">
            <v:imagedata r:id="rId50" o:title=""/>
          </v:shape>
          <o:OLEObject Type="Embed" ProgID="Equation.DSMT4" ShapeID="_x0000_i1046" DrawAspect="Content" ObjectID="_1749645062" r:id="rId51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16"/>
          <w:sz w:val="24"/>
          <w:szCs w:val="24"/>
        </w:rPr>
        <w:object w:dxaOrig="1500" w:dyaOrig="440" w14:anchorId="3F56E74B">
          <v:shape id="_x0000_i1047" type="#_x0000_t75" style="width:75pt;height:21.6pt" o:ole="">
            <v:imagedata r:id="rId52" o:title=""/>
          </v:shape>
          <o:OLEObject Type="Embed" ProgID="Equation.DSMT4" ShapeID="_x0000_i1047" DrawAspect="Content" ObjectID="_1749645063" r:id="rId53"/>
        </w:object>
      </w:r>
      <w:r w:rsidR="00C11C0B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14:paraId="4F92FC5B" w14:textId="10E18CE4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8" w:name="c5q"/>
      <w:bookmarkEnd w:id="8"/>
      <w:r w:rsidRPr="000909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ếu </w:t>
      </w:r>
      <w:r w:rsidRPr="00090946">
        <w:rPr>
          <w:rFonts w:ascii="Times New Roman" w:hAnsi="Times New Roman" w:cs="Times New Roman"/>
          <w:sz w:val="24"/>
          <w:szCs w:val="24"/>
        </w:rPr>
        <w:object w:dxaOrig="1340" w:dyaOrig="720" w14:anchorId="03F40A68">
          <v:shape id="_x0000_i1048" type="#_x0000_t75" style="width:67.2pt;height:35.4pt" o:ole="">
            <v:imagedata r:id="rId54" o:title=""/>
          </v:shape>
          <o:OLEObject Type="Embed" ProgID="Equation.DSMT4" ShapeID="_x0000_i1048" DrawAspect="Content" ObjectID="_1749645064" r:id="rId55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</w:t>
      </w:r>
      <w:r w:rsidRPr="00090946">
        <w:rPr>
          <w:rFonts w:ascii="Times New Roman" w:hAnsi="Times New Roman" w:cs="Times New Roman"/>
          <w:sz w:val="24"/>
          <w:szCs w:val="24"/>
        </w:rPr>
        <w:object w:dxaOrig="1100" w:dyaOrig="720" w14:anchorId="443FE94F">
          <v:shape id="_x0000_i1049" type="#_x0000_t75" style="width:55.2pt;height:35.4pt" o:ole="">
            <v:imagedata r:id="rId56" o:title=""/>
          </v:shape>
          <o:OLEObject Type="Embed" ProgID="Equation.DSMT4" ShapeID="_x0000_i1049" DrawAspect="Content" ObjectID="_1749645065" r:id="rId57"/>
        </w:object>
      </w:r>
      <w:r w:rsidRPr="000909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1B219009" w14:textId="4395981D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62E65802">
          <v:shape id="_x0000_i1050" type="#_x0000_t75" style="width:9pt;height:14.4pt" o:ole="">
            <v:imagedata r:id="rId58" o:title=""/>
          </v:shape>
          <o:OLEObject Type="Embed" ProgID="Equation.DSMT4" ShapeID="_x0000_i1050" DrawAspect="Content" ObjectID="_1749645066" r:id="rId5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79" w:dyaOrig="260" w14:anchorId="39CB3C8A">
          <v:shape id="_x0000_i1051" type="#_x0000_t75" style="width:14.4pt;height:13.2pt" o:ole="">
            <v:imagedata r:id="rId60" o:title=""/>
          </v:shape>
          <o:OLEObject Type="Embed" ProgID="Equation.DSMT4" ShapeID="_x0000_i1051" DrawAspect="Content" ObjectID="_1749645067" r:id="rId6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44DE3E9E">
          <v:shape id="_x0000_i1052" type="#_x0000_t75" style="width:10.8pt;height:13.2pt" o:ole="">
            <v:imagedata r:id="rId62" o:title=""/>
          </v:shape>
          <o:OLEObject Type="Embed" ProgID="Equation.DSMT4" ShapeID="_x0000_i1052" DrawAspect="Content" ObjectID="_1749645068" r:id="rId6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1D150DFD">
          <v:shape id="_x0000_i1053" type="#_x0000_t75" style="width:9pt;height:14.4pt" o:ole="">
            <v:imagedata r:id="rId64" o:title=""/>
          </v:shape>
          <o:OLEObject Type="Embed" ProgID="Equation.DSMT4" ShapeID="_x0000_i1053" DrawAspect="Content" ObjectID="_1749645069" r:id="rId6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66A9D0D" w14:textId="687877D7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bookmarkStart w:id="9" w:name="c6q"/>
      <w:bookmarkEnd w:id="9"/>
      <w:r w:rsidRPr="00090946">
        <w:rPr>
          <w:rFonts w:ascii="Times New Roman" w:hAnsi="Times New Roman" w:cs="Times New Roman"/>
          <w:sz w:val="24"/>
          <w:szCs w:val="24"/>
        </w:rPr>
        <w:t xml:space="preserve">Cho khối chóp có diện tích đáy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4BC66D8A">
          <v:shape id="_x0000_i1054" type="#_x0000_t75" style="width:40.8pt;height:15.6pt" o:ole="">
            <v:imagedata r:id="rId66" o:title=""/>
          </v:shape>
          <o:OLEObject Type="Embed" ProgID="Equation.DSMT4" ShapeID="_x0000_i1054" DrawAspect="Content" ObjectID="_1749645070" r:id="rId67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chiều cao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6651DAE">
          <v:shape id="_x0000_i1055" type="#_x0000_t75" style="width:34.8pt;height:14.4pt" o:ole="">
            <v:imagedata r:id="rId68" o:title=""/>
          </v:shape>
          <o:OLEObject Type="Embed" ProgID="Equation.DSMT4" ShapeID="_x0000_i1055" DrawAspect="Content" ObjectID="_1749645071" r:id="rId69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Thể tích của khối chóp đã cho bằng</w:t>
      </w:r>
    </w:p>
    <w:p w14:paraId="0CEED7F2" w14:textId="52B753AB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 w14:anchorId="403047D2">
          <v:shape id="_x0000_i1056" type="#_x0000_t75" style="width:18.6pt;height:15.6pt" o:ole="">
            <v:imagedata r:id="rId70" o:title=""/>
          </v:shape>
          <o:OLEObject Type="Embed" ProgID="Equation.DSMT4" ShapeID="_x0000_i1056" DrawAspect="Content" ObjectID="_1749645072" r:id="rId7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320" w14:anchorId="17401231">
          <v:shape id="_x0000_i1057" type="#_x0000_t75" style="width:26.4pt;height:15.6pt" o:ole="">
            <v:imagedata r:id="rId72" o:title=""/>
          </v:shape>
          <o:OLEObject Type="Embed" ProgID="Equation.DSMT4" ShapeID="_x0000_i1057" DrawAspect="Content" ObjectID="_1749645073" r:id="rId7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 w14:anchorId="10069F8C">
          <v:shape id="_x0000_i1058" type="#_x0000_t75" style="width:24pt;height:15.6pt" o:ole="">
            <v:imagedata r:id="rId74" o:title=""/>
          </v:shape>
          <o:OLEObject Type="Embed" ProgID="Equation.DSMT4" ShapeID="_x0000_i1058" DrawAspect="Content" ObjectID="_1749645074" r:id="rId7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320" w14:anchorId="692364BF">
          <v:shape id="_x0000_i1059" type="#_x0000_t75" style="width:20.4pt;height:15.6pt" o:ole="">
            <v:imagedata r:id="rId76" o:title=""/>
          </v:shape>
          <o:OLEObject Type="Embed" ProgID="Equation.DSMT4" ShapeID="_x0000_i1059" DrawAspect="Content" ObjectID="_1749645075" r:id="rId7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5BBF7B9" w14:textId="79234DA6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10" w:name="c7q"/>
      <w:bookmarkEnd w:id="10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DDCD7A5">
          <v:shape id="_x0000_i1060" type="#_x0000_t75" style="width:9.6pt;height:11.4pt" o:ole="">
            <v:imagedata r:id="rId78" o:title=""/>
          </v:shape>
          <o:OLEObject Type="Embed" ProgID="Equation.DSMT4" ShapeID="_x0000_i1060" DrawAspect="Content" ObjectID="_1749645076" r:id="rId7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số thực dương tùy ý, biểu thứ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580" w:dyaOrig="480" w14:anchorId="6C4989C3">
          <v:shape id="_x0000_i1061" type="#_x0000_t75" style="width:29.4pt;height:24pt" o:ole="">
            <v:imagedata r:id="rId80" o:title=""/>
          </v:shape>
          <o:OLEObject Type="Embed" ProgID="Equation.DSMT4" ShapeID="_x0000_i1061" DrawAspect="Content" ObjectID="_1749645077" r:id="rId8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26BD0D66" w14:textId="04F99FE6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480" w14:anchorId="5C370037">
          <v:shape id="_x0000_i1062" type="#_x0000_t75" style="width:15pt;height:24pt" o:ole="">
            <v:imagedata r:id="rId82" o:title=""/>
          </v:shape>
          <o:OLEObject Type="Embed" ProgID="Equation.DSMT4" ShapeID="_x0000_i1062" DrawAspect="Content" ObjectID="_1749645078" r:id="rId8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320" w14:anchorId="451019EB">
          <v:shape id="_x0000_i1063" type="#_x0000_t75" style="width:14.4pt;height:15.6pt" o:ole="">
            <v:imagedata r:id="rId84" o:title=""/>
          </v:shape>
          <o:OLEObject Type="Embed" ProgID="Equation.DSMT4" ShapeID="_x0000_i1063" DrawAspect="Content" ObjectID="_1749645079" r:id="rId8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320" w14:anchorId="15BF2158">
          <v:shape id="_x0000_i1064" type="#_x0000_t75" style="width:14.4pt;height:15.6pt" o:ole="">
            <v:imagedata r:id="rId86" o:title=""/>
          </v:shape>
          <o:OLEObject Type="Embed" ProgID="Equation.DSMT4" ShapeID="_x0000_i1064" DrawAspect="Content" ObjectID="_1749645080" r:id="rId8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480" w14:anchorId="606EDFB2">
          <v:shape id="_x0000_i1065" type="#_x0000_t75" style="width:15pt;height:24pt" o:ole="">
            <v:imagedata r:id="rId88" o:title=""/>
          </v:shape>
          <o:OLEObject Type="Embed" ProgID="Equation.DSMT4" ShapeID="_x0000_i1065" DrawAspect="Content" ObjectID="_1749645081" r:id="rId8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F59DF56" w14:textId="3F00DDA1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11" w:name="c8q"/>
      <w:bookmarkEnd w:id="11"/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8888862">
          <v:shape id="_x0000_i1066" type="#_x0000_t75" style="width:27.6pt;height:15.6pt" o:ole="">
            <v:imagedata r:id="rId90" o:title=""/>
          </v:shape>
          <o:OLEObject Type="Embed" ProgID="Equation.DSMT4" ShapeID="_x0000_i1066" DrawAspect="Content" ObjectID="_1749645082" r:id="rId9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48E4CD7A">
          <v:shape id="_x0000_i1067" type="#_x0000_t75" style="width:90pt;height:30.6pt" o:ole="">
            <v:imagedata r:id="rId92" o:title=""/>
          </v:shape>
          <o:OLEObject Type="Embed" ProgID="Equation.DSMT4" ShapeID="_x0000_i1067" DrawAspect="Content" ObjectID="_1749645083" r:id="rId9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ắt trục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0CAB8BCD">
          <v:shape id="_x0000_i1068" type="#_x0000_t75" style="width:18pt;height:15.6pt" o:ole="">
            <v:imagedata r:id="rId94" o:title=""/>
          </v:shape>
          <o:OLEObject Type="Embed" ProgID="Equation.DSMT4" ShapeID="_x0000_i1068" DrawAspect="Content" ObjectID="_1749645084" r:id="rId9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điểm có tọa độ là</w:t>
      </w:r>
    </w:p>
    <w:p w14:paraId="4CC4682E" w14:textId="5DEB0348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00" w:dyaOrig="400" w14:anchorId="2C1F0014">
          <v:shape id="_x0000_i1069" type="#_x0000_t75" style="width:45pt;height:20.4pt" o:ole="">
            <v:imagedata r:id="rId96" o:title=""/>
          </v:shape>
          <o:OLEObject Type="Embed" ProgID="Equation.DSMT4" ShapeID="_x0000_i1069" DrawAspect="Content" ObjectID="_1749645085" r:id="rId97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 w14:anchorId="3C52D97B">
          <v:shape id="_x0000_i1070" type="#_x0000_t75" style="width:38.4pt;height:20.4pt" o:ole="">
            <v:imagedata r:id="rId98" o:title=""/>
          </v:shape>
          <o:OLEObject Type="Embed" ProgID="Equation.DSMT4" ShapeID="_x0000_i1070" DrawAspect="Content" ObjectID="_1749645086" r:id="rId99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80" w:dyaOrig="400" w14:anchorId="516E11D5">
          <v:shape id="_x0000_i1071" type="#_x0000_t75" style="width:39pt;height:20.4pt" o:ole="">
            <v:imagedata r:id="rId100" o:title=""/>
          </v:shape>
          <o:OLEObject Type="Embed" ProgID="Equation.DSMT4" ShapeID="_x0000_i1071" DrawAspect="Content" ObjectID="_1749645087" r:id="rId101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80" w:dyaOrig="400" w14:anchorId="06AF0388">
          <v:shape id="_x0000_i1072" type="#_x0000_t75" style="width:39pt;height:20.4pt" o:ole="">
            <v:imagedata r:id="rId102" o:title=""/>
          </v:shape>
          <o:OLEObject Type="Embed" ProgID="Equation.DSMT4" ShapeID="_x0000_i1072" DrawAspect="Content" ObjectID="_1749645088" r:id="rId103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7A3E51B" w14:textId="2EE03F14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12" w:name="c9q"/>
      <w:bookmarkEnd w:id="12"/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55" w:dyaOrig="330" w14:anchorId="03272225">
          <v:shape id="_x0000_i1073" type="#_x0000_t75" style="width:27.6pt;height:16.8pt" o:ole="">
            <v:imagedata r:id="rId104" o:title=""/>
          </v:shape>
          <o:OLEObject Type="Embed" ProgID="Equation.DSMT4" ShapeID="_x0000_i1073" DrawAspect="Content" ObjectID="_1749645089" r:id="rId10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phương trình đường thẳ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0F559F97">
          <v:shape id="_x0000_i1074" type="#_x0000_t75" style="width:11.4pt;height:14.4pt" o:ole="">
            <v:imagedata r:id="rId106" o:title=""/>
          </v:shape>
          <o:OLEObject Type="Embed" ProgID="Equation.DSMT4" ShapeID="_x0000_i1074" DrawAspect="Content" ObjectID="_1749645090" r:id="rId10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395" w:dyaOrig="405" w14:anchorId="62D81589">
          <v:shape id="_x0000_i1075" type="#_x0000_t75" style="width:69.6pt;height:20.4pt" o:ole="">
            <v:imagedata r:id="rId108" o:title=""/>
          </v:shape>
          <o:OLEObject Type="Embed" ProgID="Equation.DSMT4" ShapeID="_x0000_i1075" DrawAspect="Content" ObjectID="_1749645091" r:id="rId10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có một vectơ chỉ phươ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16BF03A9">
          <v:shape id="_x0000_i1076" type="#_x0000_t75" style="width:69pt;height:21pt" o:ole="">
            <v:imagedata r:id="rId110" o:title=""/>
          </v:shape>
          <o:OLEObject Type="Embed" ProgID="Equation.DSMT4" ShapeID="_x0000_i1076" DrawAspect="Content" ObjectID="_1749645092" r:id="rId11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6DA279C" w14:textId="38D64CE8" w:rsidR="00571472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38FC2A89">
          <v:shape id="_x0000_i1077" type="#_x0000_t75" style="width:105.6pt;height:30.6pt" o:ole="">
            <v:imagedata r:id="rId112" o:title=""/>
          </v:shape>
          <o:OLEObject Type="Embed" ProgID="Equation.DSMT4" ShapeID="_x0000_i1077" DrawAspect="Content" ObjectID="_1749645093" r:id="rId11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3CF88FD4">
          <v:shape id="_x0000_i1078" type="#_x0000_t75" style="width:105.6pt;height:30.6pt" o:ole="">
            <v:imagedata r:id="rId114" o:title=""/>
          </v:shape>
          <o:OLEObject Type="Embed" ProgID="Equation.DSMT4" ShapeID="_x0000_i1078" DrawAspect="Content" ObjectID="_1749645094" r:id="rId11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426A0AE" w14:textId="0574D7C7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26B28B7D">
          <v:shape id="_x0000_i1079" type="#_x0000_t75" style="width:108pt;height:30.6pt" o:ole="">
            <v:imagedata r:id="rId116" o:title=""/>
          </v:shape>
          <o:OLEObject Type="Embed" ProgID="Equation.DSMT4" ShapeID="_x0000_i1079" DrawAspect="Content" ObjectID="_1749645095" r:id="rId11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2A9DFB3A">
          <v:shape id="_x0000_i1080" type="#_x0000_t75" style="width:108pt;height:30.6pt" o:ole="">
            <v:imagedata r:id="rId118" o:title=""/>
          </v:shape>
          <o:OLEObject Type="Embed" ProgID="Equation.DSMT4" ShapeID="_x0000_i1080" DrawAspect="Content" ObjectID="_1749645096" r:id="rId11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D1ACF12" w14:textId="49938FED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13" w:name="c10q"/>
      <w:bookmarkEnd w:id="13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3" w:dyaOrig="409" w14:anchorId="09BB981F">
          <v:shape id="_x0000_i1081" type="#_x0000_t75" style="width:48pt;height:20.4pt" o:ole="">
            <v:imagedata r:id="rId120" o:title=""/>
          </v:shape>
          <o:OLEObject Type="Embed" ProgID="Equation.DSMT4" ShapeID="_x0000_i1081" DrawAspect="Content" ObjectID="_1749645097" r:id="rId12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có đạo hàm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7CC78BA4">
          <v:shape id="_x0000_i1082" type="#_x0000_t75" style="width:97.8pt;height:20.4pt" o:ole="">
            <v:imagedata r:id="rId122" o:title=""/>
          </v:shape>
          <o:OLEObject Type="Embed" ProgID="Equation.DSMT4" ShapeID="_x0000_i1082" DrawAspect="Content" ObjectID="_1749645098" r:id="rId12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Hàm số đã cho nghịch biến trên khoảng nào dưới đây?</w:t>
      </w:r>
    </w:p>
    <w:p w14:paraId="615F50BC" w14:textId="62B66C51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0E44FD21">
          <v:shape id="_x0000_i1083" type="#_x0000_t75" style="width:39.6pt;height:20.4pt" o:ole="">
            <v:imagedata r:id="rId124" o:title=""/>
          </v:shape>
          <o:OLEObject Type="Embed" ProgID="Equation.DSMT4" ShapeID="_x0000_i1083" DrawAspect="Content" ObjectID="_1749645099" r:id="rId12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7AF99DB">
          <v:shape id="_x0000_i1084" type="#_x0000_t75" style="width:36pt;height:20.4pt" o:ole="">
            <v:imagedata r:id="rId126" o:title=""/>
          </v:shape>
          <o:OLEObject Type="Embed" ProgID="Equation.DSMT4" ShapeID="_x0000_i1084" DrawAspect="Content" ObjectID="_1749645100" r:id="rId12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6AE293E">
          <v:shape id="_x0000_i1085" type="#_x0000_t75" style="width:38.4pt;height:20.4pt" o:ole="">
            <v:imagedata r:id="rId128" o:title=""/>
          </v:shape>
          <o:OLEObject Type="Embed" ProgID="Equation.DSMT4" ShapeID="_x0000_i1085" DrawAspect="Content" ObjectID="_1749645101" r:id="rId12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27122B1">
          <v:shape id="_x0000_i1086" type="#_x0000_t75" style="width:48pt;height:20.4pt" o:ole="">
            <v:imagedata r:id="rId130" o:title=""/>
          </v:shape>
          <o:OLEObject Type="Embed" ProgID="Equation.DSMT4" ShapeID="_x0000_i1086" DrawAspect="Content" ObjectID="_1749645102" r:id="rId13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C098D33" w14:textId="723744AE" w:rsidR="00571472" w:rsidRPr="00090946" w:rsidRDefault="00C11C0B" w:rsidP="007825C9">
      <w:pPr>
        <w:pStyle w:val="MTDisplayEquation"/>
        <w:numPr>
          <w:ilvl w:val="0"/>
          <w:numId w:val="7"/>
        </w:numPr>
        <w:tabs>
          <w:tab w:val="left" w:pos="992"/>
        </w:tabs>
        <w:spacing w:after="0"/>
        <w:jc w:val="both"/>
        <w:rPr>
          <w:lang w:val="fr-FR"/>
        </w:rPr>
      </w:pPr>
      <w:bookmarkStart w:id="14" w:name="c11q"/>
      <w:bookmarkEnd w:id="14"/>
      <w:r w:rsidRPr="00090946">
        <w:rPr>
          <w:lang w:val="fr-FR"/>
        </w:rPr>
        <w:t xml:space="preserve">Cho số phức </w:t>
      </w:r>
      <w:r w:rsidRPr="00090946">
        <w:rPr>
          <w:rFonts w:eastAsia="Times New Roman"/>
          <w:position w:val="-12"/>
        </w:rPr>
        <w:object w:dxaOrig="999" w:dyaOrig="360" w14:anchorId="194C9AD3">
          <v:shape id="_x0000_i1087" type="#_x0000_t75" style="width:50.4pt;height:17.4pt" o:ole="">
            <v:imagedata r:id="rId132" o:title=""/>
          </v:shape>
          <o:OLEObject Type="Embed" ProgID="Equation.DSMT4" ShapeID="_x0000_i1087" DrawAspect="Content" ObjectID="_1749645103" r:id="rId133"/>
        </w:object>
      </w:r>
      <w:r w:rsidRPr="00090946">
        <w:rPr>
          <w:lang w:val="fr-FR"/>
        </w:rPr>
        <w:t xml:space="preserve"> </w:t>
      </w:r>
      <w:r w:rsidRPr="00090946">
        <w:rPr>
          <w:bCs/>
          <w:lang w:val="fr-FR"/>
        </w:rPr>
        <w:t xml:space="preserve">và </w:t>
      </w:r>
      <w:r w:rsidRPr="00090946">
        <w:rPr>
          <w:rFonts w:eastAsia="Times New Roman"/>
          <w:position w:val="-12"/>
        </w:rPr>
        <w:object w:dxaOrig="580" w:dyaOrig="360" w14:anchorId="2ADC3ECF">
          <v:shape id="_x0000_i1088" type="#_x0000_t75" style="width:29.4pt;height:17.4pt" o:ole="">
            <v:imagedata r:id="rId134" o:title=""/>
          </v:shape>
          <o:OLEObject Type="Embed" ProgID="Equation.DSMT4" ShapeID="_x0000_i1088" DrawAspect="Content" ObjectID="_1749645104" r:id="rId135"/>
        </w:object>
      </w:r>
      <w:r w:rsidRPr="00090946">
        <w:rPr>
          <w:rFonts w:eastAsia="Times New Roman"/>
        </w:rPr>
        <w:t xml:space="preserve">. Số phức </w:t>
      </w:r>
      <w:r w:rsidRPr="00090946">
        <w:rPr>
          <w:rFonts w:eastAsia="Times New Roman"/>
          <w:position w:val="-12"/>
        </w:rPr>
        <w:object w:dxaOrig="480" w:dyaOrig="360" w14:anchorId="5E6260D7">
          <v:shape id="_x0000_i1089" type="#_x0000_t75" style="width:24.6pt;height:17.4pt" o:ole="">
            <v:imagedata r:id="rId136" o:title=""/>
          </v:shape>
          <o:OLEObject Type="Embed" ProgID="Equation.DSMT4" ShapeID="_x0000_i1089" DrawAspect="Content" ObjectID="_1749645105" r:id="rId137"/>
        </w:object>
      </w:r>
      <w:r w:rsidRPr="00090946">
        <w:rPr>
          <w:rFonts w:eastAsia="Times New Roman"/>
        </w:rPr>
        <w:t xml:space="preserve"> bằng</w:t>
      </w:r>
    </w:p>
    <w:p w14:paraId="1569445C" w14:textId="175F6D69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 w14:anchorId="7F2A098B">
          <v:shape id="_x0000_i1090" type="#_x0000_t75" style="width:29.4pt;height:13.8pt" o:ole="">
            <v:imagedata r:id="rId138" o:title=""/>
          </v:shape>
          <o:OLEObject Type="Embed" ProgID="Equation.DSMT4" ShapeID="_x0000_i1090" DrawAspect="Content" ObjectID="_1749645106" r:id="rId139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 w14:anchorId="0ABD19DA">
          <v:shape id="_x0000_i1091" type="#_x0000_t75" style="width:29.4pt;height:13.8pt" o:ole="">
            <v:imagedata r:id="rId140" o:title=""/>
          </v:shape>
          <o:OLEObject Type="Embed" ProgID="Equation.DSMT4" ShapeID="_x0000_i1091" DrawAspect="Content" ObjectID="_1749645107" r:id="rId141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79" w14:anchorId="13957985">
          <v:shape id="_x0000_i1092" type="#_x0000_t75" style="width:36.6pt;height:13.8pt" o:ole="">
            <v:imagedata r:id="rId142" o:title=""/>
          </v:shape>
          <o:OLEObject Type="Embed" ProgID="Equation.DSMT4" ShapeID="_x0000_i1092" DrawAspect="Content" ObjectID="_1749645108" r:id="rId143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 w14:anchorId="68639511">
          <v:shape id="_x0000_i1093" type="#_x0000_t75" style="width:30.6pt;height:13.8pt" o:ole="">
            <v:imagedata r:id="rId144" o:title=""/>
          </v:shape>
          <o:OLEObject Type="Embed" ProgID="Equation.DSMT4" ShapeID="_x0000_i1093" DrawAspect="Content" ObjectID="_1749645109" r:id="rId145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B0F920" w14:textId="4C4CF4EC" w:rsidR="00571472" w:rsidRPr="00090946" w:rsidRDefault="00C11C0B" w:rsidP="007825C9">
      <w:pPr>
        <w:pStyle w:val="MTDisplayEquation"/>
        <w:numPr>
          <w:ilvl w:val="0"/>
          <w:numId w:val="7"/>
        </w:numPr>
        <w:tabs>
          <w:tab w:val="left" w:pos="992"/>
        </w:tabs>
        <w:spacing w:after="0"/>
        <w:jc w:val="both"/>
        <w:rPr>
          <w:lang w:val="fr-FR"/>
        </w:rPr>
      </w:pPr>
      <w:bookmarkStart w:id="15" w:name="c12q"/>
      <w:bookmarkEnd w:id="15"/>
      <w:r w:rsidRPr="00090946">
        <w:rPr>
          <w:lang w:val="fr-FR"/>
        </w:rPr>
        <w:t xml:space="preserve">Số phức </w:t>
      </w:r>
      <w:r w:rsidRPr="00090946">
        <w:rPr>
          <w:rFonts w:eastAsia="Times New Roman"/>
        </w:rPr>
        <w:t>nào dưới đây là số thuần ảo?</w:t>
      </w:r>
    </w:p>
    <w:p w14:paraId="2580D42F" w14:textId="31046AEA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2</w: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79" w14:anchorId="4F5A9E64">
          <v:shape id="_x0000_i1094" type="#_x0000_t75" style="width:21pt;height:13.8pt" o:ole="">
            <v:imagedata r:id="rId146" o:title=""/>
          </v:shape>
          <o:OLEObject Type="Embed" ProgID="Equation.DSMT4" ShapeID="_x0000_i1094" DrawAspect="Content" ObjectID="_1749645110" r:id="rId147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 w14:anchorId="627B4DC6">
          <v:shape id="_x0000_i1095" type="#_x0000_t75" style="width:21.6pt;height:13.8pt" o:ole="">
            <v:imagedata r:id="rId148" o:title=""/>
          </v:shape>
          <o:OLEObject Type="Embed" ProgID="Equation.DSMT4" ShapeID="_x0000_i1095" DrawAspect="Content" ObjectID="_1749645111" r:id="rId149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60" w14:anchorId="2F6390E7">
          <v:shape id="_x0000_i1096" type="#_x0000_t75" style="width:14.4pt;height:12.6pt" o:ole="">
            <v:imagedata r:id="rId150" o:title=""/>
          </v:shape>
          <o:OLEObject Type="Embed" ProgID="Equation.DSMT4" ShapeID="_x0000_i1096" DrawAspect="Content" ObjectID="_1749645112" r:id="rId151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C48E43" w14:textId="717A8E26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bookmarkStart w:id="16" w:name="c13q"/>
      <w:bookmarkEnd w:id="16"/>
      <w:r w:rsidRPr="00090946">
        <w:rPr>
          <w:rFonts w:ascii="Times New Roman" w:eastAsia="Calibri" w:hAnsi="Times New Roman" w:cs="Times New Roman"/>
          <w:bCs/>
          <w:sz w:val="24"/>
          <w:szCs w:val="24"/>
        </w:rPr>
        <w:lastRenderedPageBreak/>
        <w:t xml:space="preserve">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9BABDF2">
          <v:shape id="_x0000_i1097" type="#_x0000_t75" style="width:9.6pt;height:12pt" o:ole="">
            <v:imagedata r:id="rId152" o:title=""/>
          </v:shape>
          <o:OLEObject Type="Embed" ProgID="Equation.DSMT4" ShapeID="_x0000_i1097" DrawAspect="Content" ObjectID="_1749645113" r:id="rId153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là số thực dương tùy ý,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C15A017">
          <v:shape id="_x0000_i1098" type="#_x0000_t75" style="width:48pt;height:20.4pt" o:ole="">
            <v:imagedata r:id="rId154" o:title=""/>
          </v:shape>
          <o:OLEObject Type="Embed" ProgID="Equation.DSMT4" ShapeID="_x0000_i1098" DrawAspect="Content" ObjectID="_1749645114" r:id="rId155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1EC42F01" w14:textId="7561D683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4AB6E84">
          <v:shape id="_x0000_i1099" type="#_x0000_t75" style="width:24.6pt;height:14.4pt" o:ole="">
            <v:imagedata r:id="rId156" o:title=""/>
          </v:shape>
          <o:OLEObject Type="Embed" ProgID="Equation.DSMT4" ShapeID="_x0000_i1099" DrawAspect="Content" ObjectID="_1749645115" r:id="rId15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BBA7D3">
          <v:shape id="_x0000_i1100" type="#_x0000_t75" style="width:9.6pt;height:12pt" o:ole="">
            <v:imagedata r:id="rId158" o:title=""/>
          </v:shape>
          <o:OLEObject Type="Embed" ProgID="Equation.DSMT4" ShapeID="_x0000_i1100" DrawAspect="Content" ObjectID="_1749645116" r:id="rId15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2"/>
          <w:sz w:val="24"/>
          <w:szCs w:val="24"/>
        </w:rPr>
        <w:object w:dxaOrig="920" w:dyaOrig="360" w14:anchorId="6D223CBD">
          <v:shape id="_x0000_i1101" type="#_x0000_t75" style="width:45.6pt;height:18pt" o:ole="">
            <v:imagedata r:id="rId160" o:title=""/>
          </v:shape>
          <o:OLEObject Type="Embed" ProgID="Equation.DSMT4" ShapeID="_x0000_i1101" DrawAspect="Content" ObjectID="_1749645117" r:id="rId16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55811EDD">
          <v:shape id="_x0000_i1102" type="#_x0000_t75" style="width:46.2pt;height:18pt" o:ole="">
            <v:imagedata r:id="rId162" o:title=""/>
          </v:shape>
          <o:OLEObject Type="Embed" ProgID="Equation.DSMT4" ShapeID="_x0000_i1102" DrawAspect="Content" ObjectID="_1749645118" r:id="rId16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E57A908" w14:textId="0F4803C6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bookmarkStart w:id="17" w:name="c14q"/>
      <w:bookmarkEnd w:id="17"/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80" w:dyaOrig="400" w14:anchorId="5589D608">
          <v:shape id="_x0000_i1103" type="#_x0000_t75" style="width:29.4pt;height:20.4pt" o:ole="">
            <v:imagedata r:id="rId164" o:title=""/>
          </v:shape>
          <o:OLEObject Type="Embed" ProgID="Equation.DSMT4" ShapeID="_x0000_i1103" DrawAspect="Content" ObjectID="_1749645119" r:id="rId165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liên tục trên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3E4D144">
          <v:shape id="_x0000_i1104" type="#_x0000_t75" style="width:12.6pt;height:12.6pt" o:ole="">
            <v:imagedata r:id="rId166" o:title=""/>
          </v:shape>
          <o:OLEObject Type="Embed" ProgID="Equation.DSMT4" ShapeID="_x0000_i1104" DrawAspect="Content" ObjectID="_1749645120" r:id="rId167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. Biết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1C3CE7CF">
          <v:shape id="_x0000_i1105" type="#_x0000_t75" style="width:30pt;height:20.4pt" o:ole="">
            <v:imagedata r:id="rId168" o:title=""/>
          </v:shape>
          <o:OLEObject Type="Embed" ProgID="Equation.DSMT4" ShapeID="_x0000_i1105" DrawAspect="Content" ObjectID="_1749645121" r:id="rId169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là một nguyên hàm của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795BC53">
          <v:shape id="_x0000_i1106" type="#_x0000_t75" style="width:29.4pt;height:20.4pt" o:ole="">
            <v:imagedata r:id="rId170" o:title=""/>
          </v:shape>
          <o:OLEObject Type="Embed" ProgID="Equation.DSMT4" ShapeID="_x0000_i1106" DrawAspect="Content" ObjectID="_1749645122" r:id="rId171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trên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666AAF8">
          <v:shape id="_x0000_i1107" type="#_x0000_t75" style="width:12.6pt;height:12.6pt" o:ole="">
            <v:imagedata r:id="rId172" o:title=""/>
          </v:shape>
          <o:OLEObject Type="Embed" ProgID="Equation.DSMT4" ShapeID="_x0000_i1107" DrawAspect="Content" ObjectID="_1749645123" r:id="rId173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BB9DEBC">
          <v:shape id="_x0000_i1108" type="#_x0000_t75" style="width:44.4pt;height:20.4pt" o:ole="">
            <v:imagedata r:id="rId174" o:title=""/>
          </v:shape>
          <o:OLEObject Type="Embed" ProgID="Equation.DSMT4" ShapeID="_x0000_i1108" DrawAspect="Content" ObjectID="_1749645124" r:id="rId175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4A2A8D8">
          <v:shape id="_x0000_i1109" type="#_x0000_t75" style="width:45.6pt;height:20.4pt" o:ole="">
            <v:imagedata r:id="rId176" o:title=""/>
          </v:shape>
          <o:OLEObject Type="Embed" ProgID="Equation.DSMT4" ShapeID="_x0000_i1109" DrawAspect="Content" ObjectID="_1749645125" r:id="rId177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. Tích phân </w:t>
      </w: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980" w:dyaOrig="720" w14:anchorId="6F341213">
          <v:shape id="_x0000_i1110" type="#_x0000_t75" style="width:48.6pt;height:36pt" o:ole="">
            <v:imagedata r:id="rId178" o:title=""/>
          </v:shape>
          <o:OLEObject Type="Embed" ProgID="Equation.DSMT4" ShapeID="_x0000_i1110" DrawAspect="Content" ObjectID="_1749645126" r:id="rId179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6B7B4FB7" w14:textId="0612F79B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BA6582A">
          <v:shape id="_x0000_i1111" type="#_x0000_t75" style="width:15.6pt;height:14.4pt" o:ole="">
            <v:imagedata r:id="rId180" o:title=""/>
          </v:shape>
          <o:OLEObject Type="Embed" ProgID="Equation.DSMT4" ShapeID="_x0000_i1111" DrawAspect="Content" ObjectID="_1749645127" r:id="rId18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791276F">
          <v:shape id="_x0000_i1112" type="#_x0000_t75" style="width:12pt;height:14.4pt" o:ole="">
            <v:imagedata r:id="rId182" o:title=""/>
          </v:shape>
          <o:OLEObject Type="Embed" ProgID="Equation.DSMT4" ShapeID="_x0000_i1112" DrawAspect="Content" ObjectID="_1749645128" r:id="rId183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6A2C7E9">
          <v:shape id="_x0000_i1113" type="#_x0000_t75" style="width:12pt;height:14.4pt" o:ole="">
            <v:imagedata r:id="rId184" o:title=""/>
          </v:shape>
          <o:OLEObject Type="Embed" ProgID="Equation.DSMT4" ShapeID="_x0000_i1113" DrawAspect="Content" ObjectID="_1749645129" r:id="rId185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DDBEF69">
          <v:shape id="_x0000_i1114" type="#_x0000_t75" style="width:9.6pt;height:12.6pt" o:ole="">
            <v:imagedata r:id="rId186" o:title=""/>
          </v:shape>
          <o:OLEObject Type="Embed" ProgID="Equation.DSMT4" ShapeID="_x0000_i1114" DrawAspect="Content" ObjectID="_1749645130" r:id="rId18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C49B5B8" w14:textId="4769EC34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18" w:name="c15q"/>
      <w:bookmarkEnd w:id="18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ập nghiệm của bất phương trình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797C9111">
          <v:shape id="_x0000_i1115" type="#_x0000_t75" style="width:32.4pt;height:15.6pt" o:ole="">
            <v:imagedata r:id="rId188" o:title=""/>
          </v:shape>
          <o:OLEObject Type="Embed" ProgID="Equation.DSMT4" ShapeID="_x0000_i1115" DrawAspect="Content" ObjectID="_1749645131" r:id="rId18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5780C8A1" w14:textId="29384D83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AD6382E">
          <v:shape id="_x0000_i1116" type="#_x0000_t75" style="width:45pt;height:20.4pt" o:ole="">
            <v:imagedata r:id="rId190" o:title=""/>
          </v:shape>
          <o:OLEObject Type="Embed" ProgID="Equation.DSMT4" ShapeID="_x0000_i1116" DrawAspect="Content" ObjectID="_1749645132" r:id="rId19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736120E">
          <v:shape id="_x0000_i1117" type="#_x0000_t75" style="width:44.4pt;height:20.4pt" o:ole="">
            <v:imagedata r:id="rId192" o:title=""/>
          </v:shape>
          <o:OLEObject Type="Embed" ProgID="Equation.DSMT4" ShapeID="_x0000_i1117" DrawAspect="Content" ObjectID="_1749645133" r:id="rId19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05F78A9">
          <v:shape id="_x0000_i1118" type="#_x0000_t75" style="width:37.8pt;height:20.4pt" o:ole="">
            <v:imagedata r:id="rId194" o:title=""/>
          </v:shape>
          <o:OLEObject Type="Embed" ProgID="Equation.DSMT4" ShapeID="_x0000_i1118" DrawAspect="Content" ObjectID="_1749645134" r:id="rId19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9A48924">
          <v:shape id="_x0000_i1119" type="#_x0000_t75" style="width:36.6pt;height:20.4pt" o:ole="">
            <v:imagedata r:id="rId196" o:title=""/>
          </v:shape>
          <o:OLEObject Type="Embed" ProgID="Equation.DSMT4" ShapeID="_x0000_i1119" DrawAspect="Content" ObjectID="_1749645135" r:id="rId19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EE0C37D" w14:textId="14B4EBEC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19" w:name="c16q"/>
      <w:bookmarkEnd w:id="19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682E0830">
          <v:shape id="_x0000_i1120" type="#_x0000_t75" style="width:93pt;height:20.4pt" o:ole="">
            <v:imagedata r:id="rId198" o:title=""/>
          </v:shape>
          <o:OLEObject Type="Embed" ProgID="Equation.DSMT4" ShapeID="_x0000_i1120" DrawAspect="Content" ObjectID="_1749645136" r:id="rId19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Khẳng định nào dưới đây đúng?</w:t>
      </w:r>
    </w:p>
    <w:p w14:paraId="13EA08FD" w14:textId="368335B2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500" w:dyaOrig="440" w14:anchorId="48FD070F">
          <v:shape id="_x0000_i1121" type="#_x0000_t75" style="width:124.8pt;height:21.6pt" o:ole="">
            <v:imagedata r:id="rId200" o:title=""/>
          </v:shape>
          <o:OLEObject Type="Embed" ProgID="Equation.DSMT4" ShapeID="_x0000_i1121" DrawAspect="Content" ObjectID="_1749645137" r:id="rId20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2E049A53">
          <v:shape id="_x0000_i1122" type="#_x0000_t75" style="width:132.6pt;height:21.6pt" o:ole="">
            <v:imagedata r:id="rId202" o:title=""/>
          </v:shape>
          <o:OLEObject Type="Embed" ProgID="Equation.DSMT4" ShapeID="_x0000_i1122" DrawAspect="Content" ObjectID="_1749645138" r:id="rId20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BD353E7" w14:textId="03450158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01A12DC2">
          <v:shape id="_x0000_i1123" type="#_x0000_t75" style="width:132.6pt;height:21.6pt" o:ole="">
            <v:imagedata r:id="rId204" o:title=""/>
          </v:shape>
          <o:OLEObject Type="Embed" ProgID="Equation.DSMT4" ShapeID="_x0000_i1123" DrawAspect="Content" ObjectID="_1749645139" r:id="rId20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500" w:dyaOrig="440" w14:anchorId="1F652985">
          <v:shape id="_x0000_i1124" type="#_x0000_t75" style="width:124.8pt;height:21.6pt" o:ole="">
            <v:imagedata r:id="rId206" o:title=""/>
          </v:shape>
          <o:OLEObject Type="Embed" ProgID="Equation.DSMT4" ShapeID="_x0000_i1124" DrawAspect="Content" ObjectID="_1749645140" r:id="rId20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52F7935" w14:textId="49A9DBE7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bookmarkStart w:id="20" w:name="c17q"/>
      <w:bookmarkEnd w:id="20"/>
      <w:r w:rsidRPr="00090946">
        <w:rPr>
          <w:rFonts w:ascii="Times New Roman" w:eastAsia="Times New Roman" w:hAnsi="Times New Roman" w:cs="Times New Roman"/>
          <w:sz w:val="24"/>
          <w:szCs w:val="24"/>
        </w:rPr>
        <w:t>Cho hình trụ có bán kính đáy bằng</w: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69615">
          <v:shape id="_x0000_i1125" type="#_x0000_t75" style="width:10.8pt;height:11.4pt" o:ole="">
            <v:imagedata r:id="rId208" o:title=""/>
          </v:shape>
          <o:OLEObject Type="Embed" ProgID="Equation.DSMT4" ShapeID="_x0000_i1125" DrawAspect="Content" ObjectID="_1749645141" r:id="rId209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chiều cao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CE85C8A">
          <v:shape id="_x0000_i1126" type="#_x0000_t75" style="width:17.4pt;height:14.4pt" o:ole="">
            <v:imagedata r:id="rId210" o:title=""/>
          </v:shape>
          <o:OLEObject Type="Embed" ProgID="Equation.DSMT4" ShapeID="_x0000_i1126" DrawAspect="Content" ObjectID="_1749645142" r:id="rId211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Diện tích xung quanh của hình trụ đã cho bằng</w:t>
      </w:r>
    </w:p>
    <w:p w14:paraId="6E87E9B4" w14:textId="646AFA43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320" w14:anchorId="3932DF1B">
          <v:shape id="_x0000_i1127" type="#_x0000_t75" style="width:29.4pt;height:17.4pt" o:ole="">
            <v:imagedata r:id="rId212" o:title=""/>
          </v:shape>
          <o:OLEObject Type="Embed" ProgID="Equation.DSMT4" ShapeID="_x0000_i1127" DrawAspect="Content" ObjectID="_1749645143" r:id="rId213"/>
        </w:objec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6FA5DD2E">
          <v:shape id="_x0000_i1128" type="#_x0000_t75" style="width:33pt;height:17.4pt" o:ole="">
            <v:imagedata r:id="rId214" o:title=""/>
          </v:shape>
          <o:OLEObject Type="Embed" ProgID="Equation.DSMT4" ShapeID="_x0000_i1128" DrawAspect="Content" ObjectID="_1749645144" r:id="rId215"/>
        </w:objec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320" w14:anchorId="49232DC3">
          <v:shape id="_x0000_i1129" type="#_x0000_t75" style="width:28.8pt;height:17.4pt" o:ole="">
            <v:imagedata r:id="rId216" o:title=""/>
          </v:shape>
          <o:OLEObject Type="Embed" ProgID="Equation.DSMT4" ShapeID="_x0000_i1129" DrawAspect="Content" ObjectID="_1749645145" r:id="rId21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320" w14:anchorId="659F7C03">
          <v:shape id="_x0000_i1130" type="#_x0000_t75" style="width:27.6pt;height:17.4pt" o:ole="">
            <v:imagedata r:id="rId218" o:title=""/>
          </v:shape>
          <o:OLEObject Type="Embed" ProgID="Equation.DSMT4" ShapeID="_x0000_i1130" DrawAspect="Content" ObjectID="_1749645146" r:id="rId21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377F6C4" w14:textId="6E665B47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21" w:name="c18q"/>
      <w:bookmarkEnd w:id="21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26567B1">
          <v:shape id="_x0000_i1131" type="#_x0000_t75" style="width:29.4pt;height:17.4pt" o:ole="">
            <v:imagedata r:id="rId220" o:title=""/>
          </v:shape>
          <o:OLEObject Type="Embed" ProgID="Equation.DSMT4" ShapeID="_x0000_i1131" DrawAspect="Content" ObjectID="_1749645147" r:id="rId221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c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ho 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7747BAA7">
          <v:shape id="_x0000_i1132" type="#_x0000_t75" style="width:20.4pt;height:21pt" o:ole="">
            <v:imagedata r:id="rId222" o:title=""/>
          </v:shape>
          <o:OLEObject Type="Embed" ProgID="Equation.DSMT4" ShapeID="_x0000_i1132" DrawAspect="Content" ObjectID="_1749645148" r:id="rId223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tâm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15D09234">
          <v:shape id="_x0000_i1133" type="#_x0000_t75" style="width:53.4pt;height:21pt" o:ole="">
            <v:imagedata r:id="rId224" o:title=""/>
          </v:shape>
          <o:OLEObject Type="Embed" ProgID="Equation.DSMT4" ShapeID="_x0000_i1133" DrawAspect="Content" ObjectID="_1749645149" r:id="rId225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bán kính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7D85A057">
          <v:shape id="_x0000_i1134" type="#_x0000_t75" style="width:40.2pt;height:18pt" o:ole="">
            <v:imagedata r:id="rId226" o:title=""/>
          </v:shape>
          <o:OLEObject Type="Embed" ProgID="Equation.DSMT4" ShapeID="_x0000_i1134" DrawAspect="Content" ObjectID="_1749645150" r:id="rId22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Phương trình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0A652671">
          <v:shape id="_x0000_i1135" type="#_x0000_t75" style="width:21pt;height:21pt" o:ole="">
            <v:imagedata r:id="rId228" o:title=""/>
          </v:shape>
          <o:OLEObject Type="Embed" ProgID="Equation.DSMT4" ShapeID="_x0000_i1135" DrawAspect="Content" ObjectID="_1749645151" r:id="rId229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là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714FCE" w14:textId="7BBA75EC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480" w:dyaOrig="440" w14:anchorId="658061D7">
          <v:shape id="_x0000_i1136" type="#_x0000_t75" style="width:128.4pt;height:23.4pt" o:ole="">
            <v:imagedata r:id="rId230" o:title=""/>
          </v:shape>
          <o:OLEObject Type="Embed" ProgID="Equation.DSMT4" ShapeID="_x0000_i1136" DrawAspect="Content" ObjectID="_1749645152" r:id="rId231"/>
        </w:objec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480" w:dyaOrig="440" w14:anchorId="09365611">
          <v:shape id="_x0000_i1137" type="#_x0000_t75" style="width:128.4pt;height:23.4pt" o:ole="">
            <v:imagedata r:id="rId232" o:title=""/>
          </v:shape>
          <o:OLEObject Type="Embed" ProgID="Equation.DSMT4" ShapeID="_x0000_i1137" DrawAspect="Content" ObjectID="_1749645153" r:id="rId233"/>
        </w:objec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0D192FE" w14:textId="599C7E98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659" w:dyaOrig="440" w14:anchorId="04907F4E">
          <v:shape id="_x0000_i1138" type="#_x0000_t75" style="width:137.4pt;height:23.4pt" o:ole="">
            <v:imagedata r:id="rId234" o:title=""/>
          </v:shape>
          <o:OLEObject Type="Embed" ProgID="Equation.DSMT4" ShapeID="_x0000_i1138" DrawAspect="Content" ObjectID="_1749645154" r:id="rId23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659" w:dyaOrig="440" w14:anchorId="36707E7F">
          <v:shape id="_x0000_i1139" type="#_x0000_t75" style="width:137.4pt;height:23.4pt" o:ole="">
            <v:imagedata r:id="rId236" o:title=""/>
          </v:shape>
          <o:OLEObject Type="Embed" ProgID="Equation.DSMT4" ShapeID="_x0000_i1139" DrawAspect="Content" ObjectID="_1749645155" r:id="rId23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300EB33" w14:textId="0CD620B2" w:rsidR="00C11C0B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2" w:name="c19q"/>
      <w:bookmarkEnd w:id="22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4B19998">
          <v:shape id="_x0000_i1140" type="#_x0000_t75" style="width:48pt;height:20.4pt" o:ole="">
            <v:imagedata r:id="rId238" o:title=""/>
          </v:shape>
          <o:OLEObject Type="Embed" ProgID="Equation.DSMT4" ShapeID="_x0000_i1140" DrawAspect="Content" ObjectID="_1749645156" r:id="rId23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</w:p>
    <w:p w14:paraId="754BBD98" w14:textId="77777777" w:rsidR="00C11C0B" w:rsidRPr="00090946" w:rsidRDefault="00C11C0B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14A94FA5" wp14:editId="6DBA6FCB">
            <wp:extent cx="3447400" cy="1227800"/>
            <wp:effectExtent l="0" t="0" r="1270" b="0"/>
            <wp:docPr id="1640077075" name="Picture 1640077075" descr="A picture containing line, diagram, plot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line, diagram, plot, parallel&#10;&#10;Description automatically generated"/>
                    <pic:cNvPicPr/>
                  </pic:nvPicPr>
                  <pic:blipFill rotWithShape="1">
                    <a:blip r:embed="rId240">
                      <a:grayscl/>
                    </a:blip>
                    <a:srcRect t="9928"/>
                    <a:stretch/>
                  </pic:blipFill>
                  <pic:spPr bwMode="auto">
                    <a:xfrm>
                      <a:off x="0" y="0"/>
                      <a:ext cx="3460120" cy="1232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6C9E5C" w14:textId="77777777" w:rsidR="00571472" w:rsidRPr="00090946" w:rsidRDefault="00C11C0B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iệm cận đứng của đồ thị hàm số đã cho có phương trình là</w:t>
      </w:r>
    </w:p>
    <w:p w14:paraId="4B566030" w14:textId="25D05AA3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7C5E0C52">
          <v:shape id="_x0000_i1141" type="#_x0000_t75" style="width:36.6pt;height:15pt" o:ole="">
            <v:imagedata r:id="rId241" o:title=""/>
          </v:shape>
          <o:OLEObject Type="Embed" ProgID="Equation.DSMT4" ShapeID="_x0000_i1141" DrawAspect="Content" ObjectID="_1749645157" r:id="rId242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3F0B9728">
          <v:shape id="_x0000_i1142" type="#_x0000_t75" style="width:36.6pt;height:15pt" o:ole="">
            <v:imagedata r:id="rId243" o:title=""/>
          </v:shape>
          <o:OLEObject Type="Embed" ProgID="Equation.DSMT4" ShapeID="_x0000_i1142" DrawAspect="Content" ObjectID="_1749645158" r:id="rId24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 w14:anchorId="3AB2ACA1">
          <v:shape id="_x0000_i1143" type="#_x0000_t75" style="width:27.6pt;height:15pt" o:ole="">
            <v:imagedata r:id="rId245" o:title=""/>
          </v:shape>
          <o:OLEObject Type="Embed" ProgID="Equation.DSMT4" ShapeID="_x0000_i1143" DrawAspect="Content" ObjectID="_1749645159" r:id="rId246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 w14:anchorId="739560D2">
          <v:shape id="_x0000_i1144" type="#_x0000_t75" style="width:29.4pt;height:15pt" o:ole="">
            <v:imagedata r:id="rId247" o:title=""/>
          </v:shape>
          <o:OLEObject Type="Embed" ProgID="Equation.DSMT4" ShapeID="_x0000_i1144" DrawAspect="Content" ObjectID="_1749645160" r:id="rId24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C82A7EC" w14:textId="0FA509E7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3" w:name="c20q"/>
      <w:bookmarkEnd w:id="23"/>
      <w:r w:rsidRPr="00090946">
        <w:rPr>
          <w:rFonts w:ascii="Times New Roman" w:eastAsia="Times New Roman" w:hAnsi="Times New Roman" w:cs="Times New Roman"/>
          <w:sz w:val="24"/>
          <w:szCs w:val="24"/>
        </w:rPr>
        <w:t>Hàm số nào dưới đây có đồ thị như đường cong trong hình bên?</w:t>
      </w:r>
    </w:p>
    <w:p w14:paraId="2158F6CD" w14:textId="600F7830" w:rsidR="00571472" w:rsidRPr="00090946" w:rsidRDefault="00C11C0B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31C8FC27" wp14:editId="067E3432">
            <wp:extent cx="1938867" cy="2068411"/>
            <wp:effectExtent l="0" t="0" r="4445" b="8255"/>
            <wp:docPr id="1497551444" name="Picture 1497551444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graph of a function&#10;&#10;Description automatically generated with low confidence"/>
                    <pic:cNvPicPr/>
                  </pic:nvPicPr>
                  <pic:blipFill rotWithShape="1">
                    <a:blip r:embed="rId249"/>
                    <a:srcRect l="3305" t="9719" r="6886" b="6476"/>
                    <a:stretch/>
                  </pic:blipFill>
                  <pic:spPr bwMode="auto">
                    <a:xfrm>
                      <a:off x="0" y="0"/>
                      <a:ext cx="1945273" cy="20752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1DC3F3" w14:textId="096FB50B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359" w:dyaOrig="360" w14:anchorId="44B04B4E">
          <v:shape id="_x0000_i1145" type="#_x0000_t75" style="width:72.6pt;height:18.6pt" o:ole="">
            <v:imagedata r:id="rId250" o:title=""/>
          </v:shape>
          <o:OLEObject Type="Embed" ProgID="Equation.DSMT4" ShapeID="_x0000_i1145" DrawAspect="Content" ObjectID="_1749645161" r:id="rId25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180" w:dyaOrig="360" w14:anchorId="3A45C248">
          <v:shape id="_x0000_i1146" type="#_x0000_t75" style="width:63pt;height:18.6pt" o:ole="">
            <v:imagedata r:id="rId252" o:title=""/>
          </v:shape>
          <o:OLEObject Type="Embed" ProgID="Equation.DSMT4" ShapeID="_x0000_i1146" DrawAspect="Content" ObjectID="_1749645162" r:id="rId25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8D7E4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640" w:dyaOrig="360" w14:anchorId="213B20EB">
          <v:shape id="_x0000_i1147" type="#_x0000_t75" style="width:87.6pt;height:18.6pt" o:ole="">
            <v:imagedata r:id="rId254" o:title=""/>
          </v:shape>
          <o:OLEObject Type="Embed" ProgID="Equation.DSMT4" ShapeID="_x0000_i1147" DrawAspect="Content" ObjectID="_1749645163" r:id="rId25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520" w:dyaOrig="360" w14:anchorId="746AAC43">
          <v:shape id="_x0000_i1148" type="#_x0000_t75" style="width:81pt;height:18.6pt" o:ole="">
            <v:imagedata r:id="rId256" o:title=""/>
          </v:shape>
          <o:OLEObject Type="Embed" ProgID="Equation.DSMT4" ShapeID="_x0000_i1148" DrawAspect="Content" ObjectID="_1749645164" r:id="rId25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5ABBA48" w14:textId="6D240C98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2A51557" wp14:editId="023086C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73822859" name="WordArt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D28609C" id="WordArt 3" o:spid="_x0000_s1026" type="#_x0000_t202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bookmarkStart w:id="24" w:name="c21q"/>
      <w:bookmarkEnd w:id="24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B5F7ED3">
          <v:shape id="_x0000_i1149" type="#_x0000_t75" style="width:48pt;height:20.4pt" o:ole="">
            <v:imagedata r:id="rId258" o:title=""/>
          </v:shape>
          <o:OLEObject Type="Embed" ProgID="Equation.DSMT4" ShapeID="_x0000_i1149" DrawAspect="Content" ObjectID="_1749645165" r:id="rId25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đạo hà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5991417D">
          <v:shape id="_x0000_i1150" type="#_x0000_t75" style="width:148.8pt;height:20.4pt" o:ole="">
            <v:imagedata r:id="rId260" o:title=""/>
          </v:shape>
          <o:OLEObject Type="Embed" ProgID="Equation.DSMT4" ShapeID="_x0000_i1150" DrawAspect="Content" ObjectID="_1749645166" r:id="rId26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Số điểm cực trị của hàm số đã cho là</w:t>
      </w:r>
    </w:p>
    <w:p w14:paraId="602FDF5E" w14:textId="7723AB74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0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Cs/>
          <w:sz w:val="24"/>
          <w:szCs w:val="24"/>
        </w:rPr>
        <w:t>1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Cs/>
          <w:sz w:val="24"/>
          <w:szCs w:val="24"/>
        </w:rPr>
        <w:t>2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Cs/>
          <w:sz w:val="24"/>
          <w:szCs w:val="24"/>
        </w:rPr>
        <w:t>3.</w:t>
      </w:r>
    </w:p>
    <w:p w14:paraId="466491D8" w14:textId="568A93D4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bookmarkStart w:id="25" w:name="c22q"/>
      <w:bookmarkEnd w:id="25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ên mặt phẳng tọa độ,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48A3446">
          <v:shape id="_x0000_i1151" type="#_x0000_t75" style="width:51pt;height:20.4pt" o:ole="">
            <v:imagedata r:id="rId262" o:title=""/>
          </v:shape>
          <o:OLEObject Type="Embed" ProgID="Equation.DSMT4" ShapeID="_x0000_i1151" DrawAspect="Content" ObjectID="_1749645167" r:id="rId26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điểm biểu diễn của số phức nào dưới đây?</w:t>
      </w:r>
    </w:p>
    <w:p w14:paraId="331035AD" w14:textId="78AF84F9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 w14:anchorId="35042F6E">
          <v:shape id="_x0000_i1152" type="#_x0000_t75" style="width:30pt;height:15pt" o:ole="">
            <v:imagedata r:id="rId264" o:title=""/>
          </v:shape>
          <o:OLEObject Type="Embed" ProgID="Equation.DSMT4" ShapeID="_x0000_i1152" DrawAspect="Content" ObjectID="_1749645168" r:id="rId26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60" w:dyaOrig="279" w14:anchorId="7C9C6C2B">
          <v:shape id="_x0000_i1153" type="#_x0000_t75" style="width:12.6pt;height:15pt" o:ole="">
            <v:imagedata r:id="rId266" o:title=""/>
          </v:shape>
          <o:OLEObject Type="Embed" ProgID="Equation.DSMT4" ShapeID="_x0000_i1153" DrawAspect="Content" ObjectID="_1749645169" r:id="rId26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760" w:dyaOrig="320" w14:anchorId="17EEAC54">
          <v:shape id="_x0000_i1154" type="#_x0000_t75" style="width:39pt;height:15.6pt" o:ole="">
            <v:imagedata r:id="rId268" o:title=""/>
          </v:shape>
          <o:OLEObject Type="Embed" ProgID="Equation.DSMT4" ShapeID="_x0000_i1154" DrawAspect="Content" ObjectID="_1749645170" r:id="rId26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 w14:anchorId="3A55CBFC">
          <v:shape id="_x0000_i1155" type="#_x0000_t75" style="width:30pt;height:15pt" o:ole="">
            <v:imagedata r:id="rId270" o:title=""/>
          </v:shape>
          <o:OLEObject Type="Embed" ProgID="Equation.DSMT4" ShapeID="_x0000_i1155" DrawAspect="Content" ObjectID="_1749645171" r:id="rId27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44BD432" w14:textId="59CB11A6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6" w:name="c23q"/>
      <w:bookmarkEnd w:id="26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087F689A">
          <v:shape id="_x0000_i1156" type="#_x0000_t75" style="width:74.4pt;height:20.4pt" o:ole="">
            <v:imagedata r:id="rId272" o:title=""/>
          </v:shape>
          <o:OLEObject Type="Embed" ProgID="Equation.DSMT4" ShapeID="_x0000_i1156" DrawAspect="Content" ObjectID="_1749645172" r:id="rId27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.</w:t>
      </w:r>
    </w:p>
    <w:p w14:paraId="52312B7B" w14:textId="411117C6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32"/>
          <w:sz w:val="24"/>
          <w:szCs w:val="24"/>
        </w:rPr>
        <w:object w:dxaOrig="1560" w:dyaOrig="700" w14:anchorId="1ADC9E8F">
          <v:shape id="_x0000_i1157" type="#_x0000_t75" style="width:77.4pt;height:35.4pt" o:ole="">
            <v:imagedata r:id="rId274" o:title=""/>
          </v:shape>
          <o:OLEObject Type="Embed" ProgID="Equation.DSMT4" ShapeID="_x0000_i1157" DrawAspect="Content" ObjectID="_1749645173" r:id="rId27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CBB99C9">
          <v:shape id="_x0000_i1158" type="#_x0000_t75" style="width:48pt;height:30.6pt" o:ole="">
            <v:imagedata r:id="rId276" o:title=""/>
          </v:shape>
          <o:OLEObject Type="Embed" ProgID="Equation.DSMT4" ShapeID="_x0000_i1158" DrawAspect="Content" ObjectID="_1749645174" r:id="rId27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64077295">
          <v:shape id="_x0000_i1159" type="#_x0000_t75" style="width:42.6pt;height:30.6pt" o:ole="">
            <v:imagedata r:id="rId278" o:title=""/>
          </v:shape>
          <o:OLEObject Type="Embed" ProgID="Equation.DSMT4" ShapeID="_x0000_i1159" DrawAspect="Content" ObjectID="_1749645175" r:id="rId27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0CC3B1AC">
          <v:shape id="_x0000_i1160" type="#_x0000_t75" style="width:48pt;height:30.6pt" o:ole="">
            <v:imagedata r:id="rId280" o:title=""/>
          </v:shape>
          <o:OLEObject Type="Embed" ProgID="Equation.DSMT4" ShapeID="_x0000_i1160" DrawAspect="Content" ObjectID="_1749645176" r:id="rId28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601558A" w14:textId="5CBE3C46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7" w:name="c24q"/>
      <w:bookmarkEnd w:id="27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A83CA68">
          <v:shape id="_x0000_i1161" type="#_x0000_t75" style="width:27.6pt;height:15.6pt" o:ole="">
            <v:imagedata r:id="rId282" o:title=""/>
          </v:shape>
          <o:OLEObject Type="Embed" ProgID="Equation.DSMT4" ShapeID="_x0000_i1161" DrawAspect="Content" ObjectID="_1749645177" r:id="rId28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hình chiếu vuông góc của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3CF8D717">
          <v:shape id="_x0000_i1162" type="#_x0000_t75" style="width:57pt;height:20.4pt" o:ole="">
            <v:imagedata r:id="rId284" o:title=""/>
          </v:shape>
          <o:OLEObject Type="Embed" ProgID="Equation.DSMT4" ShapeID="_x0000_i1162" DrawAspect="Content" ObjectID="_1749645178" r:id="rId28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rên trụ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16068FE">
          <v:shape id="_x0000_i1163" type="#_x0000_t75" style="width:18pt;height:14.4pt" o:ole="">
            <v:imagedata r:id="rId286" o:title=""/>
          </v:shape>
          <o:OLEObject Type="Embed" ProgID="Equation.DSMT4" ShapeID="_x0000_i1163" DrawAspect="Content" ObjectID="_1749645179" r:id="rId28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toạ độ là.</w:t>
      </w:r>
    </w:p>
    <w:p w14:paraId="067EDAB9" w14:textId="00A3FCD2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AA8B7BB">
          <v:shape id="_x0000_i1164" type="#_x0000_t75" style="width:38.4pt;height:20.4pt" o:ole="">
            <v:imagedata r:id="rId288" o:title=""/>
          </v:shape>
          <o:OLEObject Type="Embed" ProgID="Equation.DSMT4" ShapeID="_x0000_i1164" DrawAspect="Content" ObjectID="_1749645180" r:id="rId28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159D6A83">
          <v:shape id="_x0000_i1165" type="#_x0000_t75" style="width:45.6pt;height:20.4pt" o:ole="">
            <v:imagedata r:id="rId290" o:title=""/>
          </v:shape>
          <o:OLEObject Type="Embed" ProgID="Equation.DSMT4" ShapeID="_x0000_i1165" DrawAspect="Content" ObjectID="_1749645181" r:id="rId29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30BD471">
          <v:shape id="_x0000_i1166" type="#_x0000_t75" style="width:36pt;height:20.4pt" o:ole="">
            <v:imagedata r:id="rId292" o:title=""/>
          </v:shape>
          <o:OLEObject Type="Embed" ProgID="Equation.DSMT4" ShapeID="_x0000_i1166" DrawAspect="Content" ObjectID="_1749645182" r:id="rId29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7E1DD61">
          <v:shape id="_x0000_i1167" type="#_x0000_t75" style="width:36.6pt;height:20.4pt" o:ole="">
            <v:imagedata r:id="rId294" o:title=""/>
          </v:shape>
          <o:OLEObject Type="Embed" ProgID="Equation.DSMT4" ShapeID="_x0000_i1167" DrawAspect="Content" ObjectID="_1749645183" r:id="rId29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02833C2" w14:textId="3CFCB8B1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8" w:name="c25q"/>
      <w:bookmarkEnd w:id="28"/>
      <w:r w:rsidRPr="00090946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7EF67C0B">
          <v:shape id="_x0000_i1168" type="#_x0000_t75" style="width:57pt;height:18pt" o:ole="">
            <v:imagedata r:id="rId296" o:title=""/>
          </v:shape>
          <o:OLEObject Type="Embed" ProgID="Equation.DSMT4" ShapeID="_x0000_i1168" DrawAspect="Content" ObjectID="_1749645184" r:id="rId29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trục hoành là</w:t>
      </w:r>
    </w:p>
    <w:p w14:paraId="608044B3" w14:textId="41BF7843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101BFD6">
          <v:shape id="_x0000_i1169" type="#_x0000_t75" style="width:9.6pt;height:12.6pt" o:ole="">
            <v:imagedata r:id="rId298" o:title=""/>
          </v:shape>
          <o:OLEObject Type="Embed" ProgID="Equation.DSMT4" ShapeID="_x0000_i1169" DrawAspect="Content" ObjectID="_1749645185" r:id="rId29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4B2948BD">
          <v:shape id="_x0000_i1170" type="#_x0000_t75" style="width:6.6pt;height:12.6pt" o:ole="">
            <v:imagedata r:id="rId300" o:title=""/>
          </v:shape>
          <o:OLEObject Type="Embed" ProgID="Equation.DSMT4" ShapeID="_x0000_i1170" DrawAspect="Content" ObjectID="_1749645186" r:id="rId30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09D845E4">
          <v:shape id="_x0000_i1171" type="#_x0000_t75" style="width:9.6pt;height:14.4pt" o:ole="">
            <v:imagedata r:id="rId302" o:title=""/>
          </v:shape>
          <o:OLEObject Type="Embed" ProgID="Equation.DSMT4" ShapeID="_x0000_i1171" DrawAspect="Content" ObjectID="_1749645187" r:id="rId30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8FDFD64">
          <v:shape id="_x0000_i1172" type="#_x0000_t75" style="width:9pt;height:14.4pt" o:ole="">
            <v:imagedata r:id="rId304" o:title=""/>
          </v:shape>
          <o:OLEObject Type="Embed" ProgID="Equation.DSMT4" ShapeID="_x0000_i1172" DrawAspect="Content" ObjectID="_1749645188" r:id="rId30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926038C" w14:textId="57A973AB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9" w:name="c26q"/>
      <w:bookmarkEnd w:id="29"/>
      <w:r w:rsidRPr="00090946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52EEBCB2">
          <v:shape id="_x0000_i1173" type="#_x0000_t75" style="width:84.6pt;height:20.4pt" o:ole="">
            <v:imagedata r:id="rId306" o:title=""/>
          </v:shape>
          <o:OLEObject Type="Embed" ProgID="Equation.DSMT4" ShapeID="_x0000_i1173" DrawAspect="Content" ObjectID="_1749645189" r:id="rId30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24D70B1" w14:textId="54EFF1A4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880" w:dyaOrig="680" w14:anchorId="2BC9CA90">
          <v:shape id="_x0000_i1174" type="#_x0000_t75" style="width:45pt;height:35.4pt" o:ole="">
            <v:imagedata r:id="rId308" o:title=""/>
          </v:shape>
          <o:OLEObject Type="Embed" ProgID="Equation.DSMT4" ShapeID="_x0000_i1174" DrawAspect="Content" ObjectID="_1749645190" r:id="rId30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660" w:dyaOrig="680" w14:anchorId="776CBE3E">
          <v:shape id="_x0000_i1175" type="#_x0000_t75" style="width:33.6pt;height:35.4pt" o:ole="">
            <v:imagedata r:id="rId310" o:title=""/>
          </v:shape>
          <o:OLEObject Type="Embed" ProgID="Equation.DSMT4" ShapeID="_x0000_i1175" DrawAspect="Content" ObjectID="_1749645191" r:id="rId31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880" w:dyaOrig="680" w14:anchorId="21CB38C0">
          <v:shape id="_x0000_i1176" type="#_x0000_t75" style="width:45pt;height:35.4pt" o:ole="">
            <v:imagedata r:id="rId312" o:title=""/>
          </v:shape>
          <o:OLEObject Type="Embed" ProgID="Equation.DSMT4" ShapeID="_x0000_i1176" DrawAspect="Content" ObjectID="_1749645192" r:id="rId31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660" w:dyaOrig="680" w14:anchorId="0C4CEAB4">
          <v:shape id="_x0000_i1177" type="#_x0000_t75" style="width:33.6pt;height:35.4pt" o:ole="">
            <v:imagedata r:id="rId314" o:title=""/>
          </v:shape>
          <o:OLEObject Type="Embed" ProgID="Equation.DSMT4" ShapeID="_x0000_i1177" DrawAspect="Content" ObjectID="_1749645193" r:id="rId31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1812745" w14:textId="7B5CA1BA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30" w:name="c27q"/>
      <w:bookmarkEnd w:id="30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cấp số nhâ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7DD4C3C5">
          <v:shape id="_x0000_i1178" type="#_x0000_t75" style="width:24pt;height:20.4pt" o:ole="">
            <v:imagedata r:id="rId316" o:title=""/>
          </v:shape>
          <o:OLEObject Type="Embed" ProgID="Equation.DSMT4" ShapeID="_x0000_i1178" DrawAspect="Content" ObjectID="_1749645194" r:id="rId31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ới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6667483D">
          <v:shape id="_x0000_i1179" type="#_x0000_t75" style="width:30.6pt;height:18pt" o:ole="">
            <v:imagedata r:id="rId318" o:title=""/>
          </v:shape>
          <o:OLEObject Type="Embed" ProgID="Equation.DSMT4" ShapeID="_x0000_i1179" DrawAspect="Content" ObjectID="_1749645195" r:id="rId31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34B26C0">
          <v:shape id="_x0000_i1180" type="#_x0000_t75" style="width:32.4pt;height:18pt" o:ole="">
            <v:imagedata r:id="rId320" o:title=""/>
          </v:shape>
          <o:OLEObject Type="Embed" ProgID="Equation.DSMT4" ShapeID="_x0000_i1180" DrawAspect="Content" ObjectID="_1749645196" r:id="rId321"/>
        </w:object>
      </w:r>
      <w:r w:rsidRPr="00090946">
        <w:rPr>
          <w:rFonts w:ascii="Times New Roman" w:hAnsi="Times New Roman" w:cs="Times New Roman"/>
          <w:sz w:val="24"/>
          <w:szCs w:val="24"/>
        </w:rPr>
        <w:t>. Công bội của cấp số nhân đã cho bằng</w:t>
      </w:r>
    </w:p>
    <w:p w14:paraId="63CDBAF0" w14:textId="53214BF3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51A5E62">
          <v:shape id="_x0000_i1181" type="#_x0000_t75" style="width:12pt;height:30.6pt" o:ole="">
            <v:imagedata r:id="rId322" o:title=""/>
          </v:shape>
          <o:OLEObject Type="Embed" ProgID="Equation.DSMT4" ShapeID="_x0000_i1181" DrawAspect="Content" ObjectID="_1749645197" r:id="rId32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FA385C8">
          <v:shape id="_x0000_i1182" type="#_x0000_t75" style="width:15.6pt;height:14.4pt" o:ole="">
            <v:imagedata r:id="rId324" o:title=""/>
          </v:shape>
          <o:OLEObject Type="Embed" ProgID="Equation.DSMT4" ShapeID="_x0000_i1182" DrawAspect="Content" ObjectID="_1749645198" r:id="rId32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F501BA1">
          <v:shape id="_x0000_i1183" type="#_x0000_t75" style="width:9.6pt;height:14.4pt" o:ole="">
            <v:imagedata r:id="rId326" o:title=""/>
          </v:shape>
          <o:OLEObject Type="Embed" ProgID="Equation.DSMT4" ShapeID="_x0000_i1183" DrawAspect="Content" ObjectID="_1749645199" r:id="rId32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F40BE64">
          <v:shape id="_x0000_i1184" type="#_x0000_t75" style="width:9.6pt;height:12.6pt" o:ole="">
            <v:imagedata r:id="rId328" o:title=""/>
          </v:shape>
          <o:OLEObject Type="Embed" ProgID="Equation.DSMT4" ShapeID="_x0000_i1184" DrawAspect="Content" ObjectID="_1749645200" r:id="rId32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05F9976" w14:textId="5E7E552D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31" w:name="c28q"/>
      <w:bookmarkEnd w:id="31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ó bao nhiêu số tự nhiên gồm ba chữ số đôi một khác nhau mà các chữ số được lấy từ tập hợp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61D4C011">
          <v:shape id="_x0000_i1185" type="#_x0000_t75" style="width:66.6pt;height:20.4pt" o:ole="">
            <v:imagedata r:id="rId330" o:title=""/>
          </v:shape>
          <o:OLEObject Type="Embed" ProgID="Equation.DSMT4" ShapeID="_x0000_i1185" DrawAspect="Content" ObjectID="_1749645201" r:id="rId331"/>
        </w:object>
      </w:r>
      <w:r w:rsidRPr="00090946">
        <w:rPr>
          <w:rFonts w:ascii="Times New Roman" w:hAnsi="Times New Roman" w:cs="Times New Roman"/>
          <w:sz w:val="24"/>
          <w:szCs w:val="24"/>
        </w:rPr>
        <w:t>?</w:t>
      </w:r>
    </w:p>
    <w:p w14:paraId="44F2B84D" w14:textId="5D5A424B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9D93FCA">
          <v:shape id="_x0000_i1186" type="#_x0000_t75" style="width:20.4pt;height:14.4pt" o:ole="">
            <v:imagedata r:id="rId332" o:title=""/>
          </v:shape>
          <o:OLEObject Type="Embed" ProgID="Equation.DSMT4" ShapeID="_x0000_i1186" DrawAspect="Content" ObjectID="_1749645202" r:id="rId33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E710CA3">
          <v:shape id="_x0000_i1187" type="#_x0000_t75" style="width:15.6pt;height:14.4pt" o:ole="">
            <v:imagedata r:id="rId334" o:title=""/>
          </v:shape>
          <o:OLEObject Type="Embed" ProgID="Equation.DSMT4" ShapeID="_x0000_i1187" DrawAspect="Content" ObjectID="_1749645203" r:id="rId33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1FEA467">
          <v:shape id="_x0000_i1188" type="#_x0000_t75" style="width:21.6pt;height:14.4pt" o:ole="">
            <v:imagedata r:id="rId336" o:title=""/>
          </v:shape>
          <o:OLEObject Type="Embed" ProgID="Equation.DSMT4" ShapeID="_x0000_i1188" DrawAspect="Content" ObjectID="_1749645204" r:id="rId33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0F5DF6F">
          <v:shape id="_x0000_i1189" type="#_x0000_t75" style="width:14.4pt;height:14.4pt" o:ole="">
            <v:imagedata r:id="rId338" o:title=""/>
          </v:shape>
          <o:OLEObject Type="Embed" ProgID="Equation.DSMT4" ShapeID="_x0000_i1189" DrawAspect="Content" ObjectID="_1749645205" r:id="rId33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2F41D81" w14:textId="1E764E54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32" w:name="c29q"/>
      <w:bookmarkEnd w:id="32"/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3895AE6">
          <v:shape id="_x0000_i1190" type="#_x0000_t75" style="width:31.2pt;height:16.2pt" o:ole="">
            <v:imagedata r:id="rId340" o:title=""/>
          </v:shape>
          <o:OLEObject Type="Embed" ProgID="Equation.DSMT4" ShapeID="_x0000_i1190" DrawAspect="Content" ObjectID="_1749645206" r:id="rId34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ho hai điể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770FE87">
          <v:shape id="_x0000_i1191" type="#_x0000_t75" style="width:45.6pt;height:20.4pt" o:ole="">
            <v:imagedata r:id="rId342" o:title=""/>
          </v:shape>
          <o:OLEObject Type="Embed" ProgID="Equation.DSMT4" ShapeID="_x0000_i1191" DrawAspect="Content" ObjectID="_1749645207" r:id="rId34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à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14E133C6">
          <v:shape id="_x0000_i1192" type="#_x0000_t75" style="width:54pt;height:20.4pt" o:ole="">
            <v:imagedata r:id="rId344" o:title=""/>
          </v:shape>
          <o:OLEObject Type="Embed" ProgID="Equation.DSMT4" ShapeID="_x0000_i1192" DrawAspect="Content" ObjectID="_1749645208" r:id="rId34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Phương trình của mặt cầu đường kí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E8BE549">
          <v:shape id="_x0000_i1193" type="#_x0000_t75" style="width:20.4pt;height:12.6pt" o:ole="">
            <v:imagedata r:id="rId346" o:title=""/>
          </v:shape>
          <o:OLEObject Type="Embed" ProgID="Equation.DSMT4" ShapeID="_x0000_i1193" DrawAspect="Content" ObjectID="_1749645209" r:id="rId34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à</w:t>
      </w:r>
    </w:p>
    <w:p w14:paraId="2C6FFE50" w14:textId="34B0231D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520" w:dyaOrig="440" w14:anchorId="77E7D764">
          <v:shape id="_x0000_i1194" type="#_x0000_t75" style="width:125.4pt;height:21.6pt" o:ole="">
            <v:imagedata r:id="rId348" o:title=""/>
          </v:shape>
          <o:OLEObject Type="Embed" ProgID="Equation.DSMT4" ShapeID="_x0000_i1194" DrawAspect="Content" ObjectID="_1749645210" r:id="rId34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40" w:dyaOrig="440" w14:anchorId="143F082C">
          <v:shape id="_x0000_i1195" type="#_x0000_t75" style="width:131.4pt;height:21.6pt" o:ole="">
            <v:imagedata r:id="rId350" o:title=""/>
          </v:shape>
          <o:OLEObject Type="Embed" ProgID="Equation.DSMT4" ShapeID="_x0000_i1195" DrawAspect="Content" ObjectID="_1749645211" r:id="rId35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BA23735" w14:textId="4E9D3638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520" w:dyaOrig="440" w14:anchorId="512948BD">
          <v:shape id="_x0000_i1196" type="#_x0000_t75" style="width:125.4pt;height:21.6pt" o:ole="">
            <v:imagedata r:id="rId352" o:title=""/>
          </v:shape>
          <o:OLEObject Type="Embed" ProgID="Equation.DSMT4" ShapeID="_x0000_i1196" DrawAspect="Content" ObjectID="_1749645212" r:id="rId35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20" w:dyaOrig="440" w14:anchorId="37D862D0">
          <v:shape id="_x0000_i1197" type="#_x0000_t75" style="width:130.2pt;height:21.6pt" o:ole="">
            <v:imagedata r:id="rId354" o:title=""/>
          </v:shape>
          <o:OLEObject Type="Embed" ProgID="Equation.DSMT4" ShapeID="_x0000_i1197" DrawAspect="Content" ObjectID="_1749645213" r:id="rId35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58D4EC6" w14:textId="55A665BC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33" w:name="c30q"/>
      <w:bookmarkEnd w:id="33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ình chóp đều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3538B7A">
          <v:shape id="_x0000_i1198" type="#_x0000_t75" style="width:45.6pt;height:13.8pt" o:ole="">
            <v:imagedata r:id="rId356" o:title=""/>
          </v:shape>
          <o:OLEObject Type="Embed" ProgID="Equation.DSMT4" ShapeID="_x0000_i1198" DrawAspect="Content" ObjectID="_1749645214" r:id="rId35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ó độ dài tất cả các cạnh bằ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71A667E">
          <v:shape id="_x0000_i1199" type="#_x0000_t75" style="width:9.6pt;height:11.4pt" o:ole="">
            <v:imagedata r:id="rId358" o:title=""/>
          </v:shape>
          <o:OLEObject Type="Embed" ProgID="Equation.DSMT4" ShapeID="_x0000_i1199" DrawAspect="Content" ObjectID="_1749645215" r:id="rId35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Góc giữa hai đường thẳ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ADAB8D6">
          <v:shape id="_x0000_i1200" type="#_x0000_t75" style="width:18pt;height:13.8pt" o:ole="">
            <v:imagedata r:id="rId360" o:title=""/>
          </v:shape>
          <o:OLEObject Type="Embed" ProgID="Equation.DSMT4" ShapeID="_x0000_i1200" DrawAspect="Content" ObjectID="_1749645216" r:id="rId36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à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3F191AF">
          <v:shape id="_x0000_i1201" type="#_x0000_t75" style="width:20.4pt;height:13.8pt" o:ole="">
            <v:imagedata r:id="rId362" o:title=""/>
          </v:shape>
          <o:OLEObject Type="Embed" ProgID="Equation.DSMT4" ShapeID="_x0000_i1201" DrawAspect="Content" ObjectID="_1749645217" r:id="rId36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bằng</w:t>
      </w:r>
    </w:p>
    <w:p w14:paraId="4983ECAE" w14:textId="1F74A8CE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56E92EE">
          <v:shape id="_x0000_i1202" type="#_x0000_t75" style="width:21pt;height:14.4pt" o:ole="">
            <v:imagedata r:id="rId364" o:title=""/>
          </v:shape>
          <o:OLEObject Type="Embed" ProgID="Equation.DSMT4" ShapeID="_x0000_i1202" DrawAspect="Content" ObjectID="_1749645218" r:id="rId365"/>
        </w:object>
      </w:r>
      <w:r w:rsidR="00C11C0B" w:rsidRPr="00090946">
        <w:rPr>
          <w:rFonts w:ascii="Times New Roman" w:eastAsia="Calibri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E07A2AE">
          <v:shape id="_x0000_i1203" type="#_x0000_t75" style="width:21.6pt;height:14.4pt" o:ole="">
            <v:imagedata r:id="rId366" o:title=""/>
          </v:shape>
          <o:OLEObject Type="Embed" ProgID="Equation.DSMT4" ShapeID="_x0000_i1203" DrawAspect="Content" ObjectID="_1749645219" r:id="rId367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5F8CE77">
          <v:shape id="_x0000_i1204" type="#_x0000_t75" style="width:21.6pt;height:14.4pt" o:ole="">
            <v:imagedata r:id="rId368" o:title=""/>
          </v:shape>
          <o:OLEObject Type="Embed" ProgID="Equation.DSMT4" ShapeID="_x0000_i1204" DrawAspect="Content" ObjectID="_1749645220" r:id="rId369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515A298">
          <v:shape id="_x0000_i1205" type="#_x0000_t75" style="width:22.8pt;height:14.4pt" o:ole="">
            <v:imagedata r:id="rId370" o:title=""/>
          </v:shape>
          <o:OLEObject Type="Embed" ProgID="Equation.DSMT4" ShapeID="_x0000_i1205" DrawAspect="Content" ObjectID="_1749645221" r:id="rId371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>.</w:t>
      </w:r>
    </w:p>
    <w:p w14:paraId="563410A8" w14:textId="2037B1E8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34" w:name="c31q"/>
      <w:bookmarkEnd w:id="34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ập xác định của hàm số </w:t>
      </w:r>
      <w:r w:rsidRPr="00090946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100" w:dyaOrig="440" w14:anchorId="7A0B6241">
          <v:shape id="_x0000_i1206" type="#_x0000_t75" style="width:103.8pt;height:21.6pt" o:ole="">
            <v:imagedata r:id="rId372" o:title=""/>
          </v:shape>
          <o:OLEObject Type="Embed" ProgID="Equation.DSMT4" ShapeID="_x0000_i1206" DrawAspect="Content" ObjectID="_1749645222" r:id="rId37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hứa bao nhiêu số nguyên?</w:t>
      </w:r>
    </w:p>
    <w:p w14:paraId="6F59BE9A" w14:textId="4E333181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 w14:anchorId="21C54AEE">
          <v:shape id="_x0000_i1207" type="#_x0000_t75" style="width:13.8pt;height:13.8pt" o:ole="">
            <v:imagedata r:id="rId374" o:title=""/>
          </v:shape>
          <o:OLEObject Type="Embed" ProgID="Equation.DSMT4" ShapeID="_x0000_i1207" DrawAspect="Content" ObjectID="_1749645223" r:id="rId37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28D854EB">
          <v:shape id="_x0000_i1208" type="#_x0000_t75" style="width:12.6pt;height:12.6pt" o:ole="">
            <v:imagedata r:id="rId376" o:title=""/>
          </v:shape>
          <o:OLEObject Type="Embed" ProgID="Equation.DSMT4" ShapeID="_x0000_i1208" DrawAspect="Content" ObjectID="_1749645224" r:id="rId37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0E3E87A7">
          <v:shape id="_x0000_i1209" type="#_x0000_t75" style="width:9pt;height:13.8pt" o:ole="">
            <v:imagedata r:id="rId378" o:title=""/>
          </v:shape>
          <o:OLEObject Type="Embed" ProgID="Equation.DSMT4" ShapeID="_x0000_i1209" DrawAspect="Content" ObjectID="_1749645225" r:id="rId37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0FE6C1B3">
          <v:shape id="_x0000_i1210" type="#_x0000_t75" style="width:10.8pt;height:13.8pt" o:ole="">
            <v:imagedata r:id="rId380" o:title=""/>
          </v:shape>
          <o:OLEObject Type="Embed" ProgID="Equation.DSMT4" ShapeID="_x0000_i1210" DrawAspect="Content" ObjectID="_1749645226" r:id="rId38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2CDAABF1" w14:textId="30EB5ADF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bookmarkStart w:id="35" w:name="c32q"/>
      <w:bookmarkEnd w:id="35"/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22A1B410">
          <v:shape id="_x0000_i1211" type="#_x0000_t75" style="width:10.8pt;height:13.8pt" o:ole="">
            <v:imagedata r:id="rId382" o:title=""/>
          </v:shape>
          <o:OLEObject Type="Embed" ProgID="Equation.DSMT4" ShapeID="_x0000_i1211" DrawAspect="Content" ObjectID="_1749645227" r:id="rId383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 xml:space="preserve"> là tập hợp tất cả các số tự nhiên có hai chữ số khác nhau. Chọn ngẫu nhiên một số từ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3085A0F5">
          <v:shape id="_x0000_i1212" type="#_x0000_t75" style="width:10.8pt;height:13.8pt" o:ole="">
            <v:imagedata r:id="rId382" o:title=""/>
          </v:shape>
          <o:OLEObject Type="Embed" ProgID="Equation.DSMT4" ShapeID="_x0000_i1212" DrawAspect="Content" ObjectID="_1749645228" r:id="rId384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 xml:space="preserve">, xác suất để chọn được số có tổng hai chữ số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117C9400">
          <v:shape id="_x0000_i1213" type="#_x0000_t75" style="width:9pt;height:14.4pt" o:ole="">
            <v:imagedata r:id="rId385" o:title=""/>
          </v:shape>
          <o:OLEObject Type="Embed" ProgID="Equation.DSMT4" ShapeID="_x0000_i1213" DrawAspect="Content" ObjectID="_1749645229" r:id="rId386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409D4FAD" w14:textId="2F7022CC" w:rsidR="00C11C0B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0" w:dyaOrig="620" w14:anchorId="734671EE">
          <v:shape id="_x0000_i1214" type="#_x0000_t75" style="width:10.8pt;height:30pt" o:ole="">
            <v:imagedata r:id="rId387" o:title=""/>
          </v:shape>
          <o:OLEObject Type="Embed" ProgID="Equation.DSMT4" ShapeID="_x0000_i1214" DrawAspect="Content" ObjectID="_1749645230" r:id="rId38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20" w:dyaOrig="620" w14:anchorId="708D9E8F">
          <v:shape id="_x0000_i1215" type="#_x0000_t75" style="width:15.6pt;height:30pt" o:ole="">
            <v:imagedata r:id="rId389" o:title=""/>
          </v:shape>
          <o:OLEObject Type="Embed" ProgID="Equation.DSMT4" ShapeID="_x0000_i1215" DrawAspect="Content" ObjectID="_1749645231" r:id="rId390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20" w:dyaOrig="620" w14:anchorId="0408D1C2">
          <v:shape id="_x0000_i1216" type="#_x0000_t75" style="width:15.6pt;height:30pt" o:ole="">
            <v:imagedata r:id="rId391" o:title=""/>
          </v:shape>
          <o:OLEObject Type="Embed" ProgID="Equation.DSMT4" ShapeID="_x0000_i1216" DrawAspect="Content" ObjectID="_1749645232" r:id="rId392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20" w:dyaOrig="620" w14:anchorId="6163B20D">
          <v:shape id="_x0000_i1217" type="#_x0000_t75" style="width:15.6pt;height:30pt" o:ole="">
            <v:imagedata r:id="rId393" o:title=""/>
          </v:shape>
          <o:OLEObject Type="Embed" ProgID="Equation.DSMT4" ShapeID="_x0000_i1217" DrawAspect="Content" ObjectID="_1749645233" r:id="rId39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BF3B815" w14:textId="2D97B379" w:rsidR="008D7E44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FCCF9CE" w14:textId="41BC1141" w:rsidR="008D7E44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6EEB6F7" w14:textId="6C454D71" w:rsidR="008D7E44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9B8CEDA" w14:textId="6F841895" w:rsidR="008D7E44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9AFF8DA" w14:textId="3AFDDA92" w:rsidR="008D7E44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B6F113" w14:textId="77777777" w:rsidR="008D7E44" w:rsidRPr="00090946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E0674AA" w14:textId="42F35A5E" w:rsidR="00C11C0B" w:rsidRPr="00090946" w:rsidRDefault="00C11C0B" w:rsidP="007825C9">
      <w:pPr>
        <w:pStyle w:val="ListParagraph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AAEF714" wp14:editId="454986F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246212865" name="Text Box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34F4E4E" id="Text Box 1" o:spid="_x0000_s1026" type="#_x0000_t202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bookmarkStart w:id="36" w:name="c33q"/>
      <w:bookmarkEnd w:id="36"/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8B28DDD">
          <v:shape id="_x0000_i1218" type="#_x0000_t75" style="width:48pt;height:20.4pt" o:ole="">
            <v:imagedata r:id="rId395" o:title=""/>
          </v:shape>
          <o:OLEObject Type="Embed" ProgID="Equation.DSMT4" ShapeID="_x0000_i1218" DrawAspect="Content" ObjectID="_1749645234" r:id="rId39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 trong hình bên. Có bao nhiêu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4F93BC5">
          <v:shape id="_x0000_i1219" type="#_x0000_t75" style="width:13.2pt;height:12pt" o:ole="">
            <v:imagedata r:id="rId397" o:title=""/>
          </v:shape>
          <o:OLEObject Type="Embed" ProgID="Equation.DSMT4" ShapeID="_x0000_i1219" DrawAspect="Content" ObjectID="_1749645235" r:id="rId39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>sao</w: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ho ứng với mỗi giá trị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87697EE">
          <v:shape id="_x0000_i1220" type="#_x0000_t75" style="width:13.2pt;height:12pt" o:ole="">
            <v:imagedata r:id="rId399" o:title=""/>
          </v:shape>
          <o:OLEObject Type="Embed" ProgID="Equation.DSMT4" ShapeID="_x0000_i1220" DrawAspect="Content" ObjectID="_1749645236" r:id="rId40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,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28AF7B7A">
          <v:shape id="_x0000_i1221" type="#_x0000_t75" style="width:55.2pt;height:20.4pt" o:ole="">
            <v:imagedata r:id="rId401" o:title=""/>
          </v:shape>
          <o:OLEObject Type="Embed" ProgID="Equation.DSMT4" ShapeID="_x0000_i1221" DrawAspect="Content" ObjectID="_1749645237" r:id="rId402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090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 w14:anchorId="6F20AE04">
          <v:shape id="_x0000_i1222" type="#_x0000_t75" style="width:9.6pt;height:13.2pt" o:ole="">
            <v:imagedata r:id="rId403" o:title=""/>
          </v:shape>
          <o:OLEObject Type="Embed" ProgID="Equation.DSMT4" ShapeID="_x0000_i1222" DrawAspect="Content" ObjectID="_1749645238" r:id="rId40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nghiệm thực phân biệt?</w:t>
      </w:r>
    </w:p>
    <w:p w14:paraId="7C035D11" w14:textId="77777777" w:rsidR="00571472" w:rsidRPr="00090946" w:rsidRDefault="00C11C0B" w:rsidP="007825C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1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0CCAF1E" wp14:editId="3766DA81">
            <wp:extent cx="2472856" cy="1577281"/>
            <wp:effectExtent l="0" t="0" r="3810" b="4445"/>
            <wp:docPr id="606603395" name="Picture 606603395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361476" name="Picture 1190361476" descr="A graph of a function&#10;&#10;Description automatically generated with medium confidence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486821" cy="158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35176" w14:textId="5142AD67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3C0C038">
          <v:shape id="_x0000_i1223" type="#_x0000_t75" style="width:9.6pt;height:12.6pt" o:ole="">
            <v:imagedata r:id="rId406" o:title=""/>
          </v:shape>
          <o:OLEObject Type="Embed" ProgID="Equation.DSMT4" ShapeID="_x0000_i1223" DrawAspect="Content" ObjectID="_1749645239" r:id="rId40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249B0C6C">
          <v:shape id="_x0000_i1224" type="#_x0000_t75" style="width:15.6pt;height:13.8pt" o:ole="">
            <v:imagedata r:id="rId408" o:title=""/>
          </v:shape>
          <o:OLEObject Type="Embed" ProgID="Equation.DSMT4" ShapeID="_x0000_i1224" DrawAspect="Content" ObjectID="_1749645240" r:id="rId40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6B384A2C">
          <v:shape id="_x0000_i1225" type="#_x0000_t75" style="width:14.4pt;height:14.4pt" o:ole="">
            <v:imagedata r:id="rId410" o:title=""/>
          </v:shape>
          <o:OLEObject Type="Embed" ProgID="Equation.DSMT4" ShapeID="_x0000_i1225" DrawAspect="Content" ObjectID="_1749645241" r:id="rId41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69826A00">
          <v:shape id="_x0000_i1226" type="#_x0000_t75" style="width:9pt;height:13.8pt" o:ole="">
            <v:imagedata r:id="rId412" o:title=""/>
          </v:shape>
          <o:OLEObject Type="Embed" ProgID="Equation.DSMT4" ShapeID="_x0000_i1226" DrawAspect="Content" ObjectID="_1749645242" r:id="rId41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A78FE53" w14:textId="23065B51" w:rsidR="00C11C0B" w:rsidRPr="00090946" w:rsidRDefault="008D7E44" w:rsidP="007825C9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bookmarkStart w:id="37" w:name="c34q"/>
      <w:bookmarkEnd w:id="37"/>
      <w:r w:rsidRPr="00090946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20B960E" wp14:editId="1054316C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2429310" cy="1476375"/>
            <wp:effectExtent l="0" t="0" r="9525" b="0"/>
            <wp:wrapSquare wrapText="bothSides"/>
            <wp:docPr id="1133780878" name="Picture 1133780878" descr="A picture containing line, diagram, plot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654676" name="Picture 646654676" descr="A picture containing line, diagram, plot, parallel&#10;&#10;Description automatically generated"/>
                    <pic:cNvPicPr/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931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1C0B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ho đường gấp khúc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B29711E">
          <v:shape id="_x0000_i1227" type="#_x0000_t75" style="width:28.8pt;height:14.4pt" o:ole="">
            <v:imagedata r:id="rId415" o:title=""/>
          </v:shape>
          <o:OLEObject Type="Embed" ProgID="Equation.DSMT4" ShapeID="_x0000_i1227" DrawAspect="Content" ObjectID="_1749645243" r:id="rId416"/>
        </w:object>
      </w:r>
      <w:r w:rsidR="00C11C0B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rong hình vẽ là đồ thị của hàm số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0FE5740D">
          <v:shape id="_x0000_i1228" type="#_x0000_t75" style="width:48pt;height:20.4pt" o:ole="">
            <v:imagedata r:id="rId417" o:title=""/>
          </v:shape>
          <o:OLEObject Type="Embed" ProgID="Equation.DSMT4" ShapeID="_x0000_i1228" DrawAspect="Content" ObjectID="_1749645244" r:id="rId418"/>
        </w:object>
      </w:r>
      <w:r w:rsidR="00C11C0B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rên đoạn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70A1DCA1">
          <v:shape id="_x0000_i1229" type="#_x0000_t75" style="width:33pt;height:20.4pt" o:ole="">
            <v:imagedata r:id="rId419" o:title=""/>
          </v:shape>
          <o:OLEObject Type="Embed" ProgID="Equation.DSMT4" ShapeID="_x0000_i1229" DrawAspect="Content" ObjectID="_1749645245" r:id="rId420"/>
        </w:object>
      </w:r>
      <w:r w:rsidR="00C11C0B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. Tích phân </w:t>
      </w:r>
      <w:r w:rsidR="00C11C0B" w:rsidRPr="00090946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0C99F863">
          <v:shape id="_x0000_i1230" type="#_x0000_t75" style="width:66pt;height:36pt" o:ole="">
            <v:imagedata r:id="rId421" o:title=""/>
          </v:shape>
          <o:OLEObject Type="Embed" ProgID="Equation.DSMT4" ShapeID="_x0000_i1230" DrawAspect="Content" ObjectID="_1749645246" r:id="rId422"/>
        </w:object>
      </w:r>
      <w:r w:rsidR="00C11C0B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1DEBCD73" w14:textId="77777777" w:rsidR="008D7E44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9DAB706">
          <v:shape id="_x0000_i1231" type="#_x0000_t75" style="width:9.6pt;height:13.2pt" o:ole="">
            <v:imagedata r:id="rId423" o:title=""/>
          </v:shape>
          <o:OLEObject Type="Embed" ProgID="Equation.DSMT4" ShapeID="_x0000_i1231" DrawAspect="Content" ObjectID="_1749645247" r:id="rId42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AC187B">
          <v:shape id="_x0000_i1232" type="#_x0000_t75" style="width:9pt;height:14.4pt" o:ole="">
            <v:imagedata r:id="rId425" o:title=""/>
          </v:shape>
          <o:OLEObject Type="Embed" ProgID="Equation.DSMT4" ShapeID="_x0000_i1232" DrawAspect="Content" ObjectID="_1749645248" r:id="rId426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70E0AA69" w14:textId="790DB529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333DC1C">
          <v:shape id="_x0000_i1233" type="#_x0000_t75" style="width:12pt;height:32.4pt" o:ole="">
            <v:imagedata r:id="rId427" o:title=""/>
          </v:shape>
          <o:OLEObject Type="Embed" ProgID="Equation.DSMT4" ShapeID="_x0000_i1233" DrawAspect="Content" ObjectID="_1749645249" r:id="rId42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78FE534">
          <v:shape id="_x0000_i1234" type="#_x0000_t75" style="width:12pt;height:32.4pt" o:ole="">
            <v:imagedata r:id="rId429" o:title=""/>
          </v:shape>
          <o:OLEObject Type="Embed" ProgID="Equation.DSMT4" ShapeID="_x0000_i1234" DrawAspect="Content" ObjectID="_1749645250" r:id="rId430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62D09D4" w14:textId="304BE5C0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38" w:name="c35q"/>
      <w:bookmarkEnd w:id="38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658DD3A">
          <v:shape id="_x0000_i1235" type="#_x0000_t75" style="width:27.6pt;height:16.2pt" o:ole="">
            <v:imagedata r:id="rId431" o:title=""/>
          </v:shape>
          <o:OLEObject Type="Embed" ProgID="Equation.DSMT4" ShapeID="_x0000_i1235" DrawAspect="Content" ObjectID="_1749645251" r:id="rId43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cho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A2BABAC">
          <v:shape id="_x0000_i1236" type="#_x0000_t75" style="width:50.4pt;height:19.8pt" o:ole="">
            <v:imagedata r:id="rId433" o:title=""/>
          </v:shape>
          <o:OLEObject Type="Embed" ProgID="Equation.DSMT4" ShapeID="_x0000_i1236" DrawAspect="Content" ObjectID="_1749645252" r:id="rId43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mặt phẳ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2865C8C4">
          <v:shape id="_x0000_i1237" type="#_x0000_t75" style="width:114pt;height:19.8pt" o:ole="">
            <v:imagedata r:id="rId435" o:title=""/>
          </v:shape>
          <o:OLEObject Type="Embed" ProgID="Equation.DSMT4" ShapeID="_x0000_i1237" DrawAspect="Content" ObjectID="_1749645253" r:id="rId43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Đường thẳng đi qu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3D3D487">
          <v:shape id="_x0000_i1238" type="#_x0000_t75" style="width:12pt;height:12.6pt" o:ole="">
            <v:imagedata r:id="rId437" o:title=""/>
          </v:shape>
          <o:OLEObject Type="Embed" ProgID="Equation.DSMT4" ShapeID="_x0000_i1238" DrawAspect="Content" ObjectID="_1749645254" r:id="rId43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vuông góc vớ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08D2A44">
          <v:shape id="_x0000_i1239" type="#_x0000_t75" style="width:21pt;height:19.8pt" o:ole="">
            <v:imagedata r:id="rId439" o:title=""/>
          </v:shape>
          <o:OLEObject Type="Embed" ProgID="Equation.DSMT4" ShapeID="_x0000_i1239" DrawAspect="Content" ObjectID="_1749645255" r:id="rId44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phương trình là</w:t>
      </w:r>
    </w:p>
    <w:p w14:paraId="0B5179FB" w14:textId="2A4AE7A7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1200" w:dyaOrig="1120" w14:anchorId="529B49C5">
          <v:shape id="_x0000_i1240" type="#_x0000_t75" style="width:61.8pt;height:54.6pt" o:ole="">
            <v:imagedata r:id="rId441" o:title=""/>
          </v:shape>
          <o:OLEObject Type="Embed" ProgID="Equation.DSMT4" ShapeID="_x0000_i1240" DrawAspect="Content" ObjectID="_1749645256" r:id="rId442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1200" w:dyaOrig="1120" w14:anchorId="2A69E6F4">
          <v:shape id="_x0000_i1241" type="#_x0000_t75" style="width:61.8pt;height:54.6pt" o:ole="">
            <v:imagedata r:id="rId443" o:title=""/>
          </v:shape>
          <o:OLEObject Type="Embed" ProgID="Equation.DSMT4" ShapeID="_x0000_i1241" DrawAspect="Content" ObjectID="_1749645257" r:id="rId44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980" w:dyaOrig="1120" w14:anchorId="3BCDF70E">
          <v:shape id="_x0000_i1242" type="#_x0000_t75" style="width:50.4pt;height:54.6pt" o:ole="">
            <v:imagedata r:id="rId445" o:title=""/>
          </v:shape>
          <o:OLEObject Type="Embed" ProgID="Equation.DSMT4" ShapeID="_x0000_i1242" DrawAspect="Content" ObjectID="_1749645258" r:id="rId446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1200" w:dyaOrig="1120" w14:anchorId="678BBACF">
          <v:shape id="_x0000_i1243" type="#_x0000_t75" style="width:61.8pt;height:54.6pt" o:ole="">
            <v:imagedata r:id="rId447" o:title=""/>
          </v:shape>
          <o:OLEObject Type="Embed" ProgID="Equation.DSMT4" ShapeID="_x0000_i1243" DrawAspect="Content" ObjectID="_1749645259" r:id="rId44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2A86CFF" w14:textId="051F2D17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39" w:name="c36q"/>
      <w:bookmarkEnd w:id="39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768A9886">
          <v:shape id="_x0000_i1244" type="#_x0000_t75" style="width:61.2pt;height:18pt" o:ole="">
            <v:imagedata r:id="rId449" o:title=""/>
          </v:shape>
          <o:OLEObject Type="Embed" ProgID="Equation.DSMT4" ShapeID="_x0000_i1244" DrawAspect="Content" ObjectID="_1749645260" r:id="rId45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nào dưới đây</w:t>
      </w:r>
    </w:p>
    <w:p w14:paraId="44EAB272" w14:textId="6CD44B38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3E0A3A26">
          <v:shape id="_x0000_i1245" type="#_x0000_t75" style="width:36pt;height:19.8pt" o:ole="">
            <v:imagedata r:id="rId451" o:title=""/>
          </v:shape>
          <o:OLEObject Type="Embed" ProgID="Equation.DSMT4" ShapeID="_x0000_i1245" DrawAspect="Content" ObjectID="_1749645261" r:id="rId452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00" w:dyaOrig="400" w14:anchorId="2965AC2E">
          <v:shape id="_x0000_i1246" type="#_x0000_t75" style="width:35.4pt;height:19.8pt" o:ole="">
            <v:imagedata r:id="rId453" o:title=""/>
          </v:shape>
          <o:OLEObject Type="Embed" ProgID="Equation.DSMT4" ShapeID="_x0000_i1246" DrawAspect="Content" ObjectID="_1749645262" r:id="rId45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80" w:dyaOrig="400" w14:anchorId="3C8B3B86">
          <v:shape id="_x0000_i1247" type="#_x0000_t75" style="width:44.4pt;height:19.8pt" o:ole="">
            <v:imagedata r:id="rId455" o:title=""/>
          </v:shape>
          <o:OLEObject Type="Embed" ProgID="Equation.DSMT4" ShapeID="_x0000_i1247" DrawAspect="Content" ObjectID="_1749645263" r:id="rId456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44776337">
          <v:shape id="_x0000_i1248" type="#_x0000_t75" style="width:36pt;height:19.8pt" o:ole="">
            <v:imagedata r:id="rId457" o:title=""/>
          </v:shape>
          <o:OLEObject Type="Embed" ProgID="Equation.DSMT4" ShapeID="_x0000_i1248" DrawAspect="Content" ObjectID="_1749645264" r:id="rId45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088A39C" w14:textId="48387DF8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pl-PL"/>
        </w:rPr>
      </w:pPr>
      <w:bookmarkStart w:id="40" w:name="c37q"/>
      <w:bookmarkEnd w:id="40"/>
      <w:r w:rsidRPr="00090946">
        <w:rPr>
          <w:rFonts w:ascii="Times New Roman" w:hAnsi="Times New Roman" w:cs="Times New Roman"/>
          <w:sz w:val="24"/>
          <w:szCs w:val="24"/>
          <w:lang w:val="pl-PL"/>
        </w:rPr>
        <w:t xml:space="preserve">Số phức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325FF29">
          <v:shape id="_x0000_i1249" type="#_x0000_t75" style="width:9.6pt;height:9.6pt" o:ole="">
            <v:imagedata r:id="rId459" o:title=""/>
          </v:shape>
          <o:OLEObject Type="Embed" ProgID="Equation.DSMT4" ShapeID="_x0000_i1249" DrawAspect="Content" ObjectID="_1749645265" r:id="rId46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hoả mãn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53BA9AFD">
          <v:shape id="_x0000_i1250" type="#_x0000_t75" style="width:68.4pt;height:17.4pt" o:ole="">
            <v:imagedata r:id="rId461" o:title=""/>
          </v:shape>
          <o:OLEObject Type="Embed" ProgID="Equation.DSMT4" ShapeID="_x0000_i1250" DrawAspect="Content" ObjectID="_1749645266" r:id="rId46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Mô đun củ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8D8C69C">
          <v:shape id="_x0000_i1251" type="#_x0000_t75" style="width:9.6pt;height:9.6pt" o:ole="">
            <v:imagedata r:id="rId459" o:title=""/>
          </v:shape>
          <o:OLEObject Type="Embed" ProgID="Equation.DSMT4" ShapeID="_x0000_i1251" DrawAspect="Content" ObjectID="_1749645267" r:id="rId463"/>
        </w:object>
      </w:r>
      <w:r w:rsidRPr="00090946">
        <w:rPr>
          <w:rFonts w:ascii="Times New Roman" w:hAnsi="Times New Roman" w:cs="Times New Roman"/>
          <w:sz w:val="24"/>
          <w:szCs w:val="24"/>
          <w:lang w:val="pl-PL"/>
        </w:rPr>
        <w:t xml:space="preserve"> bằng</w:t>
      </w:r>
    </w:p>
    <w:p w14:paraId="16036595" w14:textId="63E1F9DB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F481B52">
          <v:shape id="_x0000_i1252" type="#_x0000_t75" style="width:18pt;height:18pt" o:ole="">
            <v:imagedata r:id="rId464" o:title=""/>
          </v:shape>
          <o:OLEObject Type="Embed" ProgID="Equation.DSMT4" ShapeID="_x0000_i1252" DrawAspect="Content" ObjectID="_1749645268" r:id="rId465"/>
        </w:object>
      </w:r>
      <w:r w:rsidR="00C11C0B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C4D1206">
          <v:shape id="_x0000_i1253" type="#_x0000_t75" style="width:9pt;height:14.4pt" o:ole="">
            <v:imagedata r:id="rId466" o:title=""/>
          </v:shape>
          <o:OLEObject Type="Embed" ProgID="Equation.DSMT4" ShapeID="_x0000_i1253" DrawAspect="Content" ObjectID="_1749645269" r:id="rId467"/>
        </w:object>
      </w:r>
      <w:r w:rsidR="00C11C0B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3B9461F">
          <v:shape id="_x0000_i1254" type="#_x0000_t75" style="width:9pt;height:14.4pt" o:ole="">
            <v:imagedata r:id="rId468" o:title=""/>
          </v:shape>
          <o:OLEObject Type="Embed" ProgID="Equation.DSMT4" ShapeID="_x0000_i1254" DrawAspect="Content" ObjectID="_1749645270" r:id="rId469"/>
        </w:object>
      </w:r>
      <w:r w:rsidR="00C11C0B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25C3FA37">
          <v:shape id="_x0000_i1255" type="#_x0000_t75" style="width:18pt;height:18pt" o:ole="">
            <v:imagedata r:id="rId470" o:title=""/>
          </v:shape>
          <o:OLEObject Type="Embed" ProgID="Equation.DSMT4" ShapeID="_x0000_i1255" DrawAspect="Content" ObjectID="_1749645271" r:id="rId471"/>
        </w:object>
      </w:r>
      <w:r w:rsidR="00C11C0B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bookmarkStart w:id="41" w:name="c38q"/>
    <w:bookmarkEnd w:id="41"/>
    <w:p w14:paraId="20AF9E53" w14:textId="4DCE3A53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hidden="1" allowOverlap="1" wp14:anchorId="05926FBC" wp14:editId="5DD5300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871823541" name="Text Box 8718235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78791E18" id="Text Box 871823541" o:spid="_x0000_s1026" type="#_x0000_t202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r w:rsidRPr="00090946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6A62D9A2">
          <v:shape id="_x0000_i1256" type="#_x0000_t75" style="width:82.2pt;height:14.4pt" o:ole="">
            <v:imagedata r:id="rId472" o:title=""/>
          </v:shape>
          <o:OLEObject Type="Embed" ProgID="Equation.DSMT4" ShapeID="_x0000_i1256" DrawAspect="Content" ObjectID="_1749645272" r:id="rId473"/>
        </w:object>
      </w:r>
      <w:r w:rsidRPr="000909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>có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2260" w:dyaOrig="320" w14:anchorId="6D440AE5">
          <v:shape id="_x0000_i1257" type="#_x0000_t75" style="width:113.4pt;height:16.2pt" o:ole="">
            <v:imagedata r:id="rId474" o:title=""/>
          </v:shape>
          <o:OLEObject Type="Embed" ProgID="Equation.DSMT4" ShapeID="_x0000_i1257" DrawAspect="Content" ObjectID="_1749645273" r:id="rId475"/>
        </w:object>
      </w:r>
      <w:r w:rsidRPr="000909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(tham khảo hình bên). Khoảng cách giữa hai đường thẳng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6662D45F">
          <v:shape id="_x0000_i1258" type="#_x0000_t75" style="width:21.6pt;height:12.6pt" o:ole="">
            <v:imagedata r:id="rId476" o:title=""/>
          </v:shape>
          <o:OLEObject Type="Embed" ProgID="Equation.DSMT4" ShapeID="_x0000_i1258" DrawAspect="Content" ObjectID="_1749645274" r:id="rId47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87A30FA">
          <v:shape id="_x0000_i1259" type="#_x0000_t75" style="width:23.4pt;height:14.4pt" o:ole="">
            <v:imagedata r:id="rId478" o:title=""/>
          </v:shape>
          <o:OLEObject Type="Embed" ProgID="Equation.DSMT4" ShapeID="_x0000_i1259" DrawAspect="Content" ObjectID="_1749645275" r:id="rId47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bằng</w:t>
      </w:r>
    </w:p>
    <w:p w14:paraId="3D3C76B4" w14:textId="74F972A2" w:rsidR="00571472" w:rsidRPr="00090946" w:rsidRDefault="00C11C0B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69F4C63" wp14:editId="38424A62">
            <wp:extent cx="3301139" cy="1986915"/>
            <wp:effectExtent l="0" t="0" r="0" b="0"/>
            <wp:docPr id="797130011" name="Picture 797130011" descr="A picture containing line, diagram, parallel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picture containing line, diagram, parallel, plot&#10;&#10;Description automatically generated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3331229" cy="2005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E2A13" w14:textId="55870BC0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 w:eastAsia="vi-VN"/>
        </w:rPr>
        <w:t xml:space="preserve">A. </w:t>
      </w:r>
      <w:r w:rsidR="00C11C0B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80" w14:anchorId="02B5D951">
          <v:shape id="_x0000_i1260" type="#_x0000_t75" style="width:30.6pt;height:33.6pt" o:ole="">
            <v:imagedata r:id="rId481" o:title=""/>
          </v:shape>
          <o:OLEObject Type="Embed" ProgID="Equation.DSMT4" ShapeID="_x0000_i1260" DrawAspect="Content" ObjectID="_1749645276" r:id="rId482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 w:eastAsia="vi-VN"/>
        </w:rPr>
        <w:t xml:space="preserve">B. </w:t>
      </w:r>
      <w:r w:rsidR="00C11C0B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155E9A85">
          <v:shape id="_x0000_i1261" type="#_x0000_t75" style="width:12pt;height:30.6pt" o:ole="">
            <v:imagedata r:id="rId483" o:title=""/>
          </v:shape>
          <o:OLEObject Type="Embed" ProgID="Equation.DSMT4" ShapeID="_x0000_i1261" DrawAspect="Content" ObjectID="_1749645277" r:id="rId484"/>
        </w:object>
      </w:r>
      <w:r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>.</w:t>
      </w:r>
      <w:r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ab/>
      </w:r>
      <w:r w:rsidRPr="00090946">
        <w:rPr>
          <w:rFonts w:ascii="Times New Roman" w:eastAsia="Times New Roman" w:hAnsi="Times New Roman" w:cs="Times New Roman"/>
          <w:b/>
          <w:noProof w:val="0"/>
          <w:color w:val="008000"/>
          <w:sz w:val="24"/>
          <w:szCs w:val="24"/>
          <w:lang w:val="vi-VN" w:eastAsia="vi-VN"/>
        </w:rPr>
        <w:t xml:space="preserve">C. </w:t>
      </w:r>
      <w:r w:rsidR="00C11C0B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695AAC98">
          <v:shape id="_x0000_i1262" type="#_x0000_t75" style="width:12pt;height:30.6pt" o:ole="">
            <v:imagedata r:id="rId485" o:title=""/>
          </v:shape>
          <o:OLEObject Type="Embed" ProgID="Equation.DSMT4" ShapeID="_x0000_i1262" DrawAspect="Content" ObjectID="_1749645278" r:id="rId486"/>
        </w:object>
      </w:r>
      <w:r w:rsidR="00C11C0B"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>.</w:t>
      </w:r>
      <w:r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ab/>
      </w:r>
      <w:r w:rsidRPr="00090946">
        <w:rPr>
          <w:rFonts w:ascii="Times New Roman" w:eastAsia="Times New Roman" w:hAnsi="Times New Roman" w:cs="Times New Roman"/>
          <w:b/>
          <w:noProof w:val="0"/>
          <w:color w:val="008000"/>
          <w:sz w:val="24"/>
          <w:szCs w:val="24"/>
          <w:lang w:val="vi-VN" w:eastAsia="vi-VN"/>
        </w:rPr>
        <w:t xml:space="preserve">D. </w:t>
      </w:r>
      <w:r w:rsidR="00C11C0B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80" w14:anchorId="569C309D">
          <v:shape id="_x0000_i1263" type="#_x0000_t75" style="width:30.6pt;height:33pt" o:ole="">
            <v:imagedata r:id="rId487" o:title=""/>
          </v:shape>
          <o:OLEObject Type="Embed" ProgID="Equation.DSMT4" ShapeID="_x0000_i1263" DrawAspect="Content" ObjectID="_1749645279" r:id="rId488"/>
        </w:object>
      </w:r>
      <w:r w:rsidR="00C11C0B"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>.</w:t>
      </w:r>
    </w:p>
    <w:p w14:paraId="241F8E7A" w14:textId="1546034D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bookmarkStart w:id="42" w:name="c39q"/>
      <w:bookmarkEnd w:id="42"/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Có bao nhiêu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101D85E">
          <v:shape id="_x0000_i1264" type="#_x0000_t75" style="width:13.2pt;height:11.4pt" o:ole="">
            <v:imagedata r:id="rId489" o:title=""/>
          </v:shape>
          <o:OLEObject Type="Embed" ProgID="Equation.DSMT4" ShapeID="_x0000_i1264" DrawAspect="Content" ObjectID="_1749645280" r:id="rId490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sao cho ứng với mỗ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ED6661C">
          <v:shape id="_x0000_i1265" type="#_x0000_t75" style="width:13.2pt;height:11.4pt" o:ole="">
            <v:imagedata r:id="rId489" o:title=""/>
          </v:shape>
          <o:OLEObject Type="Embed" ProgID="Equation.DSMT4" ShapeID="_x0000_i1265" DrawAspect="Content" ObjectID="_1749645281" r:id="rId491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, hàm số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021849D2">
          <v:shape id="_x0000_i1266" type="#_x0000_t75" style="width:122.4pt;height:31.2pt" o:ole="">
            <v:imagedata r:id="rId492" o:title=""/>
          </v:shape>
          <o:OLEObject Type="Embed" ProgID="Equation.DSMT4" ShapeID="_x0000_i1266" DrawAspect="Content" ObjectID="_1749645282" r:id="rId493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úng một điểm cực trị thuộc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78D4A453">
          <v:shape id="_x0000_i1267" type="#_x0000_t75" style="width:33.6pt;height:20.4pt" o:ole="">
            <v:imagedata r:id="rId494" o:title=""/>
          </v:shape>
          <o:OLEObject Type="Embed" ProgID="Equation.DSMT4" ShapeID="_x0000_i1267" DrawAspect="Content" ObjectID="_1749645283" r:id="rId495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02484E0E" w14:textId="2636051B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10B0F659">
          <v:shape id="_x0000_i1268" type="#_x0000_t75" style="width:16.2pt;height:13.8pt" o:ole="">
            <v:imagedata r:id="rId496" o:title=""/>
          </v:shape>
          <o:OLEObject Type="Embed" ProgID="Equation.DSMT4" ShapeID="_x0000_i1268" DrawAspect="Content" ObjectID="_1749645284" r:id="rId49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00" w:dyaOrig="279" w14:anchorId="6FE777FD">
          <v:shape id="_x0000_i1269" type="#_x0000_t75" style="width:15pt;height:13.8pt" o:ole="">
            <v:imagedata r:id="rId498" o:title=""/>
          </v:shape>
          <o:OLEObject Type="Embed" ProgID="Equation.DSMT4" ShapeID="_x0000_i1269" DrawAspect="Content" ObjectID="_1749645285" r:id="rId499"/>
        </w:object>
      </w:r>
      <w:r w:rsidR="00C11C0B"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1DF325F0">
          <v:shape id="_x0000_i1270" type="#_x0000_t75" style="width:15pt;height:13.8pt" o:ole="">
            <v:imagedata r:id="rId500" o:title=""/>
          </v:shape>
          <o:OLEObject Type="Embed" ProgID="Equation.DSMT4" ShapeID="_x0000_i1270" DrawAspect="Content" ObjectID="_1749645286" r:id="rId50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140339F0">
          <v:shape id="_x0000_i1271" type="#_x0000_t75" style="width:16.2pt;height:13.8pt" o:ole="">
            <v:imagedata r:id="rId502" o:title=""/>
          </v:shape>
          <o:OLEObject Type="Embed" ProgID="Equation.DSMT4" ShapeID="_x0000_i1271" DrawAspect="Content" ObjectID="_1749645287" r:id="rId50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AE70D82" w14:textId="17B1928E" w:rsidR="00C11C0B" w:rsidRPr="00090946" w:rsidRDefault="008D7E44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43" w:name="c40q"/>
      <w:bookmarkEnd w:id="43"/>
      <w:r w:rsidRPr="00090946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04DCD43" wp14:editId="25B8F4B3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2362200" cy="2295525"/>
            <wp:effectExtent l="0" t="0" r="0" b="9525"/>
            <wp:wrapSquare wrapText="bothSides"/>
            <wp:docPr id="766862922" name="Picture 766862922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774143" name="Picture 1" descr="A graph of a function&#10;&#10;Description automatically generated with low confidence"/>
                    <pic:cNvPicPr/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C0B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hàm số bậc hai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AD2662E">
          <v:shape id="_x0000_i1272" type="#_x0000_t75" style="width:48pt;height:20.4pt" o:ole="">
            <v:imagedata r:id="rId505" o:title=""/>
          </v:shape>
          <o:OLEObject Type="Embed" ProgID="Equation.DSMT4" ShapeID="_x0000_i1272" DrawAspect="Content" ObjectID="_1749645288" r:id="rId506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4A6E32D">
          <v:shape id="_x0000_i1273" type="#_x0000_t75" style="width:21pt;height:20.4pt" o:ole="">
            <v:imagedata r:id="rId507" o:title=""/>
          </v:shape>
          <o:OLEObject Type="Embed" ProgID="Equation.DSMT4" ShapeID="_x0000_i1273" DrawAspect="Content" ObjectID="_1749645289" r:id="rId508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16627D7">
          <v:shape id="_x0000_i1274" type="#_x0000_t75" style="width:11.4pt;height:14.4pt" o:ole="">
            <v:imagedata r:id="rId509" o:title=""/>
          </v:shape>
          <o:OLEObject Type="Embed" ProgID="Equation.DSMT4" ShapeID="_x0000_i1274" DrawAspect="Content" ObjectID="_1749645290" r:id="rId510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cắt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7132B8F">
          <v:shape id="_x0000_i1275" type="#_x0000_t75" style="width:21pt;height:20.4pt" o:ole="">
            <v:imagedata r:id="rId511" o:title=""/>
          </v:shape>
          <o:OLEObject Type="Embed" ProgID="Equation.DSMT4" ShapeID="_x0000_i1275" DrawAspect="Content" ObjectID="_1749645291" r:id="rId512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tại hai điểm như hình vẽ bên. Biết rằng hình phẳng giới hạn bởi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57AFF96">
          <v:shape id="_x0000_i1276" type="#_x0000_t75" style="width:21pt;height:20.4pt" o:ole="">
            <v:imagedata r:id="rId513" o:title=""/>
          </v:shape>
          <o:OLEObject Type="Embed" ProgID="Equation.DSMT4" ShapeID="_x0000_i1276" DrawAspect="Content" ObjectID="_1749645292" r:id="rId514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và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AAC1A40">
          <v:shape id="_x0000_i1277" type="#_x0000_t75" style="width:11.4pt;height:14.4pt" o:ole="">
            <v:imagedata r:id="rId515" o:title=""/>
          </v:shape>
          <o:OLEObject Type="Embed" ProgID="Equation.DSMT4" ShapeID="_x0000_i1277" DrawAspect="Content" ObjectID="_1749645293" r:id="rId516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7777CD48">
          <v:shape id="_x0000_i1278" type="#_x0000_t75" style="width:30.6pt;height:30.6pt" o:ole="">
            <v:imagedata r:id="rId517" o:title=""/>
          </v:shape>
          <o:OLEObject Type="Embed" ProgID="Equation.DSMT4" ShapeID="_x0000_i1278" DrawAspect="Content" ObjectID="_1749645294" r:id="rId518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. Tích phân </w:t>
      </w:r>
      <w:r w:rsidR="00C11C0B" w:rsidRPr="00090946">
        <w:rPr>
          <w:rFonts w:ascii="Times New Roman" w:hAnsi="Times New Roman" w:cs="Times New Roman"/>
          <w:position w:val="-32"/>
          <w:sz w:val="24"/>
          <w:szCs w:val="24"/>
        </w:rPr>
        <w:object w:dxaOrig="1800" w:dyaOrig="740" w14:anchorId="4A0B40A9">
          <v:shape id="_x0000_i1279" type="#_x0000_t75" style="width:90pt;height:36.6pt" o:ole="">
            <v:imagedata r:id="rId519" o:title=""/>
          </v:shape>
          <o:OLEObject Type="Embed" ProgID="Equation.DSMT4" ShapeID="_x0000_i1279" DrawAspect="Content" ObjectID="_1749645295" r:id="rId520"/>
        </w:object>
      </w:r>
      <w:r w:rsidR="00C11C0B" w:rsidRPr="00090946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D0845B8" w14:textId="3AC44C58" w:rsidR="00571472" w:rsidRPr="00090946" w:rsidRDefault="00571472" w:rsidP="008D7E44">
      <w:pPr>
        <w:spacing w:line="276" w:lineRule="auto"/>
        <w:ind w:left="992" w:hanging="992"/>
        <w:jc w:val="right"/>
        <w:rPr>
          <w:rFonts w:ascii="Times New Roman" w:hAnsi="Times New Roman" w:cs="Times New Roman"/>
          <w:sz w:val="24"/>
          <w:szCs w:val="24"/>
        </w:rPr>
      </w:pPr>
    </w:p>
    <w:p w14:paraId="68EBB389" w14:textId="77777777" w:rsidR="008D7E44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2CBC76D3">
          <v:shape id="_x0000_i1280" type="#_x0000_t75" style="width:15pt;height:14.4pt" o:ole="">
            <v:imagedata r:id="rId521" o:title=""/>
          </v:shape>
          <o:OLEObject Type="Embed" ProgID="Equation.DSMT4" ShapeID="_x0000_i1280" DrawAspect="Content" ObjectID="_1749645296" r:id="rId522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552757EA">
          <v:shape id="_x0000_i1281" type="#_x0000_t75" style="width:14.4pt;height:14.4pt" o:ole="">
            <v:imagedata r:id="rId523" o:title=""/>
          </v:shape>
          <o:OLEObject Type="Embed" ProgID="Equation.DSMT4" ShapeID="_x0000_i1281" DrawAspect="Content" ObjectID="_1749645297" r:id="rId52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7F8DBAA" w14:textId="3AF5299E" w:rsidR="00C11C0B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61648EFD">
          <v:shape id="_x0000_i1282" type="#_x0000_t75" style="width:15pt;height:14.4pt" o:ole="">
            <v:imagedata r:id="rId525" o:title=""/>
          </v:shape>
          <o:OLEObject Type="Embed" ProgID="Equation.DSMT4" ShapeID="_x0000_i1282" DrawAspect="Content" ObjectID="_1749645298" r:id="rId526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69CE57B9">
          <v:shape id="_x0000_i1283" type="#_x0000_t75" style="width:15.6pt;height:14.4pt" o:ole="">
            <v:imagedata r:id="rId527" o:title=""/>
          </v:shape>
          <o:OLEObject Type="Embed" ProgID="Equation.DSMT4" ShapeID="_x0000_i1283" DrawAspect="Content" ObjectID="_1749645299" r:id="rId52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A4A6BB6" w14:textId="5F842719" w:rsidR="008D7E44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BDCC604" w14:textId="77777777" w:rsidR="008D7E44" w:rsidRPr="00090946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5CCC81B" w14:textId="3F225E01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44" w:name="c41q"/>
      <w:bookmarkEnd w:id="44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ó bao nhiêu số nguyên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C084FEA">
          <v:shape id="_x0000_i1284" type="#_x0000_t75" style="width:9.6pt;height:11.4pt" o:ole="">
            <v:imagedata r:id="rId529" o:title=""/>
          </v:shape>
          <o:OLEObject Type="Embed" ProgID="Equation.DSMT4" ShapeID="_x0000_i1284" DrawAspect="Content" ObjectID="_1749645300" r:id="rId53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3360" w:dyaOrig="440" w14:anchorId="55EE9993">
          <v:shape id="_x0000_i1285" type="#_x0000_t75" style="width:168pt;height:21.6pt" o:ole="">
            <v:imagedata r:id="rId531" o:title=""/>
          </v:shape>
          <o:OLEObject Type="Embed" ProgID="Equation.DSMT4" ShapeID="_x0000_i1285" DrawAspect="Content" ObjectID="_1749645301" r:id="rId53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37D6EBE1" w14:textId="4621882A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D8686E0">
          <v:shape id="_x0000_i1286" type="#_x0000_t75" style="width:21.6pt;height:14.4pt" o:ole="">
            <v:imagedata r:id="rId533" o:title=""/>
          </v:shape>
          <o:OLEObject Type="Embed" ProgID="Equation.DSMT4" ShapeID="_x0000_i1286" DrawAspect="Content" ObjectID="_1749645302" r:id="rId534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CF11D7C">
          <v:shape id="_x0000_i1287" type="#_x0000_t75" style="width:21pt;height:14.4pt" o:ole="">
            <v:imagedata r:id="rId535" o:title=""/>
          </v:shape>
          <o:OLEObject Type="Embed" ProgID="Equation.DSMT4" ShapeID="_x0000_i1287" DrawAspect="Content" ObjectID="_1749645303" r:id="rId536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904FD47">
          <v:shape id="_x0000_i1288" type="#_x0000_t75" style="width:21.6pt;height:14.4pt" o:ole="">
            <v:imagedata r:id="rId537" o:title=""/>
          </v:shape>
          <o:OLEObject Type="Embed" ProgID="Equation.DSMT4" ShapeID="_x0000_i1288" DrawAspect="Content" ObjectID="_1749645304" r:id="rId538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F7587E6">
          <v:shape id="_x0000_i1289" type="#_x0000_t75" style="width:21pt;height:14.4pt" o:ole="">
            <v:imagedata r:id="rId539" o:title=""/>
          </v:shape>
          <o:OLEObject Type="Embed" ProgID="Equation.DSMT4" ShapeID="_x0000_i1289" DrawAspect="Content" ObjectID="_1749645305" r:id="rId540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816C6B5" w14:textId="3AA28ADD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bookmarkStart w:id="45" w:name="c42q"/>
      <w:bookmarkEnd w:id="45"/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6AEB6D2D">
          <v:shape id="_x0000_i1290" type="#_x0000_t75" style="width:10.8pt;height:13.8pt" o:ole="">
            <v:imagedata r:id="rId541" o:title=""/>
          </v:shape>
          <o:OLEObject Type="Embed" ProgID="Equation.DSMT4" ShapeID="_x0000_i1290" DrawAspect="Content" ObjectID="_1749645306" r:id="rId542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là tập hợp các số phức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00" w:dyaOrig="400" w14:anchorId="64C84364">
          <v:shape id="_x0000_i1291" type="#_x0000_t75" style="width:100.8pt;height:19.8pt" o:ole="">
            <v:imagedata r:id="rId543" o:title=""/>
          </v:shape>
          <o:OLEObject Type="Embed" ProgID="Equation.DSMT4" ShapeID="_x0000_i1291" DrawAspect="Content" ObjectID="_1749645307" r:id="rId54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090946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700" w:dyaOrig="480" w14:anchorId="71CE50D5">
          <v:shape id="_x0000_i1292" type="#_x0000_t75" style="width:84.6pt;height:24pt" o:ole="">
            <v:imagedata r:id="rId545" o:title=""/>
          </v:shape>
          <o:OLEObject Type="Embed" ProgID="Equation.DSMT4" ShapeID="_x0000_i1292" DrawAspect="Content" ObjectID="_1749645308" r:id="rId54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12FFDEBD">
          <v:shape id="_x0000_i1293" type="#_x0000_t75" style="width:36pt;height:13.8pt" o:ole="">
            <v:imagedata r:id="rId547" o:title=""/>
          </v:shape>
          <o:OLEObject Type="Embed" ProgID="Equation.DSMT4" ShapeID="_x0000_i1293" DrawAspect="Content" ObjectID="_1749645309" r:id="rId54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Xét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40" w:dyaOrig="360" w14:anchorId="7D10A6BD">
          <v:shape id="_x0000_i1294" type="#_x0000_t75" style="width:12pt;height:18.6pt" o:ole="">
            <v:imagedata r:id="rId549" o:title=""/>
          </v:shape>
          <o:OLEObject Type="Embed" ProgID="Equation.DSMT4" ShapeID="_x0000_i1294" DrawAspect="Content" ObjectID="_1749645310" r:id="rId55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 w14:anchorId="02D995B4">
          <v:shape id="_x0000_i1295" type="#_x0000_t75" style="width:12.6pt;height:18.6pt" o:ole="">
            <v:imagedata r:id="rId551" o:title=""/>
          </v:shape>
          <o:OLEObject Type="Embed" ProgID="Equation.DSMT4" ShapeID="_x0000_i1295" DrawAspect="Content" ObjectID="_1749645311" r:id="rId552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050C360">
          <v:shape id="_x0000_i1296" type="#_x0000_t75" style="width:10.8pt;height:13.8pt" o:ole="">
            <v:imagedata r:id="rId541" o:title=""/>
          </v:shape>
          <o:OLEObject Type="Embed" ProgID="Equation.DSMT4" ShapeID="_x0000_i1296" DrawAspect="Content" ObjectID="_1749645312" r:id="rId553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090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00" w:dyaOrig="620" w14:anchorId="6564216D">
          <v:shape id="_x0000_i1297" type="#_x0000_t75" style="width:35.4pt;height:31.2pt" o:ole="">
            <v:imagedata r:id="rId554" o:title=""/>
          </v:shape>
          <o:OLEObject Type="Embed" ProgID="Equation.DSMT4" ShapeID="_x0000_i1297" DrawAspect="Content" ObjectID="_1749645313" r:id="rId55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là số thực dương. Giá trị nhỏ nhất của biểu thức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00" w:dyaOrig="400" w14:anchorId="4D634490">
          <v:shape id="_x0000_i1298" type="#_x0000_t75" style="width:55.2pt;height:19.8pt" o:ole="">
            <v:imagedata r:id="rId556" o:title=""/>
          </v:shape>
          <o:OLEObject Type="Embed" ProgID="Equation.DSMT4" ShapeID="_x0000_i1298" DrawAspect="Content" ObjectID="_1749645314" r:id="rId55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14:paraId="39B21364" w14:textId="30C8C59C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C11C0B" w:rsidRPr="00090946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360" w:dyaOrig="360" w14:anchorId="744A2CB7">
          <v:shape id="_x0000_i1299" type="#_x0000_t75" style="width:18pt;height:18.6pt" o:ole="">
            <v:imagedata r:id="rId558" o:title=""/>
          </v:shape>
          <o:OLEObject Type="Embed" ProgID="Equation.DSMT4" ShapeID="_x0000_i1299" DrawAspect="Content" ObjectID="_1749645315" r:id="rId55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340" w14:anchorId="5CA2519A">
          <v:shape id="_x0000_i1300" type="#_x0000_t75" style="width:32.4pt;height:16.8pt" o:ole="">
            <v:imagedata r:id="rId560" o:title=""/>
          </v:shape>
          <o:OLEObject Type="Embed" ProgID="Equation.DSMT4" ShapeID="_x0000_i1300" DrawAspect="Content" ObjectID="_1749645316" r:id="rId56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 w14:anchorId="5A217B27">
          <v:shape id="_x0000_i1301" type="#_x0000_t75" style="width:6.6pt;height:13.2pt" o:ole="">
            <v:imagedata r:id="rId562" o:title=""/>
          </v:shape>
          <o:OLEObject Type="Embed" ProgID="Equation.DSMT4" ShapeID="_x0000_i1301" DrawAspect="Content" ObjectID="_1749645317" r:id="rId56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340" w14:anchorId="517E6AD2">
          <v:shape id="_x0000_i1302" type="#_x0000_t75" style="width:18.6pt;height:17.4pt" o:ole="">
            <v:imagedata r:id="rId564" o:title=""/>
          </v:shape>
          <o:OLEObject Type="Embed" ProgID="Equation.DSMT4" ShapeID="_x0000_i1302" DrawAspect="Content" ObjectID="_1749645318" r:id="rId56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E3DE668" w14:textId="4A1D40C9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46" w:name="c43q"/>
      <w:bookmarkEnd w:id="46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43" w:dyaOrig="326" w14:anchorId="79D4EA74">
          <v:shape id="_x0000_i1303" type="#_x0000_t75" style="width:27pt;height:16.2pt" o:ole="">
            <v:imagedata r:id="rId566" o:title=""/>
          </v:shape>
          <o:OLEObject Type="Embed" ProgID="Equation.DSMT4" ShapeID="_x0000_i1303" DrawAspect="Content" ObjectID="_1749645319" r:id="rId56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cho 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480" w:dyaOrig="440" w14:anchorId="7833611E">
          <v:shape id="_x0000_i1304" type="#_x0000_t75" style="width:174pt;height:21.6pt" o:ole="">
            <v:imagedata r:id="rId568" o:title=""/>
          </v:shape>
          <o:OLEObject Type="Embed" ProgID="Equation.DSMT4" ShapeID="_x0000_i1304" DrawAspect="Content" ObjectID="_1749645320" r:id="rId56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đường thẳng d đi qua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6621BB33">
          <v:shape id="_x0000_i1305" type="#_x0000_t75" style="width:61.2pt;height:20.4pt" o:ole="">
            <v:imagedata r:id="rId570" o:title=""/>
          </v:shape>
          <o:OLEObject Type="Embed" ProgID="Equation.DSMT4" ShapeID="_x0000_i1305" DrawAspect="Content" ObjectID="_1749645321" r:id="rId57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hận vectơ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520" w:dyaOrig="380" w14:anchorId="371784BF">
          <v:shape id="_x0000_i1306" type="#_x0000_t75" style="width:75.6pt;height:18.6pt" o:ole="">
            <v:imagedata r:id="rId572" o:title=""/>
          </v:shape>
          <o:OLEObject Type="Embed" ProgID="Equation.DSMT4" ShapeID="_x0000_i1306" DrawAspect="Content" ObjectID="_1749645322" r:id="rId57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(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C4C5879">
          <v:shape id="_x0000_i1307" type="#_x0000_t75" style="width:30.6pt;height:14.4pt" o:ole="">
            <v:imagedata r:id="rId574" o:title=""/>
          </v:shape>
          <o:OLEObject Type="Embed" ProgID="Equation.DSMT4" ShapeID="_x0000_i1307" DrawAspect="Content" ObjectID="_1749645323" r:id="rId57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) làm vectơ chỉ phương. Biết rằng d cắt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8" w:dyaOrig="408" w14:anchorId="37EADF91">
          <v:shape id="_x0000_i1308" type="#_x0000_t75" style="width:21pt;height:21pt" o:ole="">
            <v:imagedata r:id="rId576" o:title=""/>
          </v:shape>
          <o:OLEObject Type="Embed" ProgID="Equation.DSMT4" ShapeID="_x0000_i1308" DrawAspect="Content" ObjectID="_1749645324" r:id="rId57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hai điểm phân biệt mà các tiếp diện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8" w:dyaOrig="408" w14:anchorId="488F8DB3">
          <v:shape id="_x0000_i1309" type="#_x0000_t75" style="width:21pt;height:21pt" o:ole="">
            <v:imagedata r:id="rId576" o:title=""/>
          </v:shape>
          <o:OLEObject Type="Embed" ProgID="Equation.DSMT4" ShapeID="_x0000_i1309" DrawAspect="Content" ObjectID="_1749645325" r:id="rId57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hai điểm đó vuông góc với nhau. Hỏ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63BE591">
          <v:shape id="_x0000_i1310" type="#_x0000_t75" style="width:14.4pt;height:15.6pt" o:ole="">
            <v:imagedata r:id="rId579" o:title=""/>
          </v:shape>
          <o:OLEObject Type="Embed" ProgID="Equation.DSMT4" ShapeID="_x0000_i1310" DrawAspect="Content" ObjectID="_1749645326" r:id="rId58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14:paraId="06F17620" w14:textId="0FF34C28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740" w:dyaOrig="680" w14:anchorId="02E2C7D7">
          <v:shape id="_x0000_i1311" type="#_x0000_t75" style="width:36.6pt;height:33.6pt" o:ole="">
            <v:imagedata r:id="rId581" o:title=""/>
          </v:shape>
          <o:OLEObject Type="Embed" ProgID="Equation.DSMT4" ShapeID="_x0000_i1311" DrawAspect="Content" ObjectID="_1749645327" r:id="rId582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880" w:dyaOrig="680" w14:anchorId="5119469D">
          <v:shape id="_x0000_i1312" type="#_x0000_t75" style="width:44.4pt;height:33.6pt" o:ole="">
            <v:imagedata r:id="rId583" o:title=""/>
          </v:shape>
          <o:OLEObject Type="Embed" ProgID="Equation.DSMT4" ShapeID="_x0000_i1312" DrawAspect="Content" ObjectID="_1749645328" r:id="rId584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700" w:dyaOrig="680" w14:anchorId="51B6E820">
          <v:shape id="_x0000_i1313" type="#_x0000_t75" style="width:35.4pt;height:33.6pt" o:ole="">
            <v:imagedata r:id="rId585" o:title=""/>
          </v:shape>
          <o:OLEObject Type="Embed" ProgID="Equation.DSMT4" ShapeID="_x0000_i1313" DrawAspect="Content" ObjectID="_1749645329" r:id="rId586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700" w:dyaOrig="680" w14:anchorId="70F40477">
          <v:shape id="_x0000_i1314" type="#_x0000_t75" style="width:35.4pt;height:33.6pt" o:ole="">
            <v:imagedata r:id="rId587" o:title=""/>
          </v:shape>
          <o:OLEObject Type="Embed" ProgID="Equation.DSMT4" ShapeID="_x0000_i1314" DrawAspect="Content" ObjectID="_1749645330" r:id="rId588"/>
        </w:object>
      </w:r>
      <w:r w:rsidR="00C11C0B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74EFCD" w14:textId="6C2478A7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47" w:name="c44q"/>
      <w:bookmarkEnd w:id="47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Xét khối nó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5C5C3833">
          <v:shape id="_x0000_i1315" type="#_x0000_t75" style="width:23.4pt;height:20.4pt" o:ole="">
            <v:imagedata r:id="rId589" o:title=""/>
          </v:shape>
          <o:OLEObject Type="Embed" ProgID="Equation.DSMT4" ShapeID="_x0000_i1315" DrawAspect="Content" ObjectID="_1749645331" r:id="rId59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đỉnh và đường tròn đáy cùng nằm trên một mặt cầu bán k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ính bằng </w:t>
      </w: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58E4D6D1">
          <v:shape id="_x0000_i1316" type="#_x0000_t75" style="width:24pt;height:18pt" o:ole="">
            <v:imagedata r:id="rId591" o:title=""/>
          </v:shape>
          <o:OLEObject Type="Embed" ProgID="Equation.DSMT4" ShapeID="_x0000_i1316" DrawAspect="Content" ObjectID="_1749645332" r:id="rId59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Kh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5E11E50B">
          <v:shape id="_x0000_i1317" type="#_x0000_t75" style="width:23.4pt;height:20.4pt" o:ole="">
            <v:imagedata r:id="rId589" o:title=""/>
          </v:shape>
          <o:OLEObject Type="Embed" ProgID="Equation.DSMT4" ShapeID="_x0000_i1317" DrawAspect="Content" ObjectID="_1749645333" r:id="rId59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độ dài đường sinh bằng 6, thể tích của nó bằng</w:t>
      </w:r>
    </w:p>
    <w:p w14:paraId="4BDF75C5" w14:textId="480D9596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F8CBE05">
          <v:shape id="_x0000_i1318" type="#_x0000_t75" style="width:21.6pt;height:14.4pt" o:ole="">
            <v:imagedata r:id="rId594" o:title=""/>
          </v:shape>
          <o:OLEObject Type="Embed" ProgID="Equation.DSMT4" ShapeID="_x0000_i1318" DrawAspect="Content" ObjectID="_1749645334" r:id="rId59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0562BCA8">
          <v:shape id="_x0000_i1319" type="#_x0000_t75" style="width:30.6pt;height:18pt" o:ole="">
            <v:imagedata r:id="rId596" o:title=""/>
          </v:shape>
          <o:OLEObject Type="Embed" ProgID="Equation.DSMT4" ShapeID="_x0000_i1319" DrawAspect="Content" ObjectID="_1749645335" r:id="rId59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8"/>
          <w:sz w:val="24"/>
          <w:szCs w:val="24"/>
        </w:rPr>
        <w:object w:dxaOrig="740" w:dyaOrig="360" w14:anchorId="37EC2FCE">
          <v:shape id="_x0000_i1320" type="#_x0000_t75" style="width:36.6pt;height:18pt" o:ole="">
            <v:imagedata r:id="rId598" o:title=""/>
          </v:shape>
          <o:OLEObject Type="Embed" ProgID="Equation.DSMT4" ShapeID="_x0000_i1320" DrawAspect="Content" ObjectID="_1749645336" r:id="rId59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AF2C334">
          <v:shape id="_x0000_i1321" type="#_x0000_t75" style="width:23.4pt;height:14.4pt" o:ole="">
            <v:imagedata r:id="rId600" o:title=""/>
          </v:shape>
          <o:OLEObject Type="Embed" ProgID="Equation.DSMT4" ShapeID="_x0000_i1321" DrawAspect="Content" ObjectID="_1749645337" r:id="rId60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42F5E12" w14:textId="19A9EB6F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48" w:name="c45q"/>
      <w:bookmarkEnd w:id="48"/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Trên tập số phức xét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20" w:dyaOrig="400" w14:anchorId="4E37AC22">
          <v:shape id="_x0000_i1322" type="#_x0000_t75" style="width:121.2pt;height:20.4pt" o:ole="">
            <v:imagedata r:id="rId602" o:title=""/>
          </v:shape>
          <o:OLEObject Type="Embed" ProgID="Equation.DSMT4" ShapeID="_x0000_i1322" DrawAspect="Content" ObjectID="_1749645338" r:id="rId603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. Có bao nhiêu cặp số thực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48D37323">
          <v:shape id="_x0000_i1323" type="#_x0000_t75" style="width:29.4pt;height:20.4pt" o:ole="">
            <v:imagedata r:id="rId604" o:title=""/>
          </v:shape>
          <o:OLEObject Type="Embed" ProgID="Equation.DSMT4" ShapeID="_x0000_i1323" DrawAspect="Content" ObjectID="_1749645339" r:id="rId60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 đó có hai nghiệm phân biệt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520" w:dyaOrig="360" w14:anchorId="72F4D6EF">
          <v:shape id="_x0000_i1324" type="#_x0000_t75" style="width:25.8pt;height:18pt" o:ole="">
            <v:imagedata r:id="rId606" o:title=""/>
          </v:shape>
          <o:OLEObject Type="Embed" ProgID="Equation.DSMT4" ShapeID="_x0000_i1324" DrawAspect="Content" ObjectID="_1749645340" r:id="rId60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00" w:dyaOrig="400" w14:anchorId="35E68B22">
          <v:shape id="_x0000_i1325" type="#_x0000_t75" style="width:120pt;height:20.4pt" o:ole="">
            <v:imagedata r:id="rId608" o:title=""/>
          </v:shape>
          <o:OLEObject Type="Embed" ProgID="Equation.DSMT4" ShapeID="_x0000_i1325" DrawAspect="Content" ObjectID="_1749645341" r:id="rId609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1CB92D13" w14:textId="5DB87AFB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68745803">
          <v:shape id="_x0000_i1326" type="#_x0000_t75" style="width:10.8pt;height:12.6pt" o:ole="">
            <v:imagedata r:id="rId610" o:title=""/>
          </v:shape>
          <o:OLEObject Type="Embed" ProgID="Equation.DSMT4" ShapeID="_x0000_i1326" DrawAspect="Content" ObjectID="_1749645342" r:id="rId61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26161ED">
          <v:shape id="_x0000_i1327" type="#_x0000_t75" style="width:9.6pt;height:13.8pt" o:ole="">
            <v:imagedata r:id="rId612" o:title=""/>
          </v:shape>
          <o:OLEObject Type="Embed" ProgID="Equation.DSMT4" ShapeID="_x0000_i1327" DrawAspect="Content" ObjectID="_1749645343" r:id="rId61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7CF69E15">
          <v:shape id="_x0000_i1328" type="#_x0000_t75" style="width:10.8pt;height:12.6pt" o:ole="">
            <v:imagedata r:id="rId614" o:title=""/>
          </v:shape>
          <o:OLEObject Type="Embed" ProgID="Equation.DSMT4" ShapeID="_x0000_i1328" DrawAspect="Content" ObjectID="_1749645344" r:id="rId61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1C1B756E">
          <v:shape id="_x0000_i1329" type="#_x0000_t75" style="width:10.8pt;height:13.8pt" o:ole="">
            <v:imagedata r:id="rId616" o:title=""/>
          </v:shape>
          <o:OLEObject Type="Embed" ProgID="Equation.DSMT4" ShapeID="_x0000_i1329" DrawAspect="Content" ObjectID="_1749645345" r:id="rId61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B96176B" w14:textId="241F0520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49" w:name="c46q"/>
      <w:bookmarkEnd w:id="49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474C2B8">
          <v:shape id="_x0000_i1330" type="#_x0000_t75" style="width:10.8pt;height:13.8pt" o:ole="">
            <v:imagedata r:id="rId618" o:title=""/>
          </v:shape>
          <o:OLEObject Type="Embed" ProgID="Equation.DSMT4" ShapeID="_x0000_i1330" DrawAspect="Content" ObjectID="_1749645346" r:id="rId61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tập hợp các giá trị nguyên của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E5EEACD">
          <v:shape id="_x0000_i1331" type="#_x0000_t75" style="width:10.8pt;height:13.8pt" o:ole="">
            <v:imagedata r:id="rId620" o:title=""/>
          </v:shape>
          <o:OLEObject Type="Embed" ProgID="Equation.DSMT4" ShapeID="_x0000_i1331" DrawAspect="Content" ObjectID="_1749645347" r:id="rId62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sao cho ứng với mỗi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4A62B222">
          <v:shape id="_x0000_i1332" type="#_x0000_t75" style="width:10.8pt;height:13.8pt" o:ole="">
            <v:imagedata r:id="rId620" o:title=""/>
          </v:shape>
          <o:OLEObject Type="Embed" ProgID="Equation.DSMT4" ShapeID="_x0000_i1332" DrawAspect="Content" ObjectID="_1749645348" r:id="rId62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tồn tại duy nhất một giá trị </w:t>
      </w:r>
      <w:r w:rsidRPr="00090946">
        <w:rPr>
          <w:rFonts w:ascii="Times New Roman" w:hAnsi="Times New Roman" w:cs="Times New Roman"/>
          <w:position w:val="-28"/>
          <w:sz w:val="24"/>
          <w:szCs w:val="24"/>
        </w:rPr>
        <w:object w:dxaOrig="1140" w:dyaOrig="680" w14:anchorId="47589F56">
          <v:shape id="_x0000_i1333" type="#_x0000_t75" style="width:57pt;height:35.4pt" o:ole="">
            <v:imagedata r:id="rId623" o:title=""/>
          </v:shape>
          <o:OLEObject Type="Embed" ProgID="Equation.DSMT4" ShapeID="_x0000_i1333" DrawAspect="Content" ObjectID="_1749645349" r:id="rId62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hoả mãn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4580" w:dyaOrig="440" w14:anchorId="2DE5900B">
          <v:shape id="_x0000_i1334" type="#_x0000_t75" style="width:231pt;height:21.6pt" o:ole="">
            <v:imagedata r:id="rId625" o:title=""/>
          </v:shape>
          <o:OLEObject Type="Embed" ProgID="Equation.DSMT4" ShapeID="_x0000_i1334" DrawAspect="Content" ObjectID="_1749645350" r:id="rId62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Số phần tử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AD3BBC1">
          <v:shape id="_x0000_i1335" type="#_x0000_t75" style="width:10.8pt;height:13.8pt" o:ole="">
            <v:imagedata r:id="rId618" o:title=""/>
          </v:shape>
          <o:OLEObject Type="Embed" ProgID="Equation.DSMT4" ShapeID="_x0000_i1335" DrawAspect="Content" ObjectID="_1749645351" r:id="rId62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1593C700" w14:textId="39B7983C" w:rsidR="00C11C0B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7D6B914">
          <v:shape id="_x0000_i1336" type="#_x0000_t75" style="width:7.8pt;height:13.8pt" o:ole="">
            <v:imagedata r:id="rId628" o:title=""/>
          </v:shape>
          <o:OLEObject Type="Embed" ProgID="Equation.DSMT4" ShapeID="_x0000_i1336" DrawAspect="Content" ObjectID="_1749645352" r:id="rId62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386DF33">
          <v:shape id="_x0000_i1337" type="#_x0000_t75" style="width:9pt;height:13.8pt" o:ole="">
            <v:imagedata r:id="rId630" o:title=""/>
          </v:shape>
          <o:OLEObject Type="Embed" ProgID="Equation.DSMT4" ShapeID="_x0000_i1337" DrawAspect="Content" ObjectID="_1749645353" r:id="rId63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160" w:dyaOrig="260" w14:anchorId="782D846F">
          <v:shape id="_x0000_i1338" type="#_x0000_t75" style="width:7.8pt;height:12pt" o:ole="">
            <v:imagedata r:id="rId632" o:title=""/>
          </v:shape>
          <o:OLEObject Type="Embed" ProgID="Equation.DSMT4" ShapeID="_x0000_i1338" DrawAspect="Content" ObjectID="_1749645354" r:id="rId63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60" w14:anchorId="053E9F86">
          <v:shape id="_x0000_i1339" type="#_x0000_t75" style="width:9pt;height:12pt" o:ole="">
            <v:imagedata r:id="rId634" o:title=""/>
          </v:shape>
          <o:OLEObject Type="Embed" ProgID="Equation.DSMT4" ShapeID="_x0000_i1339" DrawAspect="Content" ObjectID="_1749645355" r:id="rId63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35806CB" w14:textId="77777777" w:rsidR="008D7E44" w:rsidRPr="00090946" w:rsidRDefault="008D7E44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DAF302F" w14:textId="70091E38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50" w:name="c47q"/>
      <w:bookmarkEnd w:id="50"/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ho khối chóp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E7A7B45">
          <v:shape id="_x0000_i1340" type="#_x0000_t75" style="width:46.2pt;height:13.8pt" o:ole="">
            <v:imagedata r:id="rId636" o:title=""/>
          </v:shape>
          <o:OLEObject Type="Embed" ProgID="Equation.DSMT4" ShapeID="_x0000_i1340" DrawAspect="Content" ObjectID="_1749645356" r:id="rId63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đáy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BD7EA9F">
          <v:shape id="_x0000_i1341" type="#_x0000_t75" style="width:36.6pt;height:13.8pt" o:ole="">
            <v:imagedata r:id="rId638" o:title=""/>
          </v:shape>
          <o:OLEObject Type="Embed" ProgID="Equation.DSMT4" ShapeID="_x0000_i1341" DrawAspect="Content" ObjectID="_1749645357" r:id="rId63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hình bình hành,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340" w:dyaOrig="279" w14:anchorId="3550A676">
          <v:shape id="_x0000_i1342" type="#_x0000_t75" style="width:116.4pt;height:13.8pt" o:ole="">
            <v:imagedata r:id="rId640" o:title=""/>
          </v:shape>
          <o:OLEObject Type="Embed" ProgID="Equation.DSMT4" ShapeID="_x0000_i1342" DrawAspect="Content" ObjectID="_1749645358" r:id="rId64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20EC864">
          <v:shape id="_x0000_i1343" type="#_x0000_t75" style="width:18.6pt;height:13.8pt" o:ole="">
            <v:imagedata r:id="rId642" o:title=""/>
          </v:shape>
          <o:OLEObject Type="Embed" ProgID="Equation.DSMT4" ShapeID="_x0000_i1343" DrawAspect="Content" ObjectID="_1749645359" r:id="rId64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ạo với mặt phẳng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3C2AA821">
          <v:shape id="_x0000_i1344" type="#_x0000_t75" style="width:33.6pt;height:15pt" o:ole="">
            <v:imagedata r:id="rId644" o:title=""/>
          </v:shape>
          <o:OLEObject Type="Embed" ProgID="Equation.DSMT4" ShapeID="_x0000_i1344" DrawAspect="Content" ObjectID="_1749645360" r:id="rId64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một gó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B80C0F2">
          <v:shape id="_x0000_i1345" type="#_x0000_t75" style="width:19.8pt;height:13.8pt" o:ole="">
            <v:imagedata r:id="rId646" o:title=""/>
          </v:shape>
          <o:OLEObject Type="Embed" ProgID="Equation.DSMT4" ShapeID="_x0000_i1345" DrawAspect="Content" ObjectID="_1749645361" r:id="rId64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Thể tích của khối chóp đã cho bằng</w:t>
      </w:r>
    </w:p>
    <w:p w14:paraId="54B66633" w14:textId="1BE2D8D9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80" w14:anchorId="2576DE48">
          <v:shape id="_x0000_i1346" type="#_x0000_t75" style="width:30.6pt;height:33.6pt" o:ole="">
            <v:imagedata r:id="rId648" o:title=""/>
          </v:shape>
          <o:OLEObject Type="Embed" ProgID="Equation.DSMT4" ShapeID="_x0000_i1346" DrawAspect="Content" ObjectID="_1749645362" r:id="rId64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600" w:dyaOrig="680" w14:anchorId="5C3A25E1">
          <v:shape id="_x0000_i1347" type="#_x0000_t75" style="width:30.6pt;height:33.6pt" o:ole="">
            <v:imagedata r:id="rId650" o:title=""/>
          </v:shape>
          <o:OLEObject Type="Embed" ProgID="Equation.DSMT4" ShapeID="_x0000_i1347" DrawAspect="Content" ObjectID="_1749645363" r:id="rId65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3DCC0BA5">
          <v:shape id="_x0000_i1348" type="#_x0000_t75" style="width:16.8pt;height:32.4pt" o:ole="">
            <v:imagedata r:id="rId652" o:title=""/>
          </v:shape>
          <o:OLEObject Type="Embed" ProgID="Equation.DSMT4" ShapeID="_x0000_i1348" DrawAspect="Content" ObjectID="_1749645364" r:id="rId653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60" w14:anchorId="57E789CA">
          <v:shape id="_x0000_i1349" type="#_x0000_t75" style="width:16.8pt;height:32.4pt" o:ole="">
            <v:imagedata r:id="rId654" o:title=""/>
          </v:shape>
          <o:OLEObject Type="Embed" ProgID="Equation.DSMT4" ShapeID="_x0000_i1349" DrawAspect="Content" ObjectID="_1749645365" r:id="rId65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32E5807" w14:textId="7562E5E2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bookmarkStart w:id="51" w:name="c48q"/>
      <w:bookmarkEnd w:id="51"/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89DE3D8">
          <v:shape id="_x0000_i1350" type="#_x0000_t75" style="width:28.8pt;height:19.8pt" o:ole="">
            <v:imagedata r:id="rId656" o:title=""/>
          </v:shape>
          <o:OLEObject Type="Embed" ProgID="Equation.DSMT4" ShapeID="_x0000_i1350" DrawAspect="Content" ObjectID="_1749645366" r:id="rId657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nhận giá trị dương trên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C3AD107">
          <v:shape id="_x0000_i1351" type="#_x0000_t75" style="width:36.6pt;height:19.8pt" o:ole="">
            <v:imagedata r:id="rId658" o:title=""/>
          </v:shape>
          <o:OLEObject Type="Embed" ProgID="Equation.DSMT4" ShapeID="_x0000_i1351" DrawAspect="Content" ObjectID="_1749645367" r:id="rId659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có đạo hàm trên khoảng đó và thỏa mã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640" w:dyaOrig="400" w14:anchorId="4771C12D">
          <v:shape id="_x0000_i1352" type="#_x0000_t75" style="width:231.6pt;height:19.8pt" o:ole="">
            <v:imagedata r:id="rId660" o:title=""/>
          </v:shape>
          <o:OLEObject Type="Embed" ProgID="Equation.DSMT4" ShapeID="_x0000_i1352" DrawAspect="Content" ObjectID="_1749645368" r:id="rId661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Biết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720CA7B2">
          <v:shape id="_x0000_i1353" type="#_x0000_t75" style="width:63pt;height:19.8pt" o:ole="">
            <v:imagedata r:id="rId662" o:title=""/>
          </v:shape>
          <o:OLEObject Type="Embed" ProgID="Equation.DSMT4" ShapeID="_x0000_i1353" DrawAspect="Content" ObjectID="_1749645369" r:id="rId663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giá trị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A8A5B63">
          <v:shape id="_x0000_i1354" type="#_x0000_t75" style="width:28.8pt;height:19.8pt" o:ole="">
            <v:imagedata r:id="rId664" o:title=""/>
          </v:shape>
          <o:OLEObject Type="Embed" ProgID="Equation.DSMT4" ShapeID="_x0000_i1354" DrawAspect="Content" ObjectID="_1749645370" r:id="rId665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huộc khoảng nào dưới đây?</w:t>
      </w:r>
    </w:p>
    <w:p w14:paraId="43997A40" w14:textId="3914F078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820" w:dyaOrig="400" w14:anchorId="58E0CB64">
          <v:shape id="_x0000_i1355" type="#_x0000_t75" style="width:41.4pt;height:19.8pt" o:ole="">
            <v:imagedata r:id="rId666" o:title=""/>
          </v:shape>
          <o:OLEObject Type="Embed" ProgID="Equation.DSMT4" ShapeID="_x0000_i1355" DrawAspect="Content" ObjectID="_1749645371" r:id="rId66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60" w:dyaOrig="400" w14:anchorId="42E7A0C8">
          <v:shape id="_x0000_i1356" type="#_x0000_t75" style="width:27.6pt;height:19.8pt" o:ole="">
            <v:imagedata r:id="rId668" o:title=""/>
          </v:shape>
          <o:OLEObject Type="Embed" ProgID="Equation.DSMT4" ShapeID="_x0000_i1356" DrawAspect="Content" ObjectID="_1749645372" r:id="rId66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B0FF03F">
          <v:shape id="_x0000_i1357" type="#_x0000_t75" style="width:39.6pt;height:19.8pt" o:ole="">
            <v:imagedata r:id="rId670" o:title=""/>
          </v:shape>
          <o:OLEObject Type="Embed" ProgID="Equation.DSMT4" ShapeID="_x0000_i1357" DrawAspect="Content" ObjectID="_1749645373" r:id="rId67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520" w:dyaOrig="400" w14:anchorId="3D8087B0">
          <v:shape id="_x0000_i1358" type="#_x0000_t75" style="width:25.8pt;height:19.8pt" o:ole="">
            <v:imagedata r:id="rId672" o:title=""/>
          </v:shape>
          <o:OLEObject Type="Embed" ProgID="Equation.DSMT4" ShapeID="_x0000_i1358" DrawAspect="Content" ObjectID="_1749645374" r:id="rId67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B1AA4A2" w14:textId="104A7C7B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52" w:name="c49q"/>
      <w:bookmarkEnd w:id="52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06E24CDF">
          <v:shape id="_x0000_i1359" type="#_x0000_t75" style="width:102.6pt;height:19.8pt" o:ole="">
            <v:imagedata r:id="rId674" o:title=""/>
          </v:shape>
          <o:OLEObject Type="Embed" ProgID="Equation.DSMT4" ShapeID="_x0000_i1359" DrawAspect="Content" ObjectID="_1749645375" r:id="rId67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Có bao nhiêu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2ABCA00">
          <v:shape id="_x0000_i1360" type="#_x0000_t75" style="width:12pt;height:10.8pt" o:ole="">
            <v:imagedata r:id="rId676" o:title=""/>
          </v:shape>
          <o:OLEObject Type="Embed" ProgID="Equation.DSMT4" ShapeID="_x0000_i1360" DrawAspect="Content" ObjectID="_1749645376" r:id="rId67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sao cho ứng với mỗ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3712451">
          <v:shape id="_x0000_i1361" type="#_x0000_t75" style="width:12pt;height:10.8pt" o:ole="">
            <v:imagedata r:id="rId678" o:title=""/>
          </v:shape>
          <o:OLEObject Type="Embed" ProgID="Equation.DSMT4" ShapeID="_x0000_i1361" DrawAspect="Content" ObjectID="_1749645377" r:id="rId67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tổng giá trị các nghiệm phân biệt thuộc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68AE163">
          <v:shape id="_x0000_i1362" type="#_x0000_t75" style="width:33.6pt;height:19.8pt" o:ole="">
            <v:imagedata r:id="rId680" o:title=""/>
          </v:shape>
          <o:OLEObject Type="Embed" ProgID="Equation.DSMT4" ShapeID="_x0000_i1362" DrawAspect="Content" ObjectID="_1749645378" r:id="rId68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ủa phương trình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38F56204">
          <v:shape id="_x0000_i1363" type="#_x0000_t75" style="width:93.6pt;height:21.6pt" o:ole="">
            <v:imagedata r:id="rId682" o:title=""/>
          </v:shape>
          <o:OLEObject Type="Embed" ProgID="Equation.DSMT4" ShapeID="_x0000_i1363" DrawAspect="Content" ObjectID="_1749645379" r:id="rId68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8BDFF22">
          <v:shape id="_x0000_i1364" type="#_x0000_t75" style="width:15pt;height:13.8pt" o:ole="">
            <v:imagedata r:id="rId684" o:title=""/>
          </v:shape>
          <o:OLEObject Type="Embed" ProgID="Equation.DSMT4" ShapeID="_x0000_i1364" DrawAspect="Content" ObjectID="_1749645380" r:id="rId68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2FC99871" w14:textId="029C5CA5" w:rsidR="00C11C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BF1805C">
          <v:shape id="_x0000_i1365" type="#_x0000_t75" style="width:13.8pt;height:13.8pt" o:ole="">
            <v:imagedata r:id="rId686" o:title=""/>
          </v:shape>
          <o:OLEObject Type="Embed" ProgID="Equation.DSMT4" ShapeID="_x0000_i1365" DrawAspect="Content" ObjectID="_1749645381" r:id="rId68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AD62E6D">
          <v:shape id="_x0000_i1366" type="#_x0000_t75" style="width:15.6pt;height:13.8pt" o:ole="">
            <v:imagedata r:id="rId688" o:title=""/>
          </v:shape>
          <o:OLEObject Type="Embed" ProgID="Equation.DSMT4" ShapeID="_x0000_i1366" DrawAspect="Content" ObjectID="_1749645382" r:id="rId68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5BFDFBD">
          <v:shape id="_x0000_i1367" type="#_x0000_t75" style="width:15.6pt;height:13.8pt" o:ole="">
            <v:imagedata r:id="rId690" o:title=""/>
          </v:shape>
          <o:OLEObject Type="Embed" ProgID="Equation.DSMT4" ShapeID="_x0000_i1367" DrawAspect="Content" ObjectID="_1749645383" r:id="rId691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CF75530">
          <v:shape id="_x0000_i1368" type="#_x0000_t75" style="width:15pt;height:13.8pt" o:ole="">
            <v:imagedata r:id="rId692" o:title=""/>
          </v:shape>
          <o:OLEObject Type="Embed" ProgID="Equation.DSMT4" ShapeID="_x0000_i1368" DrawAspect="Content" ObjectID="_1749645384" r:id="rId69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5C8057C" w14:textId="2D5BEB93" w:rsidR="00571472" w:rsidRPr="00090946" w:rsidRDefault="00C11C0B" w:rsidP="007825C9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53" w:name="c50q"/>
      <w:bookmarkEnd w:id="53"/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78BF246">
          <v:shape id="_x0000_i1369" type="#_x0000_t75" style="width:27.6pt;height:16.8pt" o:ole="">
            <v:imagedata r:id="rId694" o:title=""/>
          </v:shape>
          <o:OLEObject Type="Embed" ProgID="Equation.DSMT4" ShapeID="_x0000_i1369" DrawAspect="Content" ObjectID="_1749645385" r:id="rId69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xét 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EDA271E">
          <v:shape id="_x0000_i1370" type="#_x0000_t75" style="width:19.8pt;height:19.8pt" o:ole="">
            <v:imagedata r:id="rId696" o:title=""/>
          </v:shape>
          <o:OLEObject Type="Embed" ProgID="Equation.DSMT4" ShapeID="_x0000_i1370" DrawAspect="Content" ObjectID="_1749645386" r:id="rId69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21B92E0">
          <v:shape id="_x0000_i1371" type="#_x0000_t75" style="width:50.4pt;height:19.8pt" o:ole="">
            <v:imagedata r:id="rId698" o:title=""/>
          </v:shape>
          <o:OLEObject Type="Embed" ProgID="Equation.DSMT4" ShapeID="_x0000_i1371" DrawAspect="Content" ObjectID="_1749645387" r:id="rId69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DE6149">
          <v:shape id="_x0000_i1372" type="#_x0000_t75" style="width:12pt;height:12pt" o:ole="">
            <v:imagedata r:id="rId700" o:title=""/>
          </v:shape>
          <o:OLEObject Type="Embed" ProgID="Equation.DSMT4" ShapeID="_x0000_i1372" DrawAspect="Content" ObjectID="_1749645388" r:id="rId70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hay đổi. Có bao nhiêu giá trị nguyên củ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C46F30E">
          <v:shape id="_x0000_i1373" type="#_x0000_t75" style="width:12pt;height:12pt" o:ole="">
            <v:imagedata r:id="rId702" o:title=""/>
          </v:shape>
          <o:OLEObject Type="Embed" ProgID="Equation.DSMT4" ShapeID="_x0000_i1373" DrawAspect="Content" ObjectID="_1749645389" r:id="rId70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sao cho ứng với mỗi giá trị đó, tồn tại hai tiếp tuyến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8E72925">
          <v:shape id="_x0000_i1374" type="#_x0000_t75" style="width:19.8pt;height:19.8pt" o:ole="">
            <v:imagedata r:id="rId704" o:title=""/>
          </v:shape>
          <o:OLEObject Type="Embed" ProgID="Equation.DSMT4" ShapeID="_x0000_i1374" DrawAspect="Content" ObjectID="_1749645390" r:id="rId70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772227BC">
          <v:shape id="_x0000_i1375" type="#_x0000_t75" style="width:32.4pt;height:19.8pt" o:ole="">
            <v:imagedata r:id="rId706" o:title=""/>
          </v:shape>
          <o:OLEObject Type="Embed" ProgID="Equation.DSMT4" ShapeID="_x0000_i1375" DrawAspect="Content" ObjectID="_1749645391" r:id="rId70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mà hai tiếp tuyến đó cùng đi qu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45B5972">
          <v:shape id="_x0000_i1376" type="#_x0000_t75" style="width:12pt;height:13.8pt" o:ole="">
            <v:imagedata r:id="rId708" o:title=""/>
          </v:shape>
          <o:OLEObject Type="Embed" ProgID="Equation.DSMT4" ShapeID="_x0000_i1376" DrawAspect="Content" ObjectID="_1749645392" r:id="rId70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góc giữa chúng không nhỏ hơn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F8357E2">
          <v:shape id="_x0000_i1377" type="#_x0000_t75" style="width:19.8pt;height:13.8pt" o:ole="">
            <v:imagedata r:id="rId710" o:title=""/>
          </v:shape>
          <o:OLEObject Type="Embed" ProgID="Equation.DSMT4" ShapeID="_x0000_i1377" DrawAspect="Content" ObjectID="_1749645393" r:id="rId711"/>
        </w:object>
      </w:r>
      <w:r w:rsidRPr="00090946">
        <w:rPr>
          <w:rFonts w:ascii="Times New Roman" w:hAnsi="Times New Roman" w:cs="Times New Roman"/>
          <w:sz w:val="24"/>
          <w:szCs w:val="24"/>
        </w:rPr>
        <w:t>?</w:t>
      </w:r>
    </w:p>
    <w:p w14:paraId="224B06D9" w14:textId="71BCC0F7" w:rsidR="00C11C0B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CCF617B">
          <v:shape id="_x0000_i1378" type="#_x0000_t75" style="width:9pt;height:13.8pt" o:ole="">
            <v:imagedata r:id="rId712" o:title=""/>
          </v:shape>
          <o:OLEObject Type="Embed" ProgID="Equation.DSMT4" ShapeID="_x0000_i1378" DrawAspect="Content" ObjectID="_1749645394" r:id="rId713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ADB6035">
          <v:shape id="_x0000_i1379" type="#_x0000_t75" style="width:9pt;height:12pt" o:ole="">
            <v:imagedata r:id="rId714" o:title=""/>
          </v:shape>
          <o:OLEObject Type="Embed" ProgID="Equation.DSMT4" ShapeID="_x0000_i1379" DrawAspect="Content" ObjectID="_1749645395" r:id="rId715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11C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D06B7C2">
          <v:shape id="_x0000_i1380" type="#_x0000_t75" style="width:9pt;height:12pt" o:ole="">
            <v:imagedata r:id="rId716" o:title=""/>
          </v:shape>
          <o:OLEObject Type="Embed" ProgID="Equation.DSMT4" ShapeID="_x0000_i1380" DrawAspect="Content" ObjectID="_1749645396" r:id="rId717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11C0B"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5C45388">
          <v:shape id="_x0000_i1381" type="#_x0000_t75" style="width:9pt;height:13.8pt" o:ole="">
            <v:imagedata r:id="rId718" o:title=""/>
          </v:shape>
          <o:OLEObject Type="Embed" ProgID="Equation.DSMT4" ShapeID="_x0000_i1381" DrawAspect="Content" ObjectID="_1749645397" r:id="rId719"/>
        </w:object>
      </w:r>
      <w:r w:rsidR="00C11C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9CDBDF6" w14:textId="5AC60696" w:rsidR="008D7E44" w:rsidRDefault="008D7E44" w:rsidP="008D7E44">
      <w:pPr>
        <w:pStyle w:val="Heading2"/>
      </w:pPr>
      <w:bookmarkStart w:id="54" w:name="s1"/>
      <w:bookmarkStart w:id="55" w:name="c51q"/>
      <w:bookmarkEnd w:id="54"/>
      <w:bookmarkEnd w:id="55"/>
      <w:r>
        <w:t>---------- HẾT ----------</w:t>
      </w:r>
    </w:p>
    <w:p w14:paraId="3ABA6964" w14:textId="77777777" w:rsidR="008D7E44" w:rsidRDefault="008D7E44">
      <w:pP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br w:type="page"/>
      </w:r>
    </w:p>
    <w:p w14:paraId="391BE83E" w14:textId="4A2F5981" w:rsidR="007F1909" w:rsidRPr="008D7E44" w:rsidRDefault="007F1909" w:rsidP="008D7E44">
      <w:pPr>
        <w:pStyle w:val="Heading2"/>
      </w:pPr>
      <w:r w:rsidRPr="008D7E44">
        <w:lastRenderedPageBreak/>
        <w:t>BẢNG ĐÁP ÁN</w:t>
      </w:r>
      <w:r w:rsidR="008D7E44" w:rsidRPr="008D7E44">
        <w:t xml:space="preserve"> THAM KHẢ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"/>
        <w:gridCol w:w="407"/>
        <w:gridCol w:w="407"/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8D7E44" w:rsidRPr="008D7E44" w14:paraId="5EDE352D" w14:textId="77777777" w:rsidTr="008D7E44">
        <w:tc>
          <w:tcPr>
            <w:tcW w:w="407" w:type="dxa"/>
            <w:shd w:val="clear" w:color="auto" w:fill="auto"/>
          </w:tcPr>
          <w:p w14:paraId="039AC7A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auto"/>
          </w:tcPr>
          <w:p w14:paraId="63E991C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auto"/>
          </w:tcPr>
          <w:p w14:paraId="1289754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407" w:type="dxa"/>
            <w:shd w:val="clear" w:color="auto" w:fill="auto"/>
          </w:tcPr>
          <w:p w14:paraId="3E64E84E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408" w:type="dxa"/>
            <w:shd w:val="clear" w:color="auto" w:fill="auto"/>
          </w:tcPr>
          <w:p w14:paraId="4030C51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auto"/>
          </w:tcPr>
          <w:p w14:paraId="2A04D0A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auto"/>
          </w:tcPr>
          <w:p w14:paraId="15C5685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auto"/>
          </w:tcPr>
          <w:p w14:paraId="5140AAFF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auto"/>
          </w:tcPr>
          <w:p w14:paraId="38ECC6D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auto"/>
          </w:tcPr>
          <w:p w14:paraId="6E95D809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auto"/>
          </w:tcPr>
          <w:p w14:paraId="058DC39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auto"/>
          </w:tcPr>
          <w:p w14:paraId="2A9618B5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auto"/>
          </w:tcPr>
          <w:p w14:paraId="5B3E93D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auto"/>
          </w:tcPr>
          <w:p w14:paraId="0ABAB93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auto"/>
          </w:tcPr>
          <w:p w14:paraId="3860FEA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auto"/>
          </w:tcPr>
          <w:p w14:paraId="7C15131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auto"/>
          </w:tcPr>
          <w:p w14:paraId="4F89764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auto"/>
          </w:tcPr>
          <w:p w14:paraId="678C3D0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auto"/>
          </w:tcPr>
          <w:p w14:paraId="0A0DA28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auto"/>
          </w:tcPr>
          <w:p w14:paraId="4820502F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auto"/>
          </w:tcPr>
          <w:p w14:paraId="1AB0F7B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auto"/>
          </w:tcPr>
          <w:p w14:paraId="121AE1E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auto"/>
          </w:tcPr>
          <w:p w14:paraId="2C58E88E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auto"/>
          </w:tcPr>
          <w:p w14:paraId="69DE6BAC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auto"/>
          </w:tcPr>
          <w:p w14:paraId="14D58865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</w:p>
        </w:tc>
      </w:tr>
      <w:tr w:rsidR="008D7E44" w:rsidRPr="008D7E44" w14:paraId="2DCADED2" w14:textId="77777777" w:rsidTr="008D7E44"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14:paraId="0DAAD8D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14:paraId="6E4C78C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14:paraId="06C1721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</w:tcPr>
          <w:p w14:paraId="4643688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230DBA0B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60A6F7E9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00817D2A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02AB6DBB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059D5EA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0143EE3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261757A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688A529B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1D8FE9F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3510550B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4E9B616F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39F5C26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242EE20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35A1D16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1BEB325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28F7DA6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47815E6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490E905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4EC4696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600C10F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</w:tcPr>
          <w:p w14:paraId="49F3ECA9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</w:tr>
      <w:tr w:rsidR="008D7E44" w:rsidRPr="008D7E44" w14:paraId="64FD76B9" w14:textId="77777777" w:rsidTr="008D7E44">
        <w:tc>
          <w:tcPr>
            <w:tcW w:w="407" w:type="dxa"/>
            <w:shd w:val="clear" w:color="auto" w:fill="auto"/>
          </w:tcPr>
          <w:p w14:paraId="5AD2E672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auto"/>
          </w:tcPr>
          <w:p w14:paraId="67DF7A2E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auto"/>
          </w:tcPr>
          <w:p w14:paraId="035F1D9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407" w:type="dxa"/>
            <w:shd w:val="clear" w:color="auto" w:fill="auto"/>
          </w:tcPr>
          <w:p w14:paraId="72FEEC6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408" w:type="dxa"/>
            <w:shd w:val="clear" w:color="auto" w:fill="auto"/>
          </w:tcPr>
          <w:p w14:paraId="38BF9D8F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auto"/>
          </w:tcPr>
          <w:p w14:paraId="2A0C39B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auto"/>
          </w:tcPr>
          <w:p w14:paraId="320ECEE3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auto"/>
          </w:tcPr>
          <w:p w14:paraId="7D23B72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auto"/>
          </w:tcPr>
          <w:p w14:paraId="5E36211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auto"/>
          </w:tcPr>
          <w:p w14:paraId="5DA06BF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auto"/>
          </w:tcPr>
          <w:p w14:paraId="6E5A98D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auto"/>
          </w:tcPr>
          <w:p w14:paraId="24A5DC6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auto"/>
          </w:tcPr>
          <w:p w14:paraId="0A0517B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auto"/>
          </w:tcPr>
          <w:p w14:paraId="006C699B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auto"/>
          </w:tcPr>
          <w:p w14:paraId="5A1C1EC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auto"/>
          </w:tcPr>
          <w:p w14:paraId="03D5660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auto"/>
          </w:tcPr>
          <w:p w14:paraId="2CB6EBA9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auto"/>
          </w:tcPr>
          <w:p w14:paraId="007B8E3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auto"/>
          </w:tcPr>
          <w:p w14:paraId="1F0A681C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auto"/>
          </w:tcPr>
          <w:p w14:paraId="6D48B52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auto"/>
          </w:tcPr>
          <w:p w14:paraId="195A098C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auto"/>
          </w:tcPr>
          <w:p w14:paraId="2E2D0B7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auto"/>
          </w:tcPr>
          <w:p w14:paraId="111D924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auto"/>
          </w:tcPr>
          <w:p w14:paraId="36814A31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auto"/>
          </w:tcPr>
          <w:p w14:paraId="19080D93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0</w:t>
            </w:r>
          </w:p>
        </w:tc>
      </w:tr>
      <w:tr w:rsidR="008D7E44" w:rsidRPr="008D7E44" w14:paraId="0E806A7C" w14:textId="77777777" w:rsidTr="008D7E44">
        <w:tc>
          <w:tcPr>
            <w:tcW w:w="407" w:type="dxa"/>
            <w:shd w:val="clear" w:color="auto" w:fill="auto"/>
          </w:tcPr>
          <w:p w14:paraId="6AC08B7E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7" w:type="dxa"/>
            <w:shd w:val="clear" w:color="auto" w:fill="auto"/>
          </w:tcPr>
          <w:p w14:paraId="77B45D6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7" w:type="dxa"/>
            <w:shd w:val="clear" w:color="auto" w:fill="auto"/>
          </w:tcPr>
          <w:p w14:paraId="5D6F2EB3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7" w:type="dxa"/>
            <w:shd w:val="clear" w:color="auto" w:fill="auto"/>
          </w:tcPr>
          <w:p w14:paraId="0D5F689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14:paraId="203B267E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14:paraId="184082DF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14:paraId="7DE9695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7E7B47FB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14:paraId="5A85617E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14:paraId="49F9FB9C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16366B89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14:paraId="40C834C5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5B9D46C7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14:paraId="3BB118A2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140ADE9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000AE5C3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14:paraId="3D1D0A36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</w:tcPr>
          <w:p w14:paraId="1E1D7F1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6CA0F1FD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14:paraId="75705AF0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725D95E8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</w:tcPr>
          <w:p w14:paraId="0B4CD4B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</w:tcPr>
          <w:p w14:paraId="1D88B4C4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14:paraId="208B7F99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</w:tcPr>
          <w:p w14:paraId="22AAD37F" w14:textId="77777777" w:rsidR="002E21BE" w:rsidRPr="008D7E44" w:rsidRDefault="002E21BE" w:rsidP="007825C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D7E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</w:tr>
    </w:tbl>
    <w:p w14:paraId="5F37F286" w14:textId="77777777" w:rsidR="008D7E44" w:rsidRDefault="008D7E44" w:rsidP="008D7E44">
      <w:pPr>
        <w:pStyle w:val="Heading2"/>
      </w:pPr>
    </w:p>
    <w:p w14:paraId="26662343" w14:textId="156BAF7C" w:rsidR="007F1909" w:rsidRPr="008D7E44" w:rsidRDefault="008D7E44" w:rsidP="008D7E44">
      <w:pPr>
        <w:pStyle w:val="Heading2"/>
      </w:pPr>
      <w:r w:rsidRPr="008D7E44">
        <w:t xml:space="preserve">HƯỚNG DẪN </w:t>
      </w:r>
      <w:r w:rsidR="00571472" w:rsidRPr="008D7E44">
        <w:t>GIẢI</w:t>
      </w:r>
      <w:r w:rsidR="007F1909" w:rsidRPr="008D7E44">
        <w:t xml:space="preserve"> CHI TIẾT</w:t>
      </w:r>
      <w:r w:rsidRPr="008D7E44">
        <w:t xml:space="preserve"> THAM KHẢO</w:t>
      </w:r>
    </w:p>
    <w:bookmarkEnd w:id="2"/>
    <w:bookmarkEnd w:id="3"/>
    <w:bookmarkEnd w:id="4"/>
    <w:p w14:paraId="02FA7B16" w14:textId="394AD911" w:rsidR="00571472" w:rsidRPr="00090946" w:rsidRDefault="00EB40EA" w:rsidP="008D7E44">
      <w:pPr>
        <w:pStyle w:val="ListParagraph"/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2B93C0" wp14:editId="5C4C05A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06631024" name="Text Box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44BB80F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bookmarkStart w:id="56" w:name="_Hlk138872455"/>
      <w:bookmarkStart w:id="57" w:name="_Hlk138872685"/>
      <w:r w:rsidRPr="00090946">
        <w:rPr>
          <w:rFonts w:ascii="Times New Roman" w:eastAsia="Times New Roman" w:hAnsi="Times New Roman" w:cs="Times New Roman"/>
          <w:sz w:val="24"/>
          <w:szCs w:val="24"/>
        </w:rPr>
        <w:t>Cho hình nón có bán kính đáy bằng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24D00BF3">
          <v:shape id="_x0000_i1382" type="#_x0000_t75" style="width:9pt;height:10.8pt" o:ole="">
            <v:imagedata r:id="rId9" o:title=""/>
          </v:shape>
          <o:OLEObject Type="Embed" ProgID="Equation.DSMT4" ShapeID="_x0000_i1382" DrawAspect="Content" ObjectID="_1749645398" r:id="rId72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chiều cao bằng </w:t>
      </w:r>
      <w:r w:rsidRPr="0009094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0" w:dyaOrig="380" w14:anchorId="5C672751">
          <v:shape id="_x0000_i1383" type="#_x0000_t75" style="width:25.8pt;height:19.8pt" o:ole="">
            <v:imagedata r:id="rId11" o:title=""/>
          </v:shape>
          <o:OLEObject Type="Embed" ProgID="Equation.DSMT4" ShapeID="_x0000_i1383" DrawAspect="Content" ObjectID="_1749645399" r:id="rId72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Độ dài đường sinh của hình nón đã cho là</w:t>
      </w:r>
    </w:p>
    <w:p w14:paraId="48CDB5F6" w14:textId="2401DD1B" w:rsidR="00EB40EA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EB40EA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7C5C378C">
          <v:shape id="_x0000_i1384" type="#_x0000_t75" style="width:15pt;height:13.8pt" o:ole="">
            <v:imagedata r:id="rId13" o:title=""/>
          </v:shape>
          <o:OLEObject Type="Embed" ProgID="Equation.DSMT4" ShapeID="_x0000_i1384" DrawAspect="Content" ObjectID="_1749645400" r:id="rId722"/>
        </w:object>
      </w:r>
      <w:r w:rsidR="00EB40EA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vi-VN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. </w:t>
      </w:r>
      <w:r w:rsidR="00EB40EA" w:rsidRPr="008D7E44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  <w:lang w:val="vi-VN"/>
        </w:rPr>
        <w:object w:dxaOrig="320" w:dyaOrig="279" w14:anchorId="78CBEFFD">
          <v:shape id="_x0000_i1385" type="#_x0000_t75" style="width:15pt;height:13.8pt" o:ole="">
            <v:imagedata r:id="rId15" o:title=""/>
          </v:shape>
          <o:OLEObject Type="Embed" ProgID="Equation.DSMT4" ShapeID="_x0000_i1385" DrawAspect="Content" ObjectID="_1749645401" r:id="rId723"/>
        </w:object>
      </w:r>
      <w:r w:rsidR="00EB40EA" w:rsidRPr="008D7E44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EB40EA" w:rsidRPr="00090946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580" w:dyaOrig="360" w14:anchorId="42C2C01C">
          <v:shape id="_x0000_i1386" type="#_x0000_t75" style="width:28.8pt;height:18.6pt" o:ole="">
            <v:imagedata r:id="rId17" o:title=""/>
          </v:shape>
          <o:OLEObject Type="Embed" ProgID="Equation.DSMT4" ShapeID="_x0000_i1386" DrawAspect="Content" ObjectID="_1749645402" r:id="rId724"/>
        </w:object>
      </w:r>
      <w:r w:rsidR="00EB40EA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EB40EA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80" w:dyaOrig="340" w14:anchorId="4450CE1C">
          <v:shape id="_x0000_i1387" type="#_x0000_t75" style="width:24.6pt;height:16.8pt" o:ole="">
            <v:imagedata r:id="rId19" o:title=""/>
          </v:shape>
          <o:OLEObject Type="Embed" ProgID="Equation.DSMT4" ShapeID="_x0000_i1387" DrawAspect="Content" ObjectID="_1749645403" r:id="rId725"/>
        </w:object>
      </w:r>
      <w:r w:rsidR="00EB40EA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16CA74B0" w14:textId="362DF9A7" w:rsidR="00EB40EA" w:rsidRPr="00090946" w:rsidRDefault="00571472" w:rsidP="007825C9">
      <w:pPr>
        <w:spacing w:line="276" w:lineRule="auto"/>
        <w:ind w:left="992" w:hanging="141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>Lời giải</w:t>
      </w:r>
    </w:p>
    <w:p w14:paraId="2F299EA1" w14:textId="5E50A7B9" w:rsidR="00EB40EA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  <w:r w:rsidR="00EB40EA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7D94A9FD" w14:textId="77777777" w:rsidR="00571472" w:rsidRPr="00090946" w:rsidRDefault="00EB40EA" w:rsidP="007825C9">
      <w:pPr>
        <w:spacing w:line="276" w:lineRule="auto"/>
        <w:ind w:left="992" w:firstLine="3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ộ dài đường sinh của hình nón đã cho là </w:t>
      </w:r>
      <w:r w:rsidRPr="00090946">
        <w:rPr>
          <w:rFonts w:ascii="Times New Roman" w:eastAsia="Times New Roman" w:hAnsi="Times New Roman" w:cs="Times New Roman"/>
          <w:position w:val="-20"/>
          <w:sz w:val="24"/>
          <w:szCs w:val="24"/>
          <w:lang w:val="vi-VN"/>
        </w:rPr>
        <w:object w:dxaOrig="3300" w:dyaOrig="620" w14:anchorId="6AFFDD23">
          <v:shape id="_x0000_i1388" type="#_x0000_t75" style="width:166.8pt;height:32.4pt" o:ole="">
            <v:imagedata r:id="rId726" o:title=""/>
          </v:shape>
          <o:OLEObject Type="Embed" ProgID="Equation.DSMT4" ShapeID="_x0000_i1388" DrawAspect="Content" ObjectID="_1749645404" r:id="rId72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C4E42C4" w14:textId="433CC68B" w:rsidR="00571472" w:rsidRPr="00090946" w:rsidRDefault="00EB40EA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iện tích đáy của khối lăng trụ có thể tích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74D3872A">
          <v:shape id="_x0000_i1389" type="#_x0000_t75" style="width:12pt;height:13.8pt" o:ole="">
            <v:imagedata r:id="rId21" o:title=""/>
          </v:shape>
          <o:OLEObject Type="Embed" ProgID="Equation.DSMT4" ShapeID="_x0000_i1389" DrawAspect="Content" ObjectID="_1749645405" r:id="rId72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chiều cao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71F55569">
          <v:shape id="_x0000_i1390" type="#_x0000_t75" style="width:9pt;height:13.8pt" o:ole="">
            <v:imagedata r:id="rId23" o:title=""/>
          </v:shape>
          <o:OLEObject Type="Embed" ProgID="Equation.DSMT4" ShapeID="_x0000_i1390" DrawAspect="Content" ObjectID="_1749645406" r:id="rId72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61E0B53F" w14:textId="7E204ADB" w:rsidR="00EB40EA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A. </w:t>
      </w:r>
      <w:r w:rsidR="00EB40EA" w:rsidRPr="0009094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40" w:dyaOrig="620" w14:anchorId="6BDA806C">
          <v:shape id="_x0000_i1391" type="#_x0000_t75" style="width:16.8pt;height:32.4pt" o:ole="">
            <v:imagedata r:id="rId25" o:title=""/>
          </v:shape>
          <o:OLEObject Type="Embed" ProgID="Equation.DSMT4" ShapeID="_x0000_i1391" DrawAspect="Content" ObjectID="_1749645407" r:id="rId730"/>
        </w:object>
      </w:r>
      <w:r w:rsidR="00EB40EA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vi-VN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. </w:t>
      </w:r>
      <w:r w:rsidR="00EB40EA" w:rsidRPr="008D7E44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  <w:lang w:val="vi-VN"/>
        </w:rPr>
        <w:object w:dxaOrig="279" w:dyaOrig="620" w14:anchorId="387DA300">
          <v:shape id="_x0000_i1392" type="#_x0000_t75" style="width:13.8pt;height:32.4pt" o:ole="">
            <v:imagedata r:id="rId27" o:title=""/>
          </v:shape>
          <o:OLEObject Type="Embed" ProgID="Equation.DSMT4" ShapeID="_x0000_i1392" DrawAspect="Content" ObjectID="_1749645408" r:id="rId731"/>
        </w:object>
      </w:r>
      <w:r w:rsidR="00EB40EA" w:rsidRPr="008D7E44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EB40EA" w:rsidRPr="00090946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46E302E7">
          <v:shape id="_x0000_i1393" type="#_x0000_t75" style="width:15pt;height:13.8pt" o:ole="">
            <v:imagedata r:id="rId29" o:title=""/>
          </v:shape>
          <o:OLEObject Type="Embed" ProgID="Equation.DSMT4" ShapeID="_x0000_i1393" DrawAspect="Content" ObjectID="_1749645409" r:id="rId732"/>
        </w:object>
      </w:r>
      <w:r w:rsidR="00EB40EA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EB40EA" w:rsidRPr="0009094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80" w:dyaOrig="620" w14:anchorId="0DF331D6">
          <v:shape id="_x0000_i1394" type="#_x0000_t75" style="width:18.6pt;height:32.4pt" o:ole="">
            <v:imagedata r:id="rId31" o:title=""/>
          </v:shape>
          <o:OLEObject Type="Embed" ProgID="Equation.DSMT4" ShapeID="_x0000_i1394" DrawAspect="Content" ObjectID="_1749645410" r:id="rId733"/>
        </w:object>
      </w:r>
      <w:r w:rsidR="00EB40EA"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04962E92" w14:textId="5918CD82" w:rsidR="00EB40EA" w:rsidRPr="00090946" w:rsidRDefault="00571472" w:rsidP="007825C9">
      <w:pPr>
        <w:spacing w:line="276" w:lineRule="auto"/>
        <w:ind w:left="992" w:firstLine="1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>Lời giải</w:t>
      </w:r>
    </w:p>
    <w:p w14:paraId="65F86B12" w14:textId="61644A58" w:rsidR="00EB40EA" w:rsidRPr="00090946" w:rsidRDefault="00571472" w:rsidP="007825C9">
      <w:pPr>
        <w:spacing w:line="276" w:lineRule="auto"/>
        <w:ind w:left="992" w:firstLine="1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  <w:r w:rsidR="00EB40EA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B</w:t>
      </w:r>
    </w:p>
    <w:p w14:paraId="795615A7" w14:textId="77777777" w:rsidR="00571472" w:rsidRPr="00090946" w:rsidRDefault="00EB40EA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640" w:dyaOrig="620" w14:anchorId="45CB9105">
          <v:shape id="_x0000_i1395" type="#_x0000_t75" style="width:82.8pt;height:32.4pt" o:ole="">
            <v:imagedata r:id="rId734" o:title=""/>
          </v:shape>
          <o:OLEObject Type="Embed" ProgID="Equation.DSMT4" ShapeID="_x0000_i1395" DrawAspect="Content" ObjectID="_1749645411" r:id="rId73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56"/>
    <w:p w14:paraId="260BCA9C" w14:textId="685AD1EF" w:rsidR="00571472" w:rsidRPr="00090946" w:rsidRDefault="00EB40EA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580" w:dyaOrig="400" w14:anchorId="2D874216">
          <v:shape id="_x0000_i1396" type="#_x0000_t75" style="width:179.4pt;height:19.8pt" o:ole="">
            <v:imagedata r:id="rId33" o:title=""/>
          </v:shape>
          <o:OLEObject Type="Embed" ProgID="Equation.DSMT4" ShapeID="_x0000_i1396" DrawAspect="Content" ObjectID="_1749645412" r:id="rId73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đồ thị là đường cong trong hình bên. Điểm cực tiểu của hàm số đã cho là</w:t>
      </w:r>
    </w:p>
    <w:p w14:paraId="010CEFB3" w14:textId="37C321AC" w:rsidR="00EB40EA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EB40EA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79" w14:anchorId="38FF1498">
          <v:shape id="_x0000_i1397" type="#_x0000_t75" style="width:9pt;height:13.8pt" o:ole="">
            <v:imagedata r:id="rId35" o:title=""/>
          </v:shape>
          <o:OLEObject Type="Embed" ProgID="Equation.DSMT4" ShapeID="_x0000_i1397" DrawAspect="Content" ObjectID="_1749645413" r:id="rId737"/>
        </w:object>
      </w:r>
      <w:r w:rsidR="00EB40EA" w:rsidRPr="008D7E44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20" w:dyaOrig="279" w14:anchorId="2CC5D373">
          <v:shape id="_x0000_i1398" type="#_x0000_t75" style="width:25.8pt;height:13.8pt" o:ole="">
            <v:imagedata r:id="rId37" o:title=""/>
          </v:shape>
          <o:OLEObject Type="Embed" ProgID="Equation.DSMT4" ShapeID="_x0000_i1398" DrawAspect="Content" ObjectID="_1749645414" r:id="rId738"/>
        </w:object>
      </w:r>
      <w:r w:rsidR="00EB40EA" w:rsidRPr="008D7E44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B40EA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3C4DC083">
          <v:shape id="_x0000_i1399" type="#_x0000_t75" style="width:15pt;height:12pt" o:ole="">
            <v:imagedata r:id="rId39" o:title=""/>
          </v:shape>
          <o:OLEObject Type="Embed" ProgID="Equation.DSMT4" ShapeID="_x0000_i1399" DrawAspect="Content" ObjectID="_1749645415" r:id="rId739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B40EA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0DDF4459">
          <v:shape id="_x0000_i1400" type="#_x0000_t75" style="width:35.4pt;height:13.8pt" o:ole="">
            <v:imagedata r:id="rId41" o:title=""/>
          </v:shape>
          <o:OLEObject Type="Embed" ProgID="Equation.DSMT4" ShapeID="_x0000_i1400" DrawAspect="Content" ObjectID="_1749645416" r:id="rId740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B40EA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494DCD3E">
          <v:shape id="_x0000_i1401" type="#_x0000_t75" style="width:27.6pt;height:13.8pt" o:ole="">
            <v:imagedata r:id="rId43" o:title=""/>
          </v:shape>
          <o:OLEObject Type="Embed" ProgID="Equation.DSMT4" ShapeID="_x0000_i1401" DrawAspect="Content" ObjectID="_1749645417" r:id="rId741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14:paraId="6854553B" w14:textId="77777777" w:rsidR="00EB40EA" w:rsidRPr="00090946" w:rsidRDefault="00EB40EA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drawing>
          <wp:inline distT="0" distB="0" distL="0" distR="0" wp14:anchorId="68DFF976" wp14:editId="73721FA5">
            <wp:extent cx="2348643" cy="2333768"/>
            <wp:effectExtent l="0" t="0" r="0" b="0"/>
            <wp:docPr id="507527500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527500" name="Picture 1" descr="Chart, line chart&#10;&#10;Description automatically generated"/>
                    <pic:cNvPicPr/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8643" cy="2333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6A2E9" w14:textId="7D1267BE" w:rsidR="00EB40EA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>Lời giải</w:t>
      </w:r>
    </w:p>
    <w:p w14:paraId="5CCCB3C6" w14:textId="1C73C219" w:rsidR="00EB40EA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  <w:r w:rsidR="00EB40EA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2101427F" w14:textId="0C5CC1CF" w:rsidR="00571472" w:rsidRPr="00090946" w:rsidRDefault="00EB40EA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Khẳng định nào dưới đây đúng?</w:t>
      </w:r>
    </w:p>
    <w:p w14:paraId="55B296C9" w14:textId="35A9B0FB" w:rsidR="00EB40EA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EB40EA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79" w14:anchorId="48C7A53B">
          <v:shape id="_x0000_i1402" type="#_x0000_t75" style="width:9pt;height:13.8pt" o:ole="">
            <v:imagedata r:id="rId35" o:title=""/>
          </v:shape>
          <o:OLEObject Type="Embed" ProgID="Equation.DSMT4" ShapeID="_x0000_i1402" DrawAspect="Content" ObjectID="_1749645418" r:id="rId743"/>
        </w:object>
      </w:r>
      <w:r w:rsidR="00EB40EA" w:rsidRPr="008D7E4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1680" w:dyaOrig="620" w14:anchorId="2E1A9CE1">
          <v:shape id="_x0000_i1403" type="#_x0000_t75" style="width:82.8pt;height:30.6pt" o:ole="">
            <v:imagedata r:id="rId46" o:title=""/>
          </v:shape>
          <o:OLEObject Type="Embed" ProgID="Equation.DSMT4" ShapeID="_x0000_i1403" DrawAspect="Content" ObjectID="_1749645419" r:id="rId744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EB40EA" w:rsidRPr="00090946">
        <w:rPr>
          <w:rFonts w:ascii="Times New Roman" w:hAnsi="Times New Roman" w:cs="Times New Roman"/>
          <w:position w:val="-24"/>
          <w:sz w:val="24"/>
          <w:szCs w:val="24"/>
        </w:rPr>
        <w:object w:dxaOrig="1640" w:dyaOrig="660" w14:anchorId="4E01326A">
          <v:shape id="_x0000_i1404" type="#_x0000_t75" style="width:82.8pt;height:33.6pt" o:ole="">
            <v:imagedata r:id="rId48" o:title=""/>
          </v:shape>
          <o:OLEObject Type="Embed" ProgID="Equation.DSMT4" ShapeID="_x0000_i1404" DrawAspect="Content" ObjectID="_1749645420" r:id="rId745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EB40EA" w:rsidRPr="00090946">
        <w:rPr>
          <w:rFonts w:ascii="Times New Roman" w:hAnsi="Times New Roman" w:cs="Times New Roman"/>
          <w:position w:val="-16"/>
          <w:sz w:val="24"/>
          <w:szCs w:val="24"/>
        </w:rPr>
        <w:object w:dxaOrig="1600" w:dyaOrig="440" w14:anchorId="1EF7DBB6">
          <v:shape id="_x0000_i1405" type="#_x0000_t75" style="width:79.8pt;height:21.6pt" o:ole="">
            <v:imagedata r:id="rId50" o:title=""/>
          </v:shape>
          <o:OLEObject Type="Embed" ProgID="Equation.DSMT4" ShapeID="_x0000_i1405" DrawAspect="Content" ObjectID="_1749645421" r:id="rId746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EB40EA" w:rsidRPr="00090946">
        <w:rPr>
          <w:rFonts w:ascii="Times New Roman" w:hAnsi="Times New Roman" w:cs="Times New Roman"/>
          <w:position w:val="-16"/>
          <w:sz w:val="24"/>
          <w:szCs w:val="24"/>
        </w:rPr>
        <w:object w:dxaOrig="1500" w:dyaOrig="440" w14:anchorId="25B4885F">
          <v:shape id="_x0000_i1406" type="#_x0000_t75" style="width:75pt;height:21.6pt" o:ole="">
            <v:imagedata r:id="rId52" o:title=""/>
          </v:shape>
          <o:OLEObject Type="Embed" ProgID="Equation.DSMT4" ShapeID="_x0000_i1406" DrawAspect="Content" ObjectID="_1749645422" r:id="rId747"/>
        </w:object>
      </w:r>
      <w:r w:rsidR="00EB40EA" w:rsidRPr="0009094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14:paraId="3F4F847F" w14:textId="45A85F3A" w:rsidR="00EB40EA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>Lời giải</w:t>
      </w:r>
    </w:p>
    <w:p w14:paraId="1A9240D5" w14:textId="77777777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  <w:r w:rsidR="00EB40EA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họn</w:t>
      </w:r>
      <w:r w:rsidR="00EB40EA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  <w:bookmarkEnd w:id="57"/>
    </w:p>
    <w:p w14:paraId="4503CD17" w14:textId="242B0E50" w:rsidR="00571472" w:rsidRPr="008D7E44" w:rsidRDefault="00FD5E0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7E4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Nếu </w:t>
      </w:r>
      <w:r w:rsidR="008D7E44" w:rsidRPr="008D7E44">
        <w:rPr>
          <w:position w:val="-30"/>
        </w:rPr>
        <w:object w:dxaOrig="1320" w:dyaOrig="740" w14:anchorId="3B87EF1D">
          <v:shape id="_x0000_i1407" type="#_x0000_t75" style="width:66pt;height:36.6pt" o:ole="">
            <v:imagedata r:id="rId748" o:title=""/>
          </v:shape>
          <o:OLEObject Type="Embed" ProgID="Equation.DSMT4" ShapeID="_x0000_i1407" DrawAspect="Content" ObjectID="_1749645423" r:id="rId749"/>
        </w:object>
      </w:r>
      <w:r w:rsidRPr="008D7E4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D7E4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</w:t>
      </w:r>
      <w:r w:rsidR="008D7E44" w:rsidRPr="008D7E44">
        <w:rPr>
          <w:position w:val="-30"/>
        </w:rPr>
        <w:object w:dxaOrig="1080" w:dyaOrig="740" w14:anchorId="3FF546D0">
          <v:shape id="_x0000_i1408" type="#_x0000_t75" style="width:53.4pt;height:36.6pt" o:ole="">
            <v:imagedata r:id="rId750" o:title=""/>
          </v:shape>
          <o:OLEObject Type="Embed" ProgID="Equation.DSMT4" ShapeID="_x0000_i1408" DrawAspect="Content" ObjectID="_1749645424" r:id="rId751"/>
        </w:object>
      </w:r>
      <w:r w:rsidRPr="008D7E4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47B585BB" w14:textId="2CBF9297" w:rsidR="00FD5E00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FD5E0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66CC601E">
          <v:shape id="_x0000_i1409" type="#_x0000_t75" style="width:9pt;height:13.8pt" o:ole="">
            <v:imagedata r:id="rId58" o:title=""/>
          </v:shape>
          <o:OLEObject Type="Embed" ProgID="Equation.DSMT4" ShapeID="_x0000_i1409" DrawAspect="Content" ObjectID="_1749645425" r:id="rId752"/>
        </w:object>
      </w:r>
      <w:r w:rsidR="00FD5E0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FD5E00" w:rsidRPr="008D7E44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79" w:dyaOrig="260" w14:anchorId="49904879">
          <v:shape id="_x0000_i1410" type="#_x0000_t75" style="width:13.8pt;height:13.8pt" o:ole="">
            <v:imagedata r:id="rId60" o:title=""/>
          </v:shape>
          <o:OLEObject Type="Embed" ProgID="Equation.DSMT4" ShapeID="_x0000_i1410" DrawAspect="Content" ObjectID="_1749645426" r:id="rId753"/>
        </w:object>
      </w:r>
      <w:r w:rsidR="00FD5E00" w:rsidRPr="008D7E44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FD5E00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3F39212D">
          <v:shape id="_x0000_i1411" type="#_x0000_t75" style="width:10.8pt;height:13.8pt" o:ole="">
            <v:imagedata r:id="rId62" o:title=""/>
          </v:shape>
          <o:OLEObject Type="Embed" ProgID="Equation.DSMT4" ShapeID="_x0000_i1411" DrawAspect="Content" ObjectID="_1749645427" r:id="rId754"/>
        </w:object>
      </w:r>
      <w:r w:rsidR="00FD5E0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FD5E0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DBA7F50">
          <v:shape id="_x0000_i1412" type="#_x0000_t75" style="width:9pt;height:13.8pt" o:ole="">
            <v:imagedata r:id="rId64" o:title=""/>
          </v:shape>
          <o:OLEObject Type="Embed" ProgID="Equation.DSMT4" ShapeID="_x0000_i1412" DrawAspect="Content" ObjectID="_1749645428" r:id="rId755"/>
        </w:object>
      </w:r>
      <w:r w:rsidR="00FD5E0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9D832A6" w14:textId="031129A0" w:rsidR="00FD5E0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B240C70" w14:textId="77777777" w:rsidR="00571472" w:rsidRPr="00090946" w:rsidRDefault="00571472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FD5E0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0B26B48A" w14:textId="6A34155A" w:rsidR="00FD5E00" w:rsidRPr="00090946" w:rsidRDefault="00FD5E00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a có:</w:t>
      </w:r>
      <w:r w:rsidRPr="0009094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color w:val="000000" w:themeColor="text1"/>
          <w:position w:val="-30"/>
          <w:sz w:val="24"/>
          <w:szCs w:val="24"/>
        </w:rPr>
        <w:object w:dxaOrig="3379" w:dyaOrig="720" w14:anchorId="46B2C9DF">
          <v:shape id="_x0000_i1413" type="#_x0000_t75" style="width:170.4pt;height:35.4pt" o:ole="">
            <v:imagedata r:id="rId756" o:title=""/>
          </v:shape>
          <o:OLEObject Type="Embed" ProgID="Equation.DSMT4" ShapeID="_x0000_i1413" DrawAspect="Content" ObjectID="_1749645429" r:id="rId757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C32859F" w14:textId="6FE628DF" w:rsidR="00571472" w:rsidRPr="00090946" w:rsidRDefault="00FD5E0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Cho khối chóp có diện tích đáy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53F7577D">
          <v:shape id="_x0000_i1414" type="#_x0000_t75" style="width:39.6pt;height:15pt" o:ole="">
            <v:imagedata r:id="rId66" o:title=""/>
          </v:shape>
          <o:OLEObject Type="Embed" ProgID="Equation.DSMT4" ShapeID="_x0000_i1414" DrawAspect="Content" ObjectID="_1749645430" r:id="rId758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chiều cao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2E42A54">
          <v:shape id="_x0000_i1415" type="#_x0000_t75" style="width:35.4pt;height:13.8pt" o:ole="">
            <v:imagedata r:id="rId68" o:title=""/>
          </v:shape>
          <o:OLEObject Type="Embed" ProgID="Equation.DSMT4" ShapeID="_x0000_i1415" DrawAspect="Content" ObjectID="_1749645431" r:id="rId759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Thể tích của khối chóp đã cho bằng</w:t>
      </w:r>
    </w:p>
    <w:p w14:paraId="0CE30CF9" w14:textId="6BE1A019" w:rsidR="00FD5E00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FD5E0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 w14:anchorId="1638C324">
          <v:shape id="_x0000_i1416" type="#_x0000_t75" style="width:18.6pt;height:15pt" o:ole="">
            <v:imagedata r:id="rId70" o:title=""/>
          </v:shape>
          <o:OLEObject Type="Embed" ProgID="Equation.DSMT4" ShapeID="_x0000_i1416" DrawAspect="Content" ObjectID="_1749645432" r:id="rId760"/>
        </w:object>
      </w:r>
      <w:r w:rsidR="00FD5E0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FD5E0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320" w14:anchorId="1AA301C4">
          <v:shape id="_x0000_i1417" type="#_x0000_t75" style="width:25.8pt;height:15pt" o:ole="">
            <v:imagedata r:id="rId72" o:title=""/>
          </v:shape>
          <o:OLEObject Type="Embed" ProgID="Equation.DSMT4" ShapeID="_x0000_i1417" DrawAspect="Content" ObjectID="_1749645433" r:id="rId761"/>
        </w:object>
      </w:r>
      <w:r w:rsidR="00FD5E0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FD5E0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 w14:anchorId="7A876CD4">
          <v:shape id="_x0000_i1418" type="#_x0000_t75" style="width:24.6pt;height:15pt" o:ole="">
            <v:imagedata r:id="rId74" o:title=""/>
          </v:shape>
          <o:OLEObject Type="Embed" ProgID="Equation.DSMT4" ShapeID="_x0000_i1418" DrawAspect="Content" ObjectID="_1749645434" r:id="rId762"/>
        </w:object>
      </w:r>
      <w:r w:rsidR="00FD5E0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FD5E00" w:rsidRPr="008D7E44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00" w:dyaOrig="320" w14:anchorId="3866FCCC">
          <v:shape id="_x0000_i1419" type="#_x0000_t75" style="width:19.8pt;height:15pt" o:ole="">
            <v:imagedata r:id="rId76" o:title=""/>
          </v:shape>
          <o:OLEObject Type="Embed" ProgID="Equation.DSMT4" ShapeID="_x0000_i1419" DrawAspect="Content" ObjectID="_1749645435" r:id="rId763"/>
        </w:object>
      </w:r>
      <w:r w:rsidR="00FD5E00" w:rsidRPr="008D7E44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7D756F71" w14:textId="130B5952" w:rsidR="00FD5E0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810F1F7" w14:textId="17437EE3" w:rsidR="00FD5E00" w:rsidRPr="00090946" w:rsidRDefault="00571472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FD5E0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6D1F8D1C" w14:textId="77777777" w:rsidR="00FD5E00" w:rsidRPr="00090946" w:rsidRDefault="00FD5E00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ể tích của khối chóp đã cho bằng </w:t>
      </w:r>
      <w:r w:rsidRPr="00090946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2600" w:dyaOrig="620" w14:anchorId="61FCFAA5">
          <v:shape id="_x0000_i1420" type="#_x0000_t75" style="width:130.2pt;height:30.6pt" o:ole="">
            <v:imagedata r:id="rId764" o:title=""/>
          </v:shape>
          <o:OLEObject Type="Embed" ProgID="Equation.DSMT4" ShapeID="_x0000_i1420" DrawAspect="Content" ObjectID="_1749645436" r:id="rId765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3C98E13" w14:textId="65489807" w:rsidR="00571472" w:rsidRPr="00090946" w:rsidRDefault="00206AF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B8E87E1">
          <v:shape id="_x0000_i1421" type="#_x0000_t75" style="width:9pt;height:10.8pt" o:ole="">
            <v:imagedata r:id="rId78" o:title=""/>
          </v:shape>
          <o:OLEObject Type="Embed" ProgID="Equation.DSMT4" ShapeID="_x0000_i1421" DrawAspect="Content" ObjectID="_1749645437" r:id="rId76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số thực dương tùy ý, biểu thứ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580" w:dyaOrig="480" w14:anchorId="15FF8859">
          <v:shape id="_x0000_i1422" type="#_x0000_t75" style="width:28.8pt;height:24.6pt" o:ole="">
            <v:imagedata r:id="rId80" o:title=""/>
          </v:shape>
          <o:OLEObject Type="Embed" ProgID="Equation.DSMT4" ShapeID="_x0000_i1422" DrawAspect="Content" ObjectID="_1749645438" r:id="rId76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36F358E8" w14:textId="07A2878D" w:rsidR="00206AF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206AF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480" w14:anchorId="071E8E5C">
          <v:shape id="_x0000_i1423" type="#_x0000_t75" style="width:15.6pt;height:24.6pt" o:ole="">
            <v:imagedata r:id="rId82" o:title=""/>
          </v:shape>
          <o:OLEObject Type="Embed" ProgID="Equation.DSMT4" ShapeID="_x0000_i1423" DrawAspect="Content" ObjectID="_1749645439" r:id="rId768"/>
        </w:object>
      </w:r>
      <w:r w:rsidR="00206AF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206AF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320" w14:anchorId="3A481299">
          <v:shape id="_x0000_i1424" type="#_x0000_t75" style="width:13.8pt;height:15pt" o:ole="">
            <v:imagedata r:id="rId84" o:title=""/>
          </v:shape>
          <o:OLEObject Type="Embed" ProgID="Equation.DSMT4" ShapeID="_x0000_i1424" DrawAspect="Content" ObjectID="_1749645440" r:id="rId769"/>
        </w:object>
      </w:r>
      <w:r w:rsidR="00206AF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206AF0" w:rsidRPr="008D7E44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279" w:dyaOrig="320" w14:anchorId="79FE53BE">
          <v:shape id="_x0000_i1425" type="#_x0000_t75" style="width:13.8pt;height:15pt" o:ole="">
            <v:imagedata r:id="rId86" o:title=""/>
          </v:shape>
          <o:OLEObject Type="Embed" ProgID="Equation.DSMT4" ShapeID="_x0000_i1425" DrawAspect="Content" ObjectID="_1749645441" r:id="rId770"/>
        </w:object>
      </w:r>
      <w:r w:rsidR="00206AF0" w:rsidRPr="008D7E44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206AF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480" w14:anchorId="2CDF89E6">
          <v:shape id="_x0000_i1426" type="#_x0000_t75" style="width:15.6pt;height:24.6pt" o:ole="">
            <v:imagedata r:id="rId88" o:title=""/>
          </v:shape>
          <o:OLEObject Type="Embed" ProgID="Equation.DSMT4" ShapeID="_x0000_i1426" DrawAspect="Content" ObjectID="_1749645442" r:id="rId771"/>
        </w:object>
      </w:r>
      <w:r w:rsidR="00206AF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0A68FC1" w14:textId="680B61B2" w:rsidR="00206AF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4352583" w14:textId="4F293A69" w:rsidR="00206AF0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206AF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</w:p>
    <w:p w14:paraId="05ECC0FA" w14:textId="77777777" w:rsidR="00206AF0" w:rsidRPr="00090946" w:rsidRDefault="00206AF0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00" w:dyaOrig="480" w14:anchorId="16BA095C">
          <v:shape id="_x0000_i1427" type="#_x0000_t75" style="width:84pt;height:24.6pt" o:ole="">
            <v:imagedata r:id="rId772" o:title=""/>
          </v:shape>
          <o:OLEObject Type="Embed" ProgID="Equation.DSMT4" ShapeID="_x0000_i1427" DrawAspect="Content" ObjectID="_1749645443" r:id="rId77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8A90C2" w14:textId="27F9B424" w:rsidR="00571472" w:rsidRPr="00090946" w:rsidRDefault="00206AF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A05C8DD">
          <v:shape id="_x0000_i1428" type="#_x0000_t75" style="width:27.6pt;height:15pt" o:ole="">
            <v:imagedata r:id="rId90" o:title=""/>
          </v:shape>
          <o:OLEObject Type="Embed" ProgID="Equation.DSMT4" ShapeID="_x0000_i1428" DrawAspect="Content" ObjectID="_1749645444" r:id="rId77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4AF7BA33">
          <v:shape id="_x0000_i1429" type="#_x0000_t75" style="width:90.6pt;height:30.6pt" o:ole="">
            <v:imagedata r:id="rId92" o:title=""/>
          </v:shape>
          <o:OLEObject Type="Embed" ProgID="Equation.DSMT4" ShapeID="_x0000_i1429" DrawAspect="Content" ObjectID="_1749645445" r:id="rId77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ắt trục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CAF105E">
          <v:shape id="_x0000_i1430" type="#_x0000_t75" style="width:18.6pt;height:15pt" o:ole="">
            <v:imagedata r:id="rId94" o:title=""/>
          </v:shape>
          <o:OLEObject Type="Embed" ProgID="Equation.DSMT4" ShapeID="_x0000_i1430" DrawAspect="Content" ObjectID="_1749645446" r:id="rId77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điểm có tọa độ là</w:t>
      </w:r>
    </w:p>
    <w:p w14:paraId="1DAA8AD1" w14:textId="5BA7EB07" w:rsidR="00206AF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206AF0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00" w:dyaOrig="400" w14:anchorId="0313B7D3">
          <v:shape id="_x0000_i1431" type="#_x0000_t75" style="width:44.4pt;height:19.8pt" o:ole="">
            <v:imagedata r:id="rId96" o:title=""/>
          </v:shape>
          <o:OLEObject Type="Embed" ProgID="Equation.DSMT4" ShapeID="_x0000_i1431" DrawAspect="Content" ObjectID="_1749645447" r:id="rId777"/>
        </w:object>
      </w:r>
      <w:r w:rsidR="00206AF0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206AF0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 w14:anchorId="267FCCAE">
          <v:shape id="_x0000_i1432" type="#_x0000_t75" style="width:38.4pt;height:19.8pt" o:ole="">
            <v:imagedata r:id="rId98" o:title=""/>
          </v:shape>
          <o:OLEObject Type="Embed" ProgID="Equation.DSMT4" ShapeID="_x0000_i1432" DrawAspect="Content" ObjectID="_1749645448" r:id="rId778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206AF0"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80" w:dyaOrig="400" w14:anchorId="0FDBFD71">
          <v:shape id="_x0000_i1433" type="#_x0000_t75" style="width:38.4pt;height:19.8pt" o:ole="">
            <v:imagedata r:id="rId100" o:title=""/>
          </v:shape>
          <o:OLEObject Type="Embed" ProgID="Equation.DSMT4" ShapeID="_x0000_i1433" DrawAspect="Content" ObjectID="_1749645449" r:id="rId779"/>
        </w:object>
      </w:r>
      <w:r w:rsidR="00206AF0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206AF0" w:rsidRPr="008D7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780" w:dyaOrig="400" w14:anchorId="05969472">
          <v:shape id="_x0000_i1434" type="#_x0000_t75" style="width:38.4pt;height:19.8pt" o:ole="">
            <v:imagedata r:id="rId102" o:title=""/>
          </v:shape>
          <o:OLEObject Type="Embed" ProgID="Equation.DSMT4" ShapeID="_x0000_i1434" DrawAspect="Content" ObjectID="_1749645450" r:id="rId780"/>
        </w:object>
      </w:r>
      <w:r w:rsidR="00206AF0" w:rsidRPr="008D7E44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29C2BC0" w14:textId="500559D7" w:rsidR="00206AF0" w:rsidRPr="00090946" w:rsidRDefault="00571472" w:rsidP="007825C9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0538567" w14:textId="0EE4A8E9" w:rsidR="00206AF0" w:rsidRPr="00090946" w:rsidRDefault="00571472" w:rsidP="007825C9">
      <w:pPr>
        <w:pStyle w:val="ListParagraph"/>
        <w:spacing w:line="276" w:lineRule="auto"/>
        <w:ind w:left="992"/>
        <w:contextualSpacing w:val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206AF0" w:rsidRPr="00090946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D</w:t>
      </w:r>
    </w:p>
    <w:p w14:paraId="5F31A45F" w14:textId="755BD66C" w:rsidR="00206AF0" w:rsidRPr="00090946" w:rsidRDefault="00206AF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a </w: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ó phương trình trục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CC99C52">
          <v:shape id="_x0000_i1435" type="#_x0000_t75" style="width:18.6pt;height:15pt" o:ole="">
            <v:imagedata r:id="rId94" o:title=""/>
          </v:shape>
          <o:OLEObject Type="Embed" ProgID="Equation.DSMT4" ShapeID="_x0000_i1435" DrawAspect="Content" ObjectID="_1749645451" r:id="rId781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090946">
        <w:rPr>
          <w:rFonts w:ascii="Times New Roman" w:hAnsi="Times New Roman" w:cs="Times New Roman"/>
          <w:position w:val="-48"/>
          <w:sz w:val="24"/>
          <w:szCs w:val="24"/>
          <w:lang w:val="vi-VN"/>
        </w:rPr>
        <w:object w:dxaOrig="1600" w:dyaOrig="1080" w14:anchorId="5D7EFDDB">
          <v:shape id="_x0000_i1436" type="#_x0000_t75" style="width:79.8pt;height:53.4pt" o:ole="">
            <v:imagedata r:id="rId782" o:title=""/>
          </v:shape>
          <o:OLEObject Type="Embed" ProgID="Equation.DSMT4" ShapeID="_x0000_i1436" DrawAspect="Content" ObjectID="_1749645452" r:id="rId783"/>
        </w:object>
      </w:r>
      <w:r w:rsidR="00571472" w:rsidRPr="00090946">
        <w:rPr>
          <w:rFonts w:ascii="Times New Roman" w:hAnsi="Times New Roman" w:cs="Times New Roman"/>
          <w:sz w:val="24"/>
          <w:szCs w:val="24"/>
        </w:rPr>
        <w:t>.</w:t>
      </w:r>
    </w:p>
    <w:p w14:paraId="0E7BB631" w14:textId="77777777" w:rsidR="00206AF0" w:rsidRPr="00090946" w:rsidRDefault="00206AF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Xét phương trình: </w:t>
      </w:r>
      <w:r w:rsidRPr="00090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40" w:dyaOrig="620" w14:anchorId="6BDDB55D">
          <v:shape id="_x0000_i1437" type="#_x0000_t75" style="width:102.6pt;height:30.6pt" o:ole="">
            <v:imagedata r:id="rId784" o:title=""/>
          </v:shape>
          <o:OLEObject Type="Embed" ProgID="Equation.DSMT4" ShapeID="_x0000_i1437" DrawAspect="Content" ObjectID="_1749645453" r:id="rId78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B093BEF" w14:textId="77777777" w:rsidR="00206AF0" w:rsidRPr="00090946" w:rsidRDefault="00206AF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3383A5D3">
          <v:shape id="_x0000_i1438" type="#_x0000_t75" style="width:15.6pt;height:12pt" o:ole="">
            <v:imagedata r:id="rId786" o:title=""/>
          </v:shape>
          <o:OLEObject Type="Embed" ProgID="Equation.DSMT4" ShapeID="_x0000_i1438" DrawAspect="Content" ObjectID="_1749645454" r:id="rId78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Giao điểm của mặt phẳng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5C7D5F00">
          <v:shape id="_x0000_i1439" type="#_x0000_t75" style="width:21.6pt;height:19.8pt" o:ole="">
            <v:imagedata r:id="rId788" o:title=""/>
          </v:shape>
          <o:OLEObject Type="Embed" ProgID="Equation.DSMT4" ShapeID="_x0000_i1439" DrawAspect="Content" ObjectID="_1749645455" r:id="rId789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và trục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50B26A8D">
          <v:shape id="_x0000_i1440" type="#_x0000_t75" style="width:18.6pt;height:15pt" o:ole="">
            <v:imagedata r:id="rId94" o:title=""/>
          </v:shape>
          <o:OLEObject Type="Embed" ProgID="Equation.DSMT4" ShapeID="_x0000_i1440" DrawAspect="Content" ObjectID="_1749645456" r:id="rId79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80" w:dyaOrig="400" w14:anchorId="67AE7E1C">
          <v:shape id="_x0000_i1441" type="#_x0000_t75" style="width:38.4pt;height:19.8pt" o:ole="">
            <v:imagedata r:id="rId102" o:title=""/>
          </v:shape>
          <o:OLEObject Type="Embed" ProgID="Equation.DSMT4" ShapeID="_x0000_i1441" DrawAspect="Content" ObjectID="_1749645457" r:id="rId791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DC67403" w14:textId="78E1D14F" w:rsidR="00571472" w:rsidRPr="00090946" w:rsidRDefault="000D369C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55" w:dyaOrig="330" w14:anchorId="44AFA776">
          <v:shape id="_x0000_i1442" type="#_x0000_t75" style="width:27.6pt;height:16.8pt" o:ole="">
            <v:imagedata r:id="rId104" o:title=""/>
          </v:shape>
          <o:OLEObject Type="Embed" ProgID="Equation.DSMT4" ShapeID="_x0000_i1442" DrawAspect="Content" ObjectID="_1749645458" r:id="rId79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phương trình đường thẳ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1B83A4D">
          <v:shape id="_x0000_i1443" type="#_x0000_t75" style="width:10.8pt;height:13.8pt" o:ole="">
            <v:imagedata r:id="rId106" o:title=""/>
          </v:shape>
          <o:OLEObject Type="Embed" ProgID="Equation.DSMT4" ShapeID="_x0000_i1443" DrawAspect="Content" ObjectID="_1749645459" r:id="rId79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395" w:dyaOrig="405" w14:anchorId="33A16D0C">
          <v:shape id="_x0000_i1444" type="#_x0000_t75" style="width:70.2pt;height:19.8pt" o:ole="">
            <v:imagedata r:id="rId108" o:title=""/>
          </v:shape>
          <o:OLEObject Type="Embed" ProgID="Equation.DSMT4" ShapeID="_x0000_i1444" DrawAspect="Content" ObjectID="_1749645460" r:id="rId79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có một vectơ chỉ phươ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52E12D5D">
          <v:shape id="_x0000_i1445" type="#_x0000_t75" style="width:69pt;height:21.6pt" o:ole="">
            <v:imagedata r:id="rId110" o:title=""/>
          </v:shape>
          <o:OLEObject Type="Embed" ProgID="Equation.DSMT4" ShapeID="_x0000_i1445" DrawAspect="Content" ObjectID="_1749645461" r:id="rId79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67666B6" w14:textId="70751589" w:rsidR="00571472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D369C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239637FB">
          <v:shape id="_x0000_i1446" type="#_x0000_t75" style="width:105.6pt;height:30.6pt" o:ole="">
            <v:imagedata r:id="rId112" o:title=""/>
          </v:shape>
          <o:OLEObject Type="Embed" ProgID="Equation.DSMT4" ShapeID="_x0000_i1446" DrawAspect="Content" ObjectID="_1749645462" r:id="rId796"/>
        </w:object>
      </w:r>
      <w:r w:rsidR="000D369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D369C" w:rsidRPr="008D7E4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120" w:dyaOrig="620" w14:anchorId="54EE60F0">
          <v:shape id="_x0000_i1447" type="#_x0000_t75" style="width:105.6pt;height:30.6pt" o:ole="">
            <v:imagedata r:id="rId114" o:title=""/>
          </v:shape>
          <o:OLEObject Type="Embed" ProgID="Equation.DSMT4" ShapeID="_x0000_i1447" DrawAspect="Content" ObjectID="_1749645463" r:id="rId797"/>
        </w:object>
      </w:r>
      <w:r w:rsidR="000D369C" w:rsidRPr="008D7E44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6964E1BC" w14:textId="216D75AF" w:rsidR="000D369C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D369C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5809BF56">
          <v:shape id="_x0000_i1448" type="#_x0000_t75" style="width:108.6pt;height:30.6pt" o:ole="">
            <v:imagedata r:id="rId116" o:title=""/>
          </v:shape>
          <o:OLEObject Type="Embed" ProgID="Equation.DSMT4" ShapeID="_x0000_i1448" DrawAspect="Content" ObjectID="_1749645464" r:id="rId798"/>
        </w:object>
      </w:r>
      <w:r w:rsidR="000D369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D369C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08FE3284">
          <v:shape id="_x0000_i1449" type="#_x0000_t75" style="width:108.6pt;height:30.6pt" o:ole="">
            <v:imagedata r:id="rId118" o:title=""/>
          </v:shape>
          <o:OLEObject Type="Embed" ProgID="Equation.DSMT4" ShapeID="_x0000_i1449" DrawAspect="Content" ObjectID="_1749645465" r:id="rId799"/>
        </w:object>
      </w:r>
      <w:r w:rsidR="000D369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E34D39E" w14:textId="5AF24D15" w:rsidR="000D369C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BF29A4D" w14:textId="69F1F046" w:rsidR="000D369C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D369C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35164FE5" w14:textId="77777777" w:rsidR="000D369C" w:rsidRPr="00090946" w:rsidRDefault="000D369C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ường thẳ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AE4B77D">
          <v:shape id="_x0000_i1450" type="#_x0000_t75" style="width:10.8pt;height:13.8pt" o:ole="">
            <v:imagedata r:id="rId800" o:title=""/>
          </v:shape>
          <o:OLEObject Type="Embed" ProgID="Equation.DSMT4" ShapeID="_x0000_i1450" DrawAspect="Content" ObjectID="_1749645466" r:id="rId80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95" w:dyaOrig="405" w14:anchorId="535FFF77">
          <v:shape id="_x0000_i1451" type="#_x0000_t75" style="width:70.2pt;height:19.8pt" o:ole="">
            <v:imagedata r:id="rId108" o:title=""/>
          </v:shape>
          <o:OLEObject Type="Embed" ProgID="Equation.DSMT4" ShapeID="_x0000_i1451" DrawAspect="Content" ObjectID="_1749645467" r:id="rId80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có một vectơ chỉ phương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80" w:dyaOrig="420" w14:anchorId="24D855E5">
          <v:shape id="_x0000_i1452" type="#_x0000_t75" style="width:69pt;height:21.6pt" o:ole="">
            <v:imagedata r:id="rId110" o:title=""/>
          </v:shape>
          <o:OLEObject Type="Embed" ProgID="Equation.DSMT4" ShapeID="_x0000_i1452" DrawAspect="Content" ObjectID="_1749645468" r:id="rId80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phương trình chính tắc là:</w: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1A63E79E">
          <v:shape id="_x0000_i1453" type="#_x0000_t75" style="width:105.6pt;height:30.6pt" o:ole="">
            <v:imagedata r:id="rId114" o:title=""/>
          </v:shape>
          <o:OLEObject Type="Embed" ProgID="Equation.DSMT4" ShapeID="_x0000_i1453" DrawAspect="Content" ObjectID="_1749645469" r:id="rId804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467AA663" w14:textId="5B23BBC8" w:rsidR="00571472" w:rsidRPr="00090946" w:rsidRDefault="000D369C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3" w:dyaOrig="409" w14:anchorId="05B95F6F">
          <v:shape id="_x0000_i1454" type="#_x0000_t75" style="width:47.4pt;height:19.8pt" o:ole="">
            <v:imagedata r:id="rId120" o:title=""/>
          </v:shape>
          <o:OLEObject Type="Embed" ProgID="Equation.DSMT4" ShapeID="_x0000_i1454" DrawAspect="Content" ObjectID="_1749645470" r:id="rId80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có đạo hàm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338EE04B">
          <v:shape id="_x0000_i1455" type="#_x0000_t75" style="width:97.8pt;height:19.8pt" o:ole="">
            <v:imagedata r:id="rId122" o:title=""/>
          </v:shape>
          <o:OLEObject Type="Embed" ProgID="Equation.DSMT4" ShapeID="_x0000_i1455" DrawAspect="Content" ObjectID="_1749645471" r:id="rId80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Hàm số đã cho nghịch biến trên khoảng nào dưới đây?</w:t>
      </w:r>
    </w:p>
    <w:p w14:paraId="102DCFD4" w14:textId="53CD274D" w:rsidR="000D369C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D369C" w:rsidRPr="0009094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0B3F7537">
          <v:shape id="_x0000_i1456" type="#_x0000_t75" style="width:39.6pt;height:19.8pt" o:ole="">
            <v:imagedata r:id="rId124" o:title=""/>
          </v:shape>
          <o:OLEObject Type="Embed" ProgID="Equation.DSMT4" ShapeID="_x0000_i1456" DrawAspect="Content" ObjectID="_1749645472" r:id="rId807"/>
        </w:object>
      </w:r>
      <w:r w:rsidR="000D369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D369C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C807BE6">
          <v:shape id="_x0000_i1457" type="#_x0000_t75" style="width:36.6pt;height:19.8pt" o:ole="">
            <v:imagedata r:id="rId126" o:title=""/>
          </v:shape>
          <o:OLEObject Type="Embed" ProgID="Equation.DSMT4" ShapeID="_x0000_i1457" DrawAspect="Content" ObjectID="_1749645473" r:id="rId808"/>
        </w:object>
      </w:r>
      <w:r w:rsidR="000D369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D369C" w:rsidRPr="008D7E44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60" w:dyaOrig="400" w14:anchorId="081DF3E2">
          <v:shape id="_x0000_i1458" type="#_x0000_t75" style="width:38.4pt;height:19.8pt" o:ole="">
            <v:imagedata r:id="rId128" o:title=""/>
          </v:shape>
          <o:OLEObject Type="Embed" ProgID="Equation.DSMT4" ShapeID="_x0000_i1458" DrawAspect="Content" ObjectID="_1749645474" r:id="rId809"/>
        </w:object>
      </w:r>
      <w:r w:rsidR="000D369C" w:rsidRPr="008D7E44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D369C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0021E9F7">
          <v:shape id="_x0000_i1459" type="#_x0000_t75" style="width:47.4pt;height:19.8pt" o:ole="">
            <v:imagedata r:id="rId130" o:title=""/>
          </v:shape>
          <o:OLEObject Type="Embed" ProgID="Equation.DSMT4" ShapeID="_x0000_i1459" DrawAspect="Content" ObjectID="_1749645475" r:id="rId810"/>
        </w:object>
      </w:r>
      <w:r w:rsidR="000D369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88AA8A5" w14:textId="0F94D19D" w:rsidR="000D369C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5DF80F6" w14:textId="0A7ACE14" w:rsidR="000D369C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D369C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A631D5B" w14:textId="77777777" w:rsidR="000D369C" w:rsidRPr="00090946" w:rsidRDefault="000D369C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3019596F">
          <v:shape id="_x0000_i1460" type="#_x0000_t75" style="width:148.8pt;height:19.8pt" o:ole="">
            <v:imagedata r:id="rId811" o:title=""/>
          </v:shape>
          <o:OLEObject Type="Embed" ProgID="Equation.DSMT4" ShapeID="_x0000_i1460" DrawAspect="Content" ObjectID="_1749645476" r:id="rId812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76A0A8C" w14:textId="77777777" w:rsidR="000D369C" w:rsidRPr="00090946" w:rsidRDefault="000D369C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a có bảng xét dấu:</w:t>
      </w:r>
    </w:p>
    <w:p w14:paraId="2A235236" w14:textId="77777777" w:rsidR="000D369C" w:rsidRPr="00090946" w:rsidRDefault="000D369C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78230CD9" wp14:editId="37D06D07">
            <wp:extent cx="5455920" cy="533400"/>
            <wp:effectExtent l="0" t="0" r="0" b="0"/>
            <wp:docPr id="8" name="Picture 8" descr="C:\Users\Kim Lien\OneDrive\Desktop\hhh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3" descr="C:\Users\Kim Lien\OneDrive\Desktop\hhh3.png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59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5A1AF" w14:textId="77777777" w:rsidR="000D369C" w:rsidRPr="00090946" w:rsidRDefault="000D369C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ựa vào bảng xét dấu của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39" w:dyaOrig="400" w14:anchorId="5788D3B6">
          <v:shape id="_x0000_i1461" type="#_x0000_t75" style="width:32.4pt;height:19.8pt" o:ole="">
            <v:imagedata r:id="rId814" o:title=""/>
          </v:shape>
          <o:OLEObject Type="Embed" ProgID="Equation.DSMT4" ShapeID="_x0000_i1461" DrawAspect="Content" ObjectID="_1749645477" r:id="rId81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suy ra hà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3" w:dyaOrig="409" w14:anchorId="372ED3EB">
          <v:shape id="_x0000_i1462" type="#_x0000_t75" style="width:47.4pt;height:19.8pt" o:ole="">
            <v:imagedata r:id="rId120" o:title=""/>
          </v:shape>
          <o:OLEObject Type="Embed" ProgID="Equation.DSMT4" ShapeID="_x0000_i1462" DrawAspect="Content" ObjectID="_1749645478" r:id="rId81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1A84C04E">
          <v:shape id="_x0000_i1463" type="#_x0000_t75" style="width:38.4pt;height:19.8pt" o:ole="">
            <v:imagedata r:id="rId128" o:title=""/>
          </v:shape>
          <o:OLEObject Type="Embed" ProgID="Equation.DSMT4" ShapeID="_x0000_i1463" DrawAspect="Content" ObjectID="_1749645479" r:id="rId817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CDFE8D7" w14:textId="790129F6" w:rsidR="00571472" w:rsidRPr="00090946" w:rsidRDefault="000D369C" w:rsidP="008D7E44">
      <w:pPr>
        <w:pStyle w:val="MTDisplayEquation"/>
        <w:numPr>
          <w:ilvl w:val="0"/>
          <w:numId w:val="8"/>
        </w:numPr>
        <w:tabs>
          <w:tab w:val="left" w:pos="992"/>
        </w:tabs>
        <w:spacing w:after="0"/>
        <w:jc w:val="both"/>
        <w:rPr>
          <w:lang w:val="fr-FR"/>
        </w:rPr>
      </w:pPr>
      <w:r w:rsidRPr="00090946">
        <w:rPr>
          <w:lang w:val="fr-FR"/>
        </w:rPr>
        <w:t xml:space="preserve">Cho số phức </w:t>
      </w:r>
      <w:r w:rsidRPr="00090946">
        <w:rPr>
          <w:rFonts w:eastAsia="Times New Roman"/>
          <w:position w:val="-12"/>
        </w:rPr>
        <w:object w:dxaOrig="999" w:dyaOrig="360" w14:anchorId="71D23352">
          <v:shape id="_x0000_i1464" type="#_x0000_t75" style="width:50.4pt;height:16.8pt" o:ole="">
            <v:imagedata r:id="rId132" o:title=""/>
          </v:shape>
          <o:OLEObject Type="Embed" ProgID="Equation.DSMT4" ShapeID="_x0000_i1464" DrawAspect="Content" ObjectID="_1749645480" r:id="rId818"/>
        </w:object>
      </w:r>
      <w:r w:rsidRPr="00090946">
        <w:rPr>
          <w:lang w:val="fr-FR"/>
        </w:rPr>
        <w:t xml:space="preserve"> </w:t>
      </w:r>
      <w:r w:rsidRPr="00090946">
        <w:rPr>
          <w:bCs/>
          <w:lang w:val="fr-FR"/>
        </w:rPr>
        <w:t xml:space="preserve">và </w:t>
      </w:r>
      <w:r w:rsidRPr="00090946">
        <w:rPr>
          <w:rFonts w:eastAsia="Times New Roman"/>
          <w:position w:val="-12"/>
        </w:rPr>
        <w:object w:dxaOrig="580" w:dyaOrig="360" w14:anchorId="2807B977">
          <v:shape id="_x0000_i1465" type="#_x0000_t75" style="width:28.8pt;height:16.8pt" o:ole="">
            <v:imagedata r:id="rId134" o:title=""/>
          </v:shape>
          <o:OLEObject Type="Embed" ProgID="Equation.DSMT4" ShapeID="_x0000_i1465" DrawAspect="Content" ObjectID="_1749645481" r:id="rId819"/>
        </w:object>
      </w:r>
      <w:r w:rsidRPr="00090946">
        <w:rPr>
          <w:rFonts w:eastAsia="Times New Roman"/>
        </w:rPr>
        <w:t xml:space="preserve">. Số phức </w:t>
      </w:r>
      <w:r w:rsidRPr="00090946">
        <w:rPr>
          <w:rFonts w:eastAsia="Times New Roman"/>
          <w:position w:val="-12"/>
        </w:rPr>
        <w:object w:dxaOrig="480" w:dyaOrig="360" w14:anchorId="4B62DAA1">
          <v:shape id="_x0000_i1466" type="#_x0000_t75" style="width:24.6pt;height:16.8pt" o:ole="">
            <v:imagedata r:id="rId136" o:title=""/>
          </v:shape>
          <o:OLEObject Type="Embed" ProgID="Equation.DSMT4" ShapeID="_x0000_i1466" DrawAspect="Content" ObjectID="_1749645482" r:id="rId820"/>
        </w:object>
      </w:r>
      <w:r w:rsidRPr="00090946">
        <w:rPr>
          <w:rFonts w:eastAsia="Times New Roman"/>
        </w:rPr>
        <w:t xml:space="preserve"> bằng</w:t>
      </w:r>
    </w:p>
    <w:p w14:paraId="50F6D259" w14:textId="14E17181" w:rsidR="000D369C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0D369C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 w14:anchorId="2A6A2882">
          <v:shape id="_x0000_i1467" type="#_x0000_t75" style="width:28.8pt;height:13.8pt" o:ole="">
            <v:imagedata r:id="rId138" o:title=""/>
          </v:shape>
          <o:OLEObject Type="Embed" ProgID="Equation.DSMT4" ShapeID="_x0000_i1467" DrawAspect="Content" ObjectID="_1749645483" r:id="rId821"/>
        </w:object>
      </w:r>
      <w:r w:rsidR="000D369C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0D369C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 w14:anchorId="45A0CAC8">
          <v:shape id="_x0000_i1468" type="#_x0000_t75" style="width:28.8pt;height:13.8pt" o:ole="">
            <v:imagedata r:id="rId140" o:title=""/>
          </v:shape>
          <o:OLEObject Type="Embed" ProgID="Equation.DSMT4" ShapeID="_x0000_i1468" DrawAspect="Content" ObjectID="_1749645484" r:id="rId822"/>
        </w:object>
      </w:r>
      <w:r w:rsidR="000D369C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fr-FR"/>
        </w:rPr>
        <w:t>C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. </w:t>
      </w:r>
      <w:r w:rsidR="000D369C" w:rsidRPr="00EB0BC5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720" w:dyaOrig="279" w14:anchorId="44904667">
          <v:shape id="_x0000_i1469" type="#_x0000_t75" style="width:36.6pt;height:13.8pt" o:ole="">
            <v:imagedata r:id="rId142" o:title=""/>
          </v:shape>
          <o:OLEObject Type="Embed" ProgID="Equation.DSMT4" ShapeID="_x0000_i1469" DrawAspect="Content" ObjectID="_1749645485" r:id="rId823"/>
        </w:object>
      </w:r>
      <w:r w:rsidR="00EB0BC5" w:rsidRPr="00EB0BC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0D369C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 w14:anchorId="6DE9BEE6">
          <v:shape id="_x0000_i1470" type="#_x0000_t75" style="width:30.6pt;height:13.8pt" o:ole="">
            <v:imagedata r:id="rId144" o:title=""/>
          </v:shape>
          <o:OLEObject Type="Embed" ProgID="Equation.DSMT4" ShapeID="_x0000_i1470" DrawAspect="Content" ObjectID="_1749645486" r:id="rId824"/>
        </w:object>
      </w:r>
      <w:r w:rsidR="000D369C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7F08723" w14:textId="5F1674C3" w:rsidR="000D369C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4408481" w14:textId="25497BFE" w:rsidR="000D369C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D369C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</w:p>
    <w:p w14:paraId="7A283189" w14:textId="77777777" w:rsidR="000D369C" w:rsidRPr="00090946" w:rsidRDefault="000D369C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580" w:dyaOrig="400" w14:anchorId="3B4D6375">
          <v:shape id="_x0000_i1471" type="#_x0000_t75" style="width:231pt;height:19.8pt" o:ole="">
            <v:imagedata r:id="rId825" o:title=""/>
          </v:shape>
          <o:OLEObject Type="Embed" ProgID="Equation.DSMT4" ShapeID="_x0000_i1471" DrawAspect="Content" ObjectID="_1749645487" r:id="rId82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E9A494" w14:textId="26EBA156" w:rsidR="00571472" w:rsidRPr="00090946" w:rsidRDefault="000D369C" w:rsidP="008D7E44">
      <w:pPr>
        <w:pStyle w:val="MTDisplayEquation"/>
        <w:numPr>
          <w:ilvl w:val="0"/>
          <w:numId w:val="8"/>
        </w:numPr>
        <w:tabs>
          <w:tab w:val="left" w:pos="992"/>
        </w:tabs>
        <w:spacing w:after="0"/>
        <w:jc w:val="both"/>
        <w:rPr>
          <w:lang w:val="fr-FR"/>
        </w:rPr>
      </w:pPr>
      <w:r w:rsidRPr="00090946">
        <w:rPr>
          <w:lang w:val="fr-FR"/>
        </w:rPr>
        <w:t xml:space="preserve">Số phức </w:t>
      </w:r>
      <w:r w:rsidRPr="00090946">
        <w:rPr>
          <w:rFonts w:eastAsia="Times New Roman"/>
        </w:rPr>
        <w:t>nào dưới đây là số thuần ảo?</w:t>
      </w:r>
    </w:p>
    <w:p w14:paraId="13B8968E" w14:textId="463D3B04" w:rsidR="000D369C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0D369C" w:rsidRPr="00090946">
        <w:rPr>
          <w:rFonts w:ascii="Times New Roman" w:eastAsia="Times New Roman" w:hAnsi="Times New Roman" w:cs="Times New Roman"/>
          <w:sz w:val="24"/>
          <w:szCs w:val="24"/>
        </w:rPr>
        <w:t>2</w:t>
      </w:r>
      <w:r w:rsidR="000D369C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0D369C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79" w14:anchorId="22ED5A8B">
          <v:shape id="_x0000_i1472" type="#_x0000_t75" style="width:21.6pt;height:13.8pt" o:ole="">
            <v:imagedata r:id="rId146" o:title=""/>
          </v:shape>
          <o:OLEObject Type="Embed" ProgID="Equation.DSMT4" ShapeID="_x0000_i1472" DrawAspect="Content" ObjectID="_1749645488" r:id="rId827"/>
        </w:object>
      </w:r>
      <w:r w:rsidR="000D369C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0D369C"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 w14:anchorId="06B75493">
          <v:shape id="_x0000_i1473" type="#_x0000_t75" style="width:21.6pt;height:13.8pt" o:ole="">
            <v:imagedata r:id="rId148" o:title=""/>
          </v:shape>
          <o:OLEObject Type="Embed" ProgID="Equation.DSMT4" ShapeID="_x0000_i1473" DrawAspect="Content" ObjectID="_1749645489" r:id="rId828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fr-FR"/>
        </w:rPr>
        <w:t>D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. </w:t>
      </w:r>
      <w:r w:rsidR="000D369C" w:rsidRPr="00EB0BC5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279" w:dyaOrig="260" w14:anchorId="42344938">
          <v:shape id="_x0000_i1474" type="#_x0000_t75" style="width:13.8pt;height:12pt" o:ole="">
            <v:imagedata r:id="rId150" o:title=""/>
          </v:shape>
          <o:OLEObject Type="Embed" ProgID="Equation.DSMT4" ShapeID="_x0000_i1474" DrawAspect="Content" ObjectID="_1749645490" r:id="rId829"/>
        </w:object>
      </w:r>
      <w:r w:rsidR="000D369C" w:rsidRPr="00EB0BC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14:paraId="2B749157" w14:textId="0448D5E2" w:rsidR="000D369C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5B66F03" w14:textId="5564DB57" w:rsidR="000D369C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D369C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B951F10" w14:textId="77777777" w:rsidR="00FF244C" w:rsidRPr="00090946" w:rsidRDefault="000D369C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20" w14:anchorId="6AE9BD90">
          <v:shape id="_x0000_i1475" type="#_x0000_t75" style="width:1in;height:15pt" o:ole="">
            <v:imagedata r:id="rId830" o:title=""/>
          </v:shape>
          <o:OLEObject Type="Embed" ProgID="Equation.DSMT4" ShapeID="_x0000_i1475" DrawAspect="Content" ObjectID="_1749645491" r:id="rId83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4B12852" w14:textId="61E0E047" w:rsidR="000D369C" w:rsidRPr="00090946" w:rsidRDefault="000D369C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Số phức này có</w:t>
      </w:r>
      <w:r w:rsidR="00571472"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phần thực bằng 0, phần ảo bằng</w:t>
      </w:r>
      <w:r w:rsidR="00571472"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60" w14:anchorId="241A1D73">
          <v:shape id="_x0000_i1476" type="#_x0000_t75" style="width:15.6pt;height:12pt" o:ole="">
            <v:imagedata r:id="rId832" o:title=""/>
          </v:shape>
          <o:OLEObject Type="Embed" ProgID="Equation.DSMT4" ShapeID="_x0000_i1476" DrawAspect="Content" ObjectID="_1749645492" r:id="rId83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khác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18E87A0E">
          <v:shape id="_x0000_i1477" type="#_x0000_t75" style="width:9pt;height:13.8pt" o:ole="">
            <v:imagedata r:id="rId834" o:title=""/>
          </v:shape>
          <o:OLEObject Type="Embed" ProgID="Equation.DSMT4" ShapeID="_x0000_i1477" DrawAspect="Content" ObjectID="_1749645493" r:id="rId83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ên nó là số thuần ảo.</w:t>
      </w:r>
    </w:p>
    <w:p w14:paraId="4BE0C716" w14:textId="5E8A19EE" w:rsidR="00571472" w:rsidRPr="00090946" w:rsidRDefault="00955716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0490EB4">
          <v:shape id="_x0000_i1478" type="#_x0000_t75" style="width:9pt;height:12pt" o:ole="">
            <v:imagedata r:id="rId152" o:title=""/>
          </v:shape>
          <o:OLEObject Type="Embed" ProgID="Equation.DSMT4" ShapeID="_x0000_i1478" DrawAspect="Content" ObjectID="_1749645494" r:id="rId836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là số thực dương tùy ý,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DC5CD94">
          <v:shape id="_x0000_i1479" type="#_x0000_t75" style="width:47.4pt;height:19.8pt" o:ole="">
            <v:imagedata r:id="rId154" o:title=""/>
          </v:shape>
          <o:OLEObject Type="Embed" ProgID="Equation.DSMT4" ShapeID="_x0000_i1479" DrawAspect="Content" ObjectID="_1749645495" r:id="rId837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2F1FC0FB" w14:textId="68203155" w:rsidR="00955716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55716" w:rsidRPr="00090946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86C9DD4">
          <v:shape id="_x0000_i1480" type="#_x0000_t75" style="width:24.6pt;height:13.8pt" o:ole="">
            <v:imagedata r:id="rId156" o:title=""/>
          </v:shape>
          <o:OLEObject Type="Embed" ProgID="Equation.DSMT4" ShapeID="_x0000_i1480" DrawAspect="Content" ObjectID="_1749645496" r:id="rId838"/>
        </w:object>
      </w:r>
      <w:r w:rsidR="0095571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55716"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9EF999E">
          <v:shape id="_x0000_i1481" type="#_x0000_t75" style="width:9pt;height:12pt" o:ole="">
            <v:imagedata r:id="rId158" o:title=""/>
          </v:shape>
          <o:OLEObject Type="Embed" ProgID="Equation.DSMT4" ShapeID="_x0000_i1481" DrawAspect="Content" ObjectID="_1749645497" r:id="rId839"/>
        </w:object>
      </w:r>
      <w:r w:rsidR="0095571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55716" w:rsidRPr="00090946">
        <w:rPr>
          <w:rFonts w:ascii="Times New Roman" w:hAnsi="Times New Roman" w:cs="Times New Roman"/>
          <w:position w:val="-12"/>
          <w:sz w:val="24"/>
          <w:szCs w:val="24"/>
        </w:rPr>
        <w:object w:dxaOrig="920" w:dyaOrig="360" w14:anchorId="27E526CE">
          <v:shape id="_x0000_i1482" type="#_x0000_t75" style="width:46.2pt;height:18.6pt" o:ole="">
            <v:imagedata r:id="rId160" o:title=""/>
          </v:shape>
          <o:OLEObject Type="Embed" ProgID="Equation.DSMT4" ShapeID="_x0000_i1482" DrawAspect="Content" ObjectID="_1749645498" r:id="rId840"/>
        </w:object>
      </w:r>
      <w:r w:rsidR="0095571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955716" w:rsidRPr="00EB0BC5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940" w:dyaOrig="360" w14:anchorId="1D0E6F99">
          <v:shape id="_x0000_i1483" type="#_x0000_t75" style="width:46.2pt;height:18.6pt" o:ole="">
            <v:imagedata r:id="rId162" o:title=""/>
          </v:shape>
          <o:OLEObject Type="Embed" ProgID="Equation.DSMT4" ShapeID="_x0000_i1483" DrawAspect="Content" ObjectID="_1749645499" r:id="rId841"/>
        </w:object>
      </w:r>
      <w:r w:rsidR="00955716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703B2C28" w14:textId="6FC5034D" w:rsidR="00955716" w:rsidRPr="00090946" w:rsidRDefault="00571472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18A3483" w14:textId="09427B1A" w:rsidR="00955716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955716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E0D7131" w14:textId="77777777" w:rsidR="00955716" w:rsidRPr="00090946" w:rsidRDefault="00955716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3620" w:dyaOrig="400" w14:anchorId="4DDC145A">
          <v:shape id="_x0000_i1484" type="#_x0000_t75" style="width:180.6pt;height:19.8pt" o:ole="">
            <v:imagedata r:id="rId842" o:title=""/>
          </v:shape>
          <o:OLEObject Type="Embed" ProgID="Equation.DSMT4" ShapeID="_x0000_i1484" DrawAspect="Content" ObjectID="_1749645500" r:id="rId843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C05C38A" w14:textId="7E7EDB96" w:rsidR="00571472" w:rsidRPr="00090946" w:rsidRDefault="00955716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80" w:dyaOrig="400" w14:anchorId="0F059D63">
          <v:shape id="_x0000_i1485" type="#_x0000_t75" style="width:28.8pt;height:19.8pt" o:ole="">
            <v:imagedata r:id="rId164" o:title=""/>
          </v:shape>
          <o:OLEObject Type="Embed" ProgID="Equation.DSMT4" ShapeID="_x0000_i1485" DrawAspect="Content" ObjectID="_1749645501" r:id="rId844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liên tục trên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5738686">
          <v:shape id="_x0000_i1486" type="#_x0000_t75" style="width:12pt;height:12pt" o:ole="">
            <v:imagedata r:id="rId166" o:title=""/>
          </v:shape>
          <o:OLEObject Type="Embed" ProgID="Equation.DSMT4" ShapeID="_x0000_i1486" DrawAspect="Content" ObjectID="_1749645502" r:id="rId845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. Biết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1BFCBF4A">
          <v:shape id="_x0000_i1487" type="#_x0000_t75" style="width:30.6pt;height:19.8pt" o:ole="">
            <v:imagedata r:id="rId168" o:title=""/>
          </v:shape>
          <o:OLEObject Type="Embed" ProgID="Equation.DSMT4" ShapeID="_x0000_i1487" DrawAspect="Content" ObjectID="_1749645503" r:id="rId846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là một nguyên hàm của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A432FFB">
          <v:shape id="_x0000_i1488" type="#_x0000_t75" style="width:28.8pt;height:19.8pt" o:ole="">
            <v:imagedata r:id="rId170" o:title=""/>
          </v:shape>
          <o:OLEObject Type="Embed" ProgID="Equation.DSMT4" ShapeID="_x0000_i1488" DrawAspect="Content" ObjectID="_1749645504" r:id="rId847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trên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E948F92">
          <v:shape id="_x0000_i1489" type="#_x0000_t75" style="width:12pt;height:12pt" o:ole="">
            <v:imagedata r:id="rId172" o:title=""/>
          </v:shape>
          <o:OLEObject Type="Embed" ProgID="Equation.DSMT4" ShapeID="_x0000_i1489" DrawAspect="Content" ObjectID="_1749645505" r:id="rId848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4549047">
          <v:shape id="_x0000_i1490" type="#_x0000_t75" style="width:44.4pt;height:19.8pt" o:ole="">
            <v:imagedata r:id="rId174" o:title=""/>
          </v:shape>
          <o:OLEObject Type="Embed" ProgID="Equation.DSMT4" ShapeID="_x0000_i1490" DrawAspect="Content" ObjectID="_1749645506" r:id="rId849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B2FF57E">
          <v:shape id="_x0000_i1491" type="#_x0000_t75" style="width:46.2pt;height:19.8pt" o:ole="">
            <v:imagedata r:id="rId176" o:title=""/>
          </v:shape>
          <o:OLEObject Type="Embed" ProgID="Equation.DSMT4" ShapeID="_x0000_i1491" DrawAspect="Content" ObjectID="_1749645507" r:id="rId850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. Tích phân </w:t>
      </w: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980" w:dyaOrig="720" w14:anchorId="29E9CCCC">
          <v:shape id="_x0000_i1492" type="#_x0000_t75" style="width:49.2pt;height:36.6pt" o:ole="">
            <v:imagedata r:id="rId178" o:title=""/>
          </v:shape>
          <o:OLEObject Type="Embed" ProgID="Equation.DSMT4" ShapeID="_x0000_i1492" DrawAspect="Content" ObjectID="_1749645508" r:id="rId851"/>
        </w:object>
      </w:r>
      <w:r w:rsidRPr="00090946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2E0AB854" w14:textId="2BB30879" w:rsidR="00955716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55716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96288DA">
          <v:shape id="_x0000_i1493" type="#_x0000_t75" style="width:15pt;height:13.8pt" o:ole="">
            <v:imagedata r:id="rId180" o:title=""/>
          </v:shape>
          <o:OLEObject Type="Embed" ProgID="Equation.DSMT4" ShapeID="_x0000_i1493" DrawAspect="Content" ObjectID="_1749645509" r:id="rId852"/>
        </w:object>
      </w:r>
      <w:r w:rsidR="0095571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55716" w:rsidRPr="0009094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428C566">
          <v:shape id="_x0000_i1494" type="#_x0000_t75" style="width:12pt;height:13.8pt" o:ole="">
            <v:imagedata r:id="rId182" o:title=""/>
          </v:shape>
          <o:OLEObject Type="Embed" ProgID="Equation.DSMT4" ShapeID="_x0000_i1494" DrawAspect="Content" ObjectID="_1749645510" r:id="rId853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955716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40" w:dyaOrig="279" w14:anchorId="4B29A85B">
          <v:shape id="_x0000_i1495" type="#_x0000_t75" style="width:12pt;height:13.8pt" o:ole="">
            <v:imagedata r:id="rId184" o:title=""/>
          </v:shape>
          <o:OLEObject Type="Embed" ProgID="Equation.DSMT4" ShapeID="_x0000_i1495" DrawAspect="Content" ObjectID="_1749645511" r:id="rId854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55716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82C7DC8">
          <v:shape id="_x0000_i1496" type="#_x0000_t75" style="width:9pt;height:12pt" o:ole="">
            <v:imagedata r:id="rId186" o:title=""/>
          </v:shape>
          <o:OLEObject Type="Embed" ProgID="Equation.DSMT4" ShapeID="_x0000_i1496" DrawAspect="Content" ObjectID="_1749645512" r:id="rId855"/>
        </w:object>
      </w:r>
      <w:r w:rsidR="0095571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C4E48CD" w14:textId="065DAFC2" w:rsidR="00955716" w:rsidRPr="00090946" w:rsidRDefault="00571472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34206AC" w14:textId="4D2FA752" w:rsidR="00955716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955716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17069E99" w14:textId="77777777" w:rsidR="00955716" w:rsidRPr="00090946" w:rsidRDefault="00955716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Calibri" w:hAnsi="Times New Roman" w:cs="Times New Roman"/>
          <w:bCs/>
          <w:position w:val="-30"/>
          <w:sz w:val="24"/>
          <w:szCs w:val="24"/>
        </w:rPr>
        <w:object w:dxaOrig="4360" w:dyaOrig="720" w14:anchorId="7DE22982">
          <v:shape id="_x0000_i1497" type="#_x0000_t75" style="width:217.8pt;height:36.6pt" o:ole="">
            <v:imagedata r:id="rId856" o:title=""/>
          </v:shape>
          <o:OLEObject Type="Embed" ProgID="Equation.DSMT4" ShapeID="_x0000_i1497" DrawAspect="Content" ObjectID="_1749645513" r:id="rId857"/>
        </w:object>
      </w:r>
    </w:p>
    <w:p w14:paraId="4A3DE1B8" w14:textId="41ED6C94" w:rsidR="00571472" w:rsidRPr="00090946" w:rsidRDefault="00602CC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ập nghiệm của bất phương trình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01FFC96D">
          <v:shape id="_x0000_i1498" type="#_x0000_t75" style="width:32.4pt;height:15pt" o:ole="">
            <v:imagedata r:id="rId188" o:title=""/>
          </v:shape>
          <o:OLEObject Type="Embed" ProgID="Equation.DSMT4" ShapeID="_x0000_i1498" DrawAspect="Content" ObjectID="_1749645514" r:id="rId85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284078A6" w14:textId="3E9FE751" w:rsidR="00602CC3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602CC3" w:rsidRPr="00090946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CDF01EF">
          <v:shape id="_x0000_i1499" type="#_x0000_t75" style="width:44.4pt;height:19.8pt" o:ole="">
            <v:imagedata r:id="rId190" o:title=""/>
          </v:shape>
          <o:OLEObject Type="Embed" ProgID="Equation.DSMT4" ShapeID="_x0000_i1499" DrawAspect="Content" ObjectID="_1749645515" r:id="rId859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602CC3" w:rsidRPr="0009094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25A1588">
          <v:shape id="_x0000_i1500" type="#_x0000_t75" style="width:44.4pt;height:19.8pt" o:ole="">
            <v:imagedata r:id="rId192" o:title=""/>
          </v:shape>
          <o:OLEObject Type="Embed" ProgID="Equation.DSMT4" ShapeID="_x0000_i1500" DrawAspect="Content" ObjectID="_1749645516" r:id="rId860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602CC3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4F8B581">
          <v:shape id="_x0000_i1501" type="#_x0000_t75" style="width:38.4pt;height:19.8pt" o:ole="">
            <v:imagedata r:id="rId194" o:title=""/>
          </v:shape>
          <o:OLEObject Type="Embed" ProgID="Equation.DSMT4" ShapeID="_x0000_i1501" DrawAspect="Content" ObjectID="_1749645517" r:id="rId861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602CC3" w:rsidRPr="00EB0BC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40" w:dyaOrig="400" w14:anchorId="0458116D">
          <v:shape id="_x0000_i1502" type="#_x0000_t75" style="width:36.6pt;height:19.8pt" o:ole="">
            <v:imagedata r:id="rId196" o:title=""/>
          </v:shape>
          <o:OLEObject Type="Embed" ProgID="Equation.DSMT4" ShapeID="_x0000_i1502" DrawAspect="Content" ObjectID="_1749645518" r:id="rId862"/>
        </w:object>
      </w:r>
      <w:r w:rsidR="00602CC3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4C6131ED" w14:textId="6723DCE6" w:rsidR="00602CC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0387FF0" w14:textId="4FF8E495" w:rsidR="00602CC3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602CC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42910722" w14:textId="77777777" w:rsidR="00602CC3" w:rsidRPr="00090946" w:rsidRDefault="00602CC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500" w:dyaOrig="320" w14:anchorId="41A123F1">
          <v:shape id="_x0000_i1503" type="#_x0000_t75" style="width:124.2pt;height:15pt" o:ole="">
            <v:imagedata r:id="rId863" o:title=""/>
          </v:shape>
          <o:OLEObject Type="Embed" ProgID="Equation.DSMT4" ShapeID="_x0000_i1503" DrawAspect="Content" ObjectID="_1749645519" r:id="rId86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CB8163" w14:textId="77777777" w:rsidR="00602CC3" w:rsidRPr="00090946" w:rsidRDefault="00602CC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ạy tập nghiệm của bất phương trình là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DECA7DF">
          <v:shape id="_x0000_i1504" type="#_x0000_t75" style="width:57pt;height:19.8pt" o:ole="">
            <v:imagedata r:id="rId865" o:title=""/>
          </v:shape>
          <o:OLEObject Type="Embed" ProgID="Equation.DSMT4" ShapeID="_x0000_i1504" DrawAspect="Content" ObjectID="_1749645520" r:id="rId866"/>
        </w:object>
      </w:r>
      <w:r w:rsidRPr="0009094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14:paraId="54C9EB21" w14:textId="221629A4" w:rsidR="00571472" w:rsidRPr="00090946" w:rsidRDefault="00602CC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5AF0EF40">
          <v:shape id="_x0000_i1505" type="#_x0000_t75" style="width:93.6pt;height:19.8pt" o:ole="">
            <v:imagedata r:id="rId198" o:title=""/>
          </v:shape>
          <o:OLEObject Type="Embed" ProgID="Equation.DSMT4" ShapeID="_x0000_i1505" DrawAspect="Content" ObjectID="_1749645521" r:id="rId86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Khẳng định nào dưới đây đúng?</w:t>
      </w:r>
    </w:p>
    <w:p w14:paraId="3F3AA461" w14:textId="2F084D6D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602CC3" w:rsidRPr="00EB0BC5">
        <w:rPr>
          <w:rFonts w:ascii="Times New Roman" w:hAnsi="Times New Roman" w:cs="Times New Roman"/>
          <w:position w:val="-16"/>
          <w:sz w:val="24"/>
          <w:szCs w:val="24"/>
          <w:highlight w:val="yellow"/>
        </w:rPr>
        <w:object w:dxaOrig="2500" w:dyaOrig="440" w14:anchorId="681750E6">
          <v:shape id="_x0000_i1506" type="#_x0000_t75" style="width:124.2pt;height:21.6pt" o:ole="">
            <v:imagedata r:id="rId200" o:title=""/>
          </v:shape>
          <o:OLEObject Type="Embed" ProgID="Equation.DSMT4" ShapeID="_x0000_i1506" DrawAspect="Content" ObjectID="_1749645522" r:id="rId868"/>
        </w:object>
      </w:r>
      <w:r w:rsidR="00602CC3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602CC3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618781E9">
          <v:shape id="_x0000_i1507" type="#_x0000_t75" style="width:133.2pt;height:21.6pt" o:ole="">
            <v:imagedata r:id="rId202" o:title=""/>
          </v:shape>
          <o:OLEObject Type="Embed" ProgID="Equation.DSMT4" ShapeID="_x0000_i1507" DrawAspect="Content" ObjectID="_1749645523" r:id="rId869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80980EA" w14:textId="15AB48C7" w:rsidR="00602CC3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602CC3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268FB93D">
          <v:shape id="_x0000_i1508" type="#_x0000_t75" style="width:133.2pt;height:21.6pt" o:ole="">
            <v:imagedata r:id="rId204" o:title=""/>
          </v:shape>
          <o:OLEObject Type="Embed" ProgID="Equation.DSMT4" ShapeID="_x0000_i1508" DrawAspect="Content" ObjectID="_1749645524" r:id="rId870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602CC3" w:rsidRPr="00090946">
        <w:rPr>
          <w:rFonts w:ascii="Times New Roman" w:hAnsi="Times New Roman" w:cs="Times New Roman"/>
          <w:position w:val="-16"/>
          <w:sz w:val="24"/>
          <w:szCs w:val="24"/>
        </w:rPr>
        <w:object w:dxaOrig="2500" w:dyaOrig="440" w14:anchorId="72C21AB8">
          <v:shape id="_x0000_i1509" type="#_x0000_t75" style="width:124.2pt;height:21.6pt" o:ole="">
            <v:imagedata r:id="rId206" o:title=""/>
          </v:shape>
          <o:OLEObject Type="Embed" ProgID="Equation.DSMT4" ShapeID="_x0000_i1509" DrawAspect="Content" ObjectID="_1749645525" r:id="rId871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FA3575E" w14:textId="1AAF5450" w:rsidR="00602CC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8691AAE" w14:textId="1F32DBAC" w:rsidR="00602CC3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602CC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23316532" w14:textId="77777777" w:rsidR="00602CC3" w:rsidRPr="00090946" w:rsidRDefault="00602CC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7260" w:dyaOrig="660" w14:anchorId="1B880293">
          <v:shape id="_x0000_i1510" type="#_x0000_t75" style="width:363pt;height:33.6pt" o:ole="">
            <v:imagedata r:id="rId872" o:title=""/>
          </v:shape>
          <o:OLEObject Type="Embed" ProgID="Equation.DSMT4" ShapeID="_x0000_i1510" DrawAspect="Content" ObjectID="_1749645526" r:id="rId87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1B9437" w14:textId="2941652B" w:rsidR="00571472" w:rsidRPr="00090946" w:rsidRDefault="00041CE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Cho hình trụ có bán kính đáy bằng</w: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1F115B">
          <v:shape id="_x0000_i1511" type="#_x0000_t75" style="width:10.8pt;height:10.8pt" o:ole="">
            <v:imagedata r:id="rId208" o:title=""/>
          </v:shape>
          <o:OLEObject Type="Embed" ProgID="Equation.DSMT4" ShapeID="_x0000_i1511" DrawAspect="Content" ObjectID="_1749645527" r:id="rId874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chiều cao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BE99CB5">
          <v:shape id="_x0000_i1512" type="#_x0000_t75" style="width:16.8pt;height:13.8pt" o:ole="">
            <v:imagedata r:id="rId210" o:title=""/>
          </v:shape>
          <o:OLEObject Type="Embed" ProgID="Equation.DSMT4" ShapeID="_x0000_i1512" DrawAspect="Content" ObjectID="_1749645528" r:id="rId875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Diện tích xung quanh của hình trụ đã cho bằng</w:t>
      </w:r>
    </w:p>
    <w:p w14:paraId="6AA02A27" w14:textId="5839C7B8" w:rsidR="00041CE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320" w14:anchorId="7C2DC4FC">
          <v:shape id="_x0000_i1513" type="#_x0000_t75" style="width:28.8pt;height:16.8pt" o:ole="">
            <v:imagedata r:id="rId212" o:title=""/>
          </v:shape>
          <o:OLEObject Type="Embed" ProgID="Equation.DSMT4" ShapeID="_x0000_i1513" DrawAspect="Content" ObjectID="_1749645529" r:id="rId876"/>
        </w:objec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2EAF3DB">
          <v:shape id="_x0000_i1514" type="#_x0000_t75" style="width:33.6pt;height:16.8pt" o:ole="">
            <v:imagedata r:id="rId214" o:title=""/>
          </v:shape>
          <o:OLEObject Type="Embed" ProgID="Equation.DSMT4" ShapeID="_x0000_i1514" DrawAspect="Content" ObjectID="_1749645530" r:id="rId877"/>
        </w:objec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41CE0" w:rsidRPr="00EB0BC5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560" w:dyaOrig="320" w14:anchorId="0A99D93A">
          <v:shape id="_x0000_i1515" type="#_x0000_t75" style="width:28.8pt;height:16.8pt" o:ole="">
            <v:imagedata r:id="rId216" o:title=""/>
          </v:shape>
          <o:OLEObject Type="Embed" ProgID="Equation.DSMT4" ShapeID="_x0000_i1515" DrawAspect="Content" ObjectID="_1749645531" r:id="rId878"/>
        </w:object>
      </w:r>
      <w:r w:rsidR="00041CE0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320" w14:anchorId="4B2F302F">
          <v:shape id="_x0000_i1516" type="#_x0000_t75" style="width:27.6pt;height:16.8pt" o:ole="">
            <v:imagedata r:id="rId218" o:title=""/>
          </v:shape>
          <o:OLEObject Type="Embed" ProgID="Equation.DSMT4" ShapeID="_x0000_i1516" DrawAspect="Content" ObjectID="_1749645532" r:id="rId879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D7E0671" w14:textId="309844C5" w:rsidR="00041CE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A065D8D" w14:textId="06247AD0" w:rsidR="00041CE0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41CE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313FA185" w14:textId="77777777" w:rsidR="00041CE0" w:rsidRPr="00090946" w:rsidRDefault="00041CE0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iện tích xung quanh của hình trụ đã cho bằng: </w:t>
      </w:r>
      <w:r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860" w:dyaOrig="400" w14:anchorId="6C5848B0">
          <v:shape id="_x0000_i1517" type="#_x0000_t75" style="width:148.8pt;height:21.6pt" o:ole="">
            <v:imagedata r:id="rId880" o:title=""/>
          </v:shape>
          <o:OLEObject Type="Embed" ProgID="Equation.DSMT4" ShapeID="_x0000_i1517" DrawAspect="Content" ObjectID="_1749645533" r:id="rId881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160B122B" w14:textId="2ACF7F1E" w:rsidR="00571472" w:rsidRPr="00090946" w:rsidRDefault="00041CE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1E97FC0">
          <v:shape id="_x0000_i1518" type="#_x0000_t75" style="width:28.8pt;height:16.8pt" o:ole="">
            <v:imagedata r:id="rId220" o:title=""/>
          </v:shape>
          <o:OLEObject Type="Embed" ProgID="Equation.DSMT4" ShapeID="_x0000_i1518" DrawAspect="Content" ObjectID="_1749645534" r:id="rId882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c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ho 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45D6AD4F">
          <v:shape id="_x0000_i1519" type="#_x0000_t75" style="width:19.8pt;height:21.6pt" o:ole="">
            <v:imagedata r:id="rId222" o:title=""/>
          </v:shape>
          <o:OLEObject Type="Embed" ProgID="Equation.DSMT4" ShapeID="_x0000_i1519" DrawAspect="Content" ObjectID="_1749645535" r:id="rId883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tâm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57C39141">
          <v:shape id="_x0000_i1520" type="#_x0000_t75" style="width:53.4pt;height:21.6pt" o:ole="">
            <v:imagedata r:id="rId224" o:title=""/>
          </v:shape>
          <o:OLEObject Type="Embed" ProgID="Equation.DSMT4" ShapeID="_x0000_i1520" DrawAspect="Content" ObjectID="_1749645536" r:id="rId884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bán kính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04A8577D">
          <v:shape id="_x0000_i1521" type="#_x0000_t75" style="width:39.6pt;height:18.6pt" o:ole="">
            <v:imagedata r:id="rId226" o:title=""/>
          </v:shape>
          <o:OLEObject Type="Embed" ProgID="Equation.DSMT4" ShapeID="_x0000_i1521" DrawAspect="Content" ObjectID="_1749645537" r:id="rId88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Phương trình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493106F7">
          <v:shape id="_x0000_i1522" type="#_x0000_t75" style="width:21.6pt;height:21.6pt" o:ole="">
            <v:imagedata r:id="rId228" o:title=""/>
          </v:shape>
          <o:OLEObject Type="Embed" ProgID="Equation.DSMT4" ShapeID="_x0000_i1522" DrawAspect="Content" ObjectID="_1749645538" r:id="rId886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là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61A204" w14:textId="3623060E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41CE0" w:rsidRPr="00EB0BC5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  <w:highlight w:val="yellow"/>
        </w:rPr>
        <w:object w:dxaOrig="2480" w:dyaOrig="440" w14:anchorId="78E5002D">
          <v:shape id="_x0000_i1523" type="#_x0000_t75" style="width:129pt;height:22.8pt" o:ole="">
            <v:imagedata r:id="rId230" o:title=""/>
          </v:shape>
          <o:OLEObject Type="Embed" ProgID="Equation.DSMT4" ShapeID="_x0000_i1523" DrawAspect="Content" ObjectID="_1749645539" r:id="rId887"/>
        </w:object>
      </w:r>
      <w:r w:rsidR="00041CE0" w:rsidRPr="00EB0BC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480" w:dyaOrig="440" w14:anchorId="0444C55F">
          <v:shape id="_x0000_i1524" type="#_x0000_t75" style="width:129pt;height:22.8pt" o:ole="">
            <v:imagedata r:id="rId232" o:title=""/>
          </v:shape>
          <o:OLEObject Type="Embed" ProgID="Equation.DSMT4" ShapeID="_x0000_i1524" DrawAspect="Content" ObjectID="_1749645540" r:id="rId888"/>
        </w:objec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065C2271" w14:textId="4ED19DF2" w:rsidR="00041CE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659" w:dyaOrig="440" w14:anchorId="5D548D46">
          <v:shape id="_x0000_i1525" type="#_x0000_t75" style="width:138pt;height:22.8pt" o:ole="">
            <v:imagedata r:id="rId234" o:title=""/>
          </v:shape>
          <o:OLEObject Type="Embed" ProgID="Equation.DSMT4" ShapeID="_x0000_i1525" DrawAspect="Content" ObjectID="_1749645541" r:id="rId889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41CE0"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659" w:dyaOrig="440" w14:anchorId="0FBCA660">
          <v:shape id="_x0000_i1526" type="#_x0000_t75" style="width:138pt;height:22.8pt" o:ole="">
            <v:imagedata r:id="rId236" o:title=""/>
          </v:shape>
          <o:OLEObject Type="Embed" ProgID="Equation.DSMT4" ShapeID="_x0000_i1526" DrawAspect="Content" ObjectID="_1749645542" r:id="rId890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7A1FAA8" w14:textId="0CCD42F6" w:rsidR="00041CE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24C269B" w14:textId="00FAF2D2" w:rsidR="00041CE0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41CE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7E71CD2A" w14:textId="77777777" w:rsidR="00041CE0" w:rsidRPr="00090946" w:rsidRDefault="00041CE0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Phương trình mặt cầu </w: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âm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00" w14:anchorId="53477296">
          <v:shape id="_x0000_i1527" type="#_x0000_t75" style="width:53.4pt;height:21.6pt" o:ole="">
            <v:imagedata r:id="rId224" o:title=""/>
          </v:shape>
          <o:OLEObject Type="Embed" ProgID="Equation.DSMT4" ShapeID="_x0000_i1527" DrawAspect="Content" ObjectID="_1749645543" r:id="rId891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bán kính </w:t>
      </w:r>
      <w:r w:rsidRPr="0009094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80" w:dyaOrig="340" w14:anchorId="7703C9CB">
          <v:shape id="_x0000_i1528" type="#_x0000_t75" style="width:39.6pt;height:18.6pt" o:ole="">
            <v:imagedata r:id="rId226" o:title=""/>
          </v:shape>
          <o:OLEObject Type="Embed" ProgID="Equation.DSMT4" ShapeID="_x0000_i1528" DrawAspect="Content" ObjectID="_1749645544" r:id="rId89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090946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480" w:dyaOrig="440" w14:anchorId="676160C3">
          <v:shape id="_x0000_i1529" type="#_x0000_t75" style="width:129pt;height:22.8pt" o:ole="">
            <v:imagedata r:id="rId230" o:title=""/>
          </v:shape>
          <o:OLEObject Type="Embed" ProgID="Equation.DSMT4" ShapeID="_x0000_i1529" DrawAspect="Content" ObjectID="_1749645545" r:id="rId893"/>
        </w:object>
      </w:r>
      <w:r w:rsidRPr="0009094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95489F9" w14:textId="2ADAD39F" w:rsidR="00602CC3" w:rsidRPr="00090946" w:rsidRDefault="00602CC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3AE1865">
          <v:shape id="_x0000_i1530" type="#_x0000_t75" style="width:47.4pt;height:19.8pt" o:ole="">
            <v:imagedata r:id="rId238" o:title=""/>
          </v:shape>
          <o:OLEObject Type="Embed" ProgID="Equation.DSMT4" ShapeID="_x0000_i1530" DrawAspect="Content" ObjectID="_1749645546" r:id="rId89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</w:p>
    <w:p w14:paraId="4B3DF3B7" w14:textId="77777777" w:rsidR="00602CC3" w:rsidRPr="00090946" w:rsidRDefault="00602CC3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704E4824" wp14:editId="06326DD0">
            <wp:extent cx="3934691" cy="1401350"/>
            <wp:effectExtent l="0" t="0" r="0" b="8890"/>
            <wp:docPr id="1" name="Picture 1" descr="A picture containing line, diagram, plot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line, diagram, plot, parallel&#10;&#10;Description automatically generated"/>
                    <pic:cNvPicPr/>
                  </pic:nvPicPr>
                  <pic:blipFill rotWithShape="1">
                    <a:blip r:embed="rId240">
                      <a:grayscl/>
                    </a:blip>
                    <a:srcRect t="9928"/>
                    <a:stretch/>
                  </pic:blipFill>
                  <pic:spPr bwMode="auto">
                    <a:xfrm>
                      <a:off x="0" y="0"/>
                      <a:ext cx="3934691" cy="1401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A35690" w14:textId="77777777" w:rsidR="00571472" w:rsidRPr="00090946" w:rsidRDefault="00602CC3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iệm cận đứng của đồ thị hàm số đã cho có phương trình là</w:t>
      </w:r>
    </w:p>
    <w:p w14:paraId="130EF319" w14:textId="5516299E" w:rsidR="00602CC3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602CC3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18EA8C39">
          <v:shape id="_x0000_i1531" type="#_x0000_t75" style="width:36.6pt;height:15.6pt" o:ole="">
            <v:imagedata r:id="rId241" o:title=""/>
          </v:shape>
          <o:OLEObject Type="Embed" ProgID="Equation.DSMT4" ShapeID="_x0000_i1531" DrawAspect="Content" ObjectID="_1749645547" r:id="rId895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602CC3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79121CA7">
          <v:shape id="_x0000_i1532" type="#_x0000_t75" style="width:36.6pt;height:15.6pt" o:ole="">
            <v:imagedata r:id="rId243" o:title=""/>
          </v:shape>
          <o:OLEObject Type="Embed" ProgID="Equation.DSMT4" ShapeID="_x0000_i1532" DrawAspect="Content" ObjectID="_1749645548" r:id="rId896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602CC3" w:rsidRPr="00EB0BC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20" w:dyaOrig="279" w14:anchorId="46E22A7A">
          <v:shape id="_x0000_i1533" type="#_x0000_t75" style="width:27.6pt;height:15.6pt" o:ole="">
            <v:imagedata r:id="rId245" o:title=""/>
          </v:shape>
          <o:OLEObject Type="Embed" ProgID="Equation.DSMT4" ShapeID="_x0000_i1533" DrawAspect="Content" ObjectID="_1749645549" r:id="rId897"/>
        </w:object>
      </w:r>
      <w:r w:rsidR="00602CC3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602CC3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 w14:anchorId="6D84753E">
          <v:shape id="_x0000_i1534" type="#_x0000_t75" style="width:29.4pt;height:15.6pt" o:ole="">
            <v:imagedata r:id="rId247" o:title=""/>
          </v:shape>
          <o:OLEObject Type="Embed" ProgID="Equation.DSMT4" ShapeID="_x0000_i1534" DrawAspect="Content" ObjectID="_1749645550" r:id="rId898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F90C40C" w14:textId="2FE6AA4F" w:rsidR="00602CC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2A7B9D9" w14:textId="3EE7D8B4" w:rsidR="00602CC3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602CC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17916FC8" w14:textId="79F39E0B" w:rsidR="00602CC3" w:rsidRPr="00090946" w:rsidRDefault="00602CC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1120" w:dyaOrig="440" w14:anchorId="0D92AD15">
          <v:shape id="_x0000_i1535" type="#_x0000_t75" style="width:57pt;height:21.6pt" o:ole="">
            <v:imagedata r:id="rId899" o:title=""/>
          </v:shape>
          <o:OLEObject Type="Embed" ProgID="Equation.DSMT4" ShapeID="_x0000_i1535" DrawAspect="Content" ObjectID="_1749645551" r:id="rId90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</w:t>
      </w:r>
      <w:r w:rsidR="00571472"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1120" w:dyaOrig="440" w14:anchorId="4F06C549">
          <v:shape id="_x0000_i1536" type="#_x0000_t75" style="width:57pt;height:21.6pt" o:ole="">
            <v:imagedata r:id="rId901" o:title=""/>
          </v:shape>
          <o:OLEObject Type="Embed" ProgID="Equation.DSMT4" ShapeID="_x0000_i1536" DrawAspect="Content" ObjectID="_1749645552" r:id="rId90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ên đồ thị hàm số đã cho có</w:t>
      </w:r>
      <w:r w:rsidR="00571472"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iệm cận đứng là đường thẳng có phương trình là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 w14:anchorId="51CB665F">
          <v:shape id="_x0000_i1537" type="#_x0000_t75" style="width:27.6pt;height:15.6pt" o:ole="">
            <v:imagedata r:id="rId245" o:title=""/>
          </v:shape>
          <o:OLEObject Type="Embed" ProgID="Equation.DSMT4" ShapeID="_x0000_i1537" DrawAspect="Content" ObjectID="_1749645553" r:id="rId90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74ACE38" w14:textId="7FCDF28B" w:rsidR="00571472" w:rsidRPr="00090946" w:rsidRDefault="00602CC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Hàm số nào dưới đây có đồ thị như đường cong trong hình bên?</w:t>
      </w:r>
    </w:p>
    <w:p w14:paraId="17ED061A" w14:textId="0BE5506B" w:rsidR="00571472" w:rsidRPr="00090946" w:rsidRDefault="00602CC3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drawing>
          <wp:inline distT="0" distB="0" distL="0" distR="0" wp14:anchorId="57AB8B38" wp14:editId="6B08C832">
            <wp:extent cx="1938867" cy="2068411"/>
            <wp:effectExtent l="0" t="0" r="4445" b="8255"/>
            <wp:docPr id="2" name="Picture 2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graph of a function&#10;&#10;Description automatically generated with low confidence"/>
                    <pic:cNvPicPr/>
                  </pic:nvPicPr>
                  <pic:blipFill rotWithShape="1">
                    <a:blip r:embed="rId249"/>
                    <a:srcRect l="3305" t="9719" r="6886" b="6476"/>
                    <a:stretch/>
                  </pic:blipFill>
                  <pic:spPr bwMode="auto">
                    <a:xfrm>
                      <a:off x="0" y="0"/>
                      <a:ext cx="1945273" cy="20752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25185E" w14:textId="3AA24BBF" w:rsidR="00602CC3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602CC3" w:rsidRPr="00EB0BC5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  <w:highlight w:val="yellow"/>
        </w:rPr>
        <w:object w:dxaOrig="1359" w:dyaOrig="360" w14:anchorId="03233716">
          <v:shape id="_x0000_i1538" type="#_x0000_t75" style="width:1in;height:18.6pt" o:ole="">
            <v:imagedata r:id="rId250" o:title=""/>
          </v:shape>
          <o:OLEObject Type="Embed" ProgID="Equation.DSMT4" ShapeID="_x0000_i1538" DrawAspect="Content" ObjectID="_1749645554" r:id="rId904"/>
        </w:object>
      </w:r>
      <w:r w:rsidR="00602CC3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602CC3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180" w:dyaOrig="360" w14:anchorId="79050208">
          <v:shape id="_x0000_i1539" type="#_x0000_t75" style="width:63pt;height:18.6pt" o:ole="">
            <v:imagedata r:id="rId252" o:title=""/>
          </v:shape>
          <o:OLEObject Type="Embed" ProgID="Equation.DSMT4" ShapeID="_x0000_i1539" DrawAspect="Content" ObjectID="_1749645555" r:id="rId905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EB0BC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602CC3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640" w:dyaOrig="360" w14:anchorId="502BF235">
          <v:shape id="_x0000_i1540" type="#_x0000_t75" style="width:87.6pt;height:18.6pt" o:ole="">
            <v:imagedata r:id="rId254" o:title=""/>
          </v:shape>
          <o:OLEObject Type="Embed" ProgID="Equation.DSMT4" ShapeID="_x0000_i1540" DrawAspect="Content" ObjectID="_1749645556" r:id="rId906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602CC3" w:rsidRPr="00090946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520" w:dyaOrig="360" w14:anchorId="40F7AB0E">
          <v:shape id="_x0000_i1541" type="#_x0000_t75" style="width:81pt;height:18.6pt" o:ole="">
            <v:imagedata r:id="rId256" o:title=""/>
          </v:shape>
          <o:OLEObject Type="Embed" ProgID="Equation.DSMT4" ShapeID="_x0000_i1541" DrawAspect="Content" ObjectID="_1749645557" r:id="rId907"/>
        </w:object>
      </w:r>
      <w:r w:rsidR="00602CC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B24CB0E" w14:textId="5A473045" w:rsidR="00602CC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521B039" w14:textId="77C360F2" w:rsidR="00602CC3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602CC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18723454" w14:textId="77777777" w:rsidR="00602CC3" w:rsidRPr="00090946" w:rsidRDefault="00602CC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Hình vẽ là đồ thị hàm số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60" w14:anchorId="7869FCB8">
          <v:shape id="_x0000_i1542" type="#_x0000_t75" style="width:81pt;height:18.6pt" o:ole="">
            <v:imagedata r:id="rId908" o:title=""/>
          </v:shape>
          <o:OLEObject Type="Embed" ProgID="Equation.DSMT4" ShapeID="_x0000_i1542" DrawAspect="Content" ObjectID="_1749645558" r:id="rId90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00" w:dyaOrig="320" w14:anchorId="1511075F">
          <v:shape id="_x0000_i1543" type="#_x0000_t75" style="width:90.6pt;height:15pt" o:ole="">
            <v:imagedata r:id="rId910" o:title=""/>
          </v:shape>
          <o:OLEObject Type="Embed" ProgID="Equation.DSMT4" ShapeID="_x0000_i1543" DrawAspect="Content" ObjectID="_1749645559" r:id="rId91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79CD0EB" w14:textId="494CF7DD" w:rsidR="00571472" w:rsidRPr="00090946" w:rsidRDefault="00434466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B491E9" wp14:editId="054E5BC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332555672" name="WordArt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7E3C18FC" id="WordArt 3" o:spid="_x0000_s1026" type="#_x0000_t202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bookmarkStart w:id="58" w:name="_Hlk136799588"/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C306717">
          <v:shape id="_x0000_i1544" type="#_x0000_t75" style="width:47.4pt;height:19.8pt" o:ole="">
            <v:imagedata r:id="rId258" o:title=""/>
          </v:shape>
          <o:OLEObject Type="Embed" ProgID="Equation.DSMT4" ShapeID="_x0000_i1544" DrawAspect="Content" ObjectID="_1749645560" r:id="rId91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đạo hà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67EFD337">
          <v:shape id="_x0000_i1545" type="#_x0000_t75" style="width:148.8pt;height:19.8pt" o:ole="">
            <v:imagedata r:id="rId260" o:title=""/>
          </v:shape>
          <o:OLEObject Type="Embed" ProgID="Equation.DSMT4" ShapeID="_x0000_i1545" DrawAspect="Content" ObjectID="_1749645561" r:id="rId91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Số điểm cực trị của hàm số đã cho là</w:t>
      </w:r>
      <w:bookmarkEnd w:id="58"/>
    </w:p>
    <w:p w14:paraId="4770E52B" w14:textId="79DC8B26" w:rsidR="00434466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34466" w:rsidRPr="00090946">
        <w:rPr>
          <w:rFonts w:ascii="Times New Roman" w:eastAsia="Times New Roman" w:hAnsi="Times New Roman" w:cs="Times New Roman"/>
          <w:sz w:val="24"/>
          <w:szCs w:val="24"/>
        </w:rPr>
        <w:t>0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34466" w:rsidRPr="00090946">
        <w:rPr>
          <w:rFonts w:ascii="Times New Roman" w:eastAsia="Times New Roman" w:hAnsi="Times New Roman" w:cs="Times New Roman"/>
          <w:bCs/>
          <w:sz w:val="24"/>
          <w:szCs w:val="24"/>
        </w:rPr>
        <w:t>1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434466" w:rsidRPr="00EB0BC5">
        <w:rPr>
          <w:rFonts w:ascii="Times New Roman" w:eastAsia="Times New Roman" w:hAnsi="Times New Roman" w:cs="Times New Roman"/>
          <w:bCs/>
          <w:sz w:val="24"/>
          <w:szCs w:val="24"/>
          <w:highlight w:val="yellow"/>
        </w:rPr>
        <w:t>2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434466" w:rsidRPr="00090946">
        <w:rPr>
          <w:rFonts w:ascii="Times New Roman" w:eastAsia="Times New Roman" w:hAnsi="Times New Roman" w:cs="Times New Roman"/>
          <w:bCs/>
          <w:sz w:val="24"/>
          <w:szCs w:val="24"/>
        </w:rPr>
        <w:t>3.</w:t>
      </w:r>
    </w:p>
    <w:p w14:paraId="51146DC6" w14:textId="26219E29" w:rsidR="00434466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bookmarkStart w:id="59" w:name="_Hlk134216283"/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AEE50F3" w14:textId="17A8814C" w:rsidR="00434466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34466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bookmarkEnd w:id="59"/>
    <w:p w14:paraId="03A4722B" w14:textId="77777777" w:rsidR="00434466" w:rsidRPr="00090946" w:rsidRDefault="00434466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980" w:dyaOrig="400" w14:anchorId="7686DA8A">
          <v:shape id="_x0000_i1546" type="#_x0000_t75" style="width:148.8pt;height:19.8pt" o:ole="">
            <v:imagedata r:id="rId260" o:title=""/>
          </v:shape>
          <o:OLEObject Type="Embed" ProgID="Equation.DSMT4" ShapeID="_x0000_i1546" DrawAspect="Content" ObjectID="_1749645562" r:id="rId91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ên hàm số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 w14:anchorId="2E7AE01D">
          <v:shape id="_x0000_i1547" type="#_x0000_t75" style="width:47.4pt;height:19.8pt" o:ole="">
            <v:imagedata r:id="rId258" o:title=""/>
          </v:shape>
          <o:OLEObject Type="Embed" ProgID="Equation.DSMT4" ShapeID="_x0000_i1547" DrawAspect="Content" ObjectID="_1749645563" r:id="rId91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090946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 w14:anchorId="3AF4754D">
          <v:shape id="_x0000_i1548" type="#_x0000_t75" style="width:12pt;height:12pt" o:ole="">
            <v:imagedata r:id="rId916" o:title=""/>
          </v:shape>
          <o:OLEObject Type="Embed" ProgID="Equation.DSMT4" ShapeID="_x0000_i1548" DrawAspect="Content" ObjectID="_1749645564" r:id="rId91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Ta lập được bảng biến thiên như sau:</w:t>
      </w:r>
    </w:p>
    <w:p w14:paraId="56BC80B6" w14:textId="77777777" w:rsidR="00434466" w:rsidRPr="00090946" w:rsidRDefault="00434466" w:rsidP="007825C9">
      <w:pPr>
        <w:spacing w:line="276" w:lineRule="auto"/>
        <w:ind w:left="992" w:hanging="14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2A22D93A" wp14:editId="15F43EF2">
            <wp:extent cx="5354955" cy="928370"/>
            <wp:effectExtent l="0" t="0" r="0" b="5080"/>
            <wp:docPr id="580572311" name="Picture 1" descr="A picture containing line, screenshot, rectangle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572311" name="Picture 1" descr="A picture containing line, screenshot, rectangle, numb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4955" cy="92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29C96" w14:textId="64B862AC" w:rsidR="00434466" w:rsidRPr="00090946" w:rsidRDefault="00434466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Dựa vào bảng biến thiên suy ra số điểm cực trị của hàm số đã cho là 2.</w:t>
      </w:r>
    </w:p>
    <w:p w14:paraId="2CE5F01F" w14:textId="75C2F93A" w:rsidR="00571472" w:rsidRPr="00090946" w:rsidRDefault="00434466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ên mặt phẳng tọa độ,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F44F0BA">
          <v:shape id="_x0000_i1549" type="#_x0000_t75" style="width:50.4pt;height:19.8pt" o:ole="">
            <v:imagedata r:id="rId262" o:title=""/>
          </v:shape>
          <o:OLEObject Type="Embed" ProgID="Equation.DSMT4" ShapeID="_x0000_i1549" DrawAspect="Content" ObjectID="_1749645565" r:id="rId91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điểm biểu diễn của số phức nào dưới đây?</w:t>
      </w:r>
    </w:p>
    <w:p w14:paraId="7C066827" w14:textId="1B1536F5" w:rsidR="00434466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34466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 w14:anchorId="22D3DCAC">
          <v:shape id="_x0000_i1550" type="#_x0000_t75" style="width:30.6pt;height:15.6pt" o:ole="">
            <v:imagedata r:id="rId264" o:title=""/>
          </v:shape>
          <o:OLEObject Type="Embed" ProgID="Equation.DSMT4" ShapeID="_x0000_i1550" DrawAspect="Content" ObjectID="_1749645566" r:id="rId920"/>
        </w:object>
      </w:r>
      <w:r w:rsidR="0043446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34466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60" w:dyaOrig="279" w14:anchorId="34C588CE">
          <v:shape id="_x0000_i1551" type="#_x0000_t75" style="width:12pt;height:15.6pt" o:ole="">
            <v:imagedata r:id="rId266" o:title=""/>
          </v:shape>
          <o:OLEObject Type="Embed" ProgID="Equation.DSMT4" ShapeID="_x0000_i1551" DrawAspect="Content" ObjectID="_1749645567" r:id="rId921"/>
        </w:object>
      </w:r>
      <w:r w:rsidR="0043446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434466" w:rsidRPr="00EB0BC5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  <w:highlight w:val="yellow"/>
        </w:rPr>
        <w:object w:dxaOrig="760" w:dyaOrig="320" w14:anchorId="191E03E8">
          <v:shape id="_x0000_i1552" type="#_x0000_t75" style="width:38.4pt;height:15pt" o:ole="">
            <v:imagedata r:id="rId268" o:title=""/>
          </v:shape>
          <o:OLEObject Type="Embed" ProgID="Equation.DSMT4" ShapeID="_x0000_i1552" DrawAspect="Content" ObjectID="_1749645568" r:id="rId922"/>
        </w:object>
      </w:r>
      <w:r w:rsidR="00434466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434466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00" w:dyaOrig="279" w14:anchorId="2F88902F">
          <v:shape id="_x0000_i1553" type="#_x0000_t75" style="width:30.6pt;height:15.6pt" o:ole="">
            <v:imagedata r:id="rId270" o:title=""/>
          </v:shape>
          <o:OLEObject Type="Embed" ProgID="Equation.DSMT4" ShapeID="_x0000_i1553" DrawAspect="Content" ObjectID="_1749645569" r:id="rId923"/>
        </w:object>
      </w:r>
      <w:r w:rsidR="00434466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CD6AA43" w14:textId="625C052E" w:rsidR="00434466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1805B229" w14:textId="4C511E70" w:rsidR="00571472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434466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57955A43" w14:textId="12851F12" w:rsidR="00434466" w:rsidRPr="00090946" w:rsidRDefault="00434466" w:rsidP="00EB0BC5">
      <w:pPr>
        <w:spacing w:line="276" w:lineRule="auto"/>
        <w:ind w:left="992" w:firstLine="1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ên mặt phẳng tọa độ, điểm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20" w:dyaOrig="400" w14:anchorId="251017B1">
          <v:shape id="_x0000_i1554" type="#_x0000_t75" style="width:50.4pt;height:19.8pt" o:ole="">
            <v:imagedata r:id="rId262" o:title=""/>
          </v:shape>
          <o:OLEObject Type="Embed" ProgID="Equation.DSMT4" ShapeID="_x0000_i1554" DrawAspect="Content" ObjectID="_1749645570" r:id="rId92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điểm biểu diễn của số phức </w:t>
      </w:r>
      <w:r w:rsidRPr="0009094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20" w14:anchorId="7569B91D">
          <v:shape id="_x0000_i1555" type="#_x0000_t75" style="width:38.4pt;height:15pt" o:ole="">
            <v:imagedata r:id="rId268" o:title=""/>
          </v:shape>
          <o:OLEObject Type="Embed" ProgID="Equation.DSMT4" ShapeID="_x0000_i1555" DrawAspect="Content" ObjectID="_1749645571" r:id="rId925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71FC23F" w14:textId="62F00239" w:rsidR="00571472" w:rsidRPr="00090946" w:rsidRDefault="00CD145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02C5EC0B">
          <v:shape id="_x0000_i1556" type="#_x0000_t75" style="width:73.8pt;height:19.8pt" o:ole="">
            <v:imagedata r:id="rId272" o:title=""/>
          </v:shape>
          <o:OLEObject Type="Embed" ProgID="Equation.DSMT4" ShapeID="_x0000_i1556" DrawAspect="Content" ObjectID="_1749645572" r:id="rId92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.</w:t>
      </w:r>
    </w:p>
    <w:p w14:paraId="118AD9C6" w14:textId="1B40BB45" w:rsidR="00CD1453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1453" w:rsidRPr="00EB0BC5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1560" w:dyaOrig="700" w14:anchorId="7DFD18C4">
          <v:shape id="_x0000_i1557" type="#_x0000_t75" style="width:78pt;height:35.4pt" o:ole="">
            <v:imagedata r:id="rId274" o:title=""/>
          </v:shape>
          <o:OLEObject Type="Embed" ProgID="Equation.DSMT4" ShapeID="_x0000_i1557" DrawAspect="Content" ObjectID="_1749645573" r:id="rId927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1453" w:rsidRPr="0009094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1AC0EF0">
          <v:shape id="_x0000_i1558" type="#_x0000_t75" style="width:47.4pt;height:30.6pt" o:ole="">
            <v:imagedata r:id="rId276" o:title=""/>
          </v:shape>
          <o:OLEObject Type="Embed" ProgID="Equation.DSMT4" ShapeID="_x0000_i1558" DrawAspect="Content" ObjectID="_1749645574" r:id="rId928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1453" w:rsidRPr="00090946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0C60824">
          <v:shape id="_x0000_i1559" type="#_x0000_t75" style="width:43.2pt;height:30.6pt" o:ole="">
            <v:imagedata r:id="rId278" o:title=""/>
          </v:shape>
          <o:OLEObject Type="Embed" ProgID="Equation.DSMT4" ShapeID="_x0000_i1559" DrawAspect="Content" ObjectID="_1749645575" r:id="rId929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1453" w:rsidRPr="0009094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8335020">
          <v:shape id="_x0000_i1560" type="#_x0000_t75" style="width:47.4pt;height:30.6pt" o:ole="">
            <v:imagedata r:id="rId280" o:title=""/>
          </v:shape>
          <o:OLEObject Type="Embed" ProgID="Equation.DSMT4" ShapeID="_x0000_i1560" DrawAspect="Content" ObjectID="_1749645576" r:id="rId930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D13888" w14:textId="4780C2B8" w:rsidR="00CD145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6803A85" w14:textId="46D20D3F" w:rsidR="00CD1453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145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0051BCCA" w14:textId="77777777" w:rsidR="00CD1453" w:rsidRPr="00090946" w:rsidRDefault="00CD145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80" w:dyaOrig="840" w14:anchorId="6395CFFD">
          <v:shape id="_x0000_i1561" type="#_x0000_t75" style="width:138pt;height:41.4pt" o:ole="">
            <v:imagedata r:id="rId931" o:title=""/>
          </v:shape>
          <o:OLEObject Type="Embed" ProgID="Equation.DSMT4" ShapeID="_x0000_i1561" DrawAspect="Content" ObjectID="_1749645577" r:id="rId932"/>
        </w:object>
      </w:r>
    </w:p>
    <w:p w14:paraId="40386479" w14:textId="52B5322D" w:rsidR="00571472" w:rsidRPr="00090946" w:rsidRDefault="00CD145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558FA33">
          <v:shape id="_x0000_i1562" type="#_x0000_t75" style="width:27.6pt;height:15pt" o:ole="">
            <v:imagedata r:id="rId282" o:title=""/>
          </v:shape>
          <o:OLEObject Type="Embed" ProgID="Equation.DSMT4" ShapeID="_x0000_i1562" DrawAspect="Content" ObjectID="_1749645578" r:id="rId93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hình chiếu vuông góc của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41832F79">
          <v:shape id="_x0000_i1563" type="#_x0000_t75" style="width:57pt;height:19.8pt" o:ole="">
            <v:imagedata r:id="rId284" o:title=""/>
          </v:shape>
          <o:OLEObject Type="Embed" ProgID="Equation.DSMT4" ShapeID="_x0000_i1563" DrawAspect="Content" ObjectID="_1749645579" r:id="rId93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rên trụ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0C11098">
          <v:shape id="_x0000_i1564" type="#_x0000_t75" style="width:18.6pt;height:13.8pt" o:ole="">
            <v:imagedata r:id="rId286" o:title=""/>
          </v:shape>
          <o:OLEObject Type="Embed" ProgID="Equation.DSMT4" ShapeID="_x0000_i1564" DrawAspect="Content" ObjectID="_1749645580" r:id="rId93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toạ độ là.</w:t>
      </w:r>
    </w:p>
    <w:p w14:paraId="342E3925" w14:textId="67980449" w:rsidR="00CD1453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1453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9A676AD">
          <v:shape id="_x0000_i1565" type="#_x0000_t75" style="width:38.4pt;height:19.8pt" o:ole="">
            <v:imagedata r:id="rId288" o:title=""/>
          </v:shape>
          <o:OLEObject Type="Embed" ProgID="Equation.DSMT4" ShapeID="_x0000_i1565" DrawAspect="Content" ObjectID="_1749645581" r:id="rId936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1453" w:rsidRPr="00EB0BC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920" w:dyaOrig="400" w14:anchorId="3223B46C">
          <v:shape id="_x0000_i1566" type="#_x0000_t75" style="width:46.2pt;height:19.8pt" o:ole="">
            <v:imagedata r:id="rId290" o:title=""/>
          </v:shape>
          <o:OLEObject Type="Embed" ProgID="Equation.DSMT4" ShapeID="_x0000_i1566" DrawAspect="Content" ObjectID="_1749645582" r:id="rId937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1453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ECD6A74">
          <v:shape id="_x0000_i1567" type="#_x0000_t75" style="width:36.6pt;height:19.8pt" o:ole="">
            <v:imagedata r:id="rId292" o:title=""/>
          </v:shape>
          <o:OLEObject Type="Embed" ProgID="Equation.DSMT4" ShapeID="_x0000_i1567" DrawAspect="Content" ObjectID="_1749645583" r:id="rId938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1453" w:rsidRPr="00090946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979A81A">
          <v:shape id="_x0000_i1568" type="#_x0000_t75" style="width:36.6pt;height:19.8pt" o:ole="">
            <v:imagedata r:id="rId294" o:title=""/>
          </v:shape>
          <o:OLEObject Type="Embed" ProgID="Equation.DSMT4" ShapeID="_x0000_i1568" DrawAspect="Content" ObjectID="_1749645584" r:id="rId939"/>
        </w:object>
      </w:r>
      <w:r w:rsidR="00CD1453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C52FD48" w14:textId="68E3283F" w:rsidR="00CD145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CC143CC" w14:textId="3A98EEB6" w:rsidR="00CD1453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145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6D52A067" w14:textId="77777777" w:rsidR="00CD1453" w:rsidRPr="00090946" w:rsidRDefault="00CD145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Dễ thấy hình chiếu của </w:t>
      </w:r>
      <w:r w:rsidRPr="00090946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5B32BD9E">
          <v:shape id="_x0000_i1569" type="#_x0000_t75" style="width:15pt;height:12pt" o:ole="">
            <v:imagedata r:id="rId940" o:title=""/>
          </v:shape>
          <o:OLEObject Type="Embed" ProgID="Equation.DSMT4" ShapeID="_x0000_i1569" DrawAspect="Content" ObjectID="_1749645585" r:id="rId94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ên trục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 w14:anchorId="44A13DE0">
          <v:shape id="_x0000_i1570" type="#_x0000_t75" style="width:18.6pt;height:13.8pt" o:ole="">
            <v:imagedata r:id="rId286" o:title=""/>
          </v:shape>
          <o:OLEObject Type="Embed" ProgID="Equation.DSMT4" ShapeID="_x0000_i1570" DrawAspect="Content" ObjectID="_1749645586" r:id="rId94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00" w14:anchorId="78CF8E4B">
          <v:shape id="_x0000_i1571" type="#_x0000_t75" style="width:63pt;height:19.8pt" o:ole="">
            <v:imagedata r:id="rId943" o:title=""/>
          </v:shape>
          <o:OLEObject Type="Embed" ProgID="Equation.DSMT4" ShapeID="_x0000_i1571" DrawAspect="Content" ObjectID="_1749645587" r:id="rId944"/>
        </w:object>
      </w:r>
    </w:p>
    <w:p w14:paraId="3A0DE82B" w14:textId="0AEC65E3" w:rsidR="00571472" w:rsidRPr="00090946" w:rsidRDefault="00586368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2E350219">
          <v:shape id="_x0000_i1572" type="#_x0000_t75" style="width:57pt;height:18.6pt" o:ole="">
            <v:imagedata r:id="rId296" o:title=""/>
          </v:shape>
          <o:OLEObject Type="Embed" ProgID="Equation.DSMT4" ShapeID="_x0000_i1572" DrawAspect="Content" ObjectID="_1749645588" r:id="rId94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trục hoành là</w:t>
      </w:r>
    </w:p>
    <w:p w14:paraId="18517CB6" w14:textId="2BB452A7" w:rsidR="00586368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586368" w:rsidRPr="00EB0BC5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 w14:anchorId="429E5146">
          <v:shape id="_x0000_i1573" type="#_x0000_t75" style="width:9pt;height:12pt" o:ole="">
            <v:imagedata r:id="rId298" o:title=""/>
          </v:shape>
          <o:OLEObject Type="Embed" ProgID="Equation.DSMT4" ShapeID="_x0000_i1573" DrawAspect="Content" ObjectID="_1749645589" r:id="rId946"/>
        </w:object>
      </w:r>
      <w:r w:rsidR="00586368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586368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4EA0BC40">
          <v:shape id="_x0000_i1574" type="#_x0000_t75" style="width:7.8pt;height:12pt" o:ole="">
            <v:imagedata r:id="rId300" o:title=""/>
          </v:shape>
          <o:OLEObject Type="Embed" ProgID="Equation.DSMT4" ShapeID="_x0000_i1574" DrawAspect="Content" ObjectID="_1749645590" r:id="rId947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586368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0762CA94">
          <v:shape id="_x0000_i1575" type="#_x0000_t75" style="width:9pt;height:13.8pt" o:ole="">
            <v:imagedata r:id="rId302" o:title=""/>
          </v:shape>
          <o:OLEObject Type="Embed" ProgID="Equation.DSMT4" ShapeID="_x0000_i1575" DrawAspect="Content" ObjectID="_1749645591" r:id="rId948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586368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740255BF">
          <v:shape id="_x0000_i1576" type="#_x0000_t75" style="width:9pt;height:13.8pt" o:ole="">
            <v:imagedata r:id="rId304" o:title=""/>
          </v:shape>
          <o:OLEObject Type="Embed" ProgID="Equation.DSMT4" ShapeID="_x0000_i1576" DrawAspect="Content" ObjectID="_1749645592" r:id="rId949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92A07FF" w14:textId="2AB51D80" w:rsidR="00586368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B2965B7" w14:textId="2A2CD7F8" w:rsidR="00586368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86368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3E98917F" w14:textId="77777777" w:rsidR="00571472" w:rsidRPr="00090946" w:rsidRDefault="00586368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Xét phương trình hoành độ giao điểm của </w:t>
      </w:r>
      <w:r w:rsidRPr="00090946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18A07341">
          <v:shape id="_x0000_i1577" type="#_x0000_t75" style="width:57pt;height:18.6pt" o:ole="">
            <v:imagedata r:id="rId296" o:title=""/>
          </v:shape>
          <o:OLEObject Type="Embed" ProgID="Equation.DSMT4" ShapeID="_x0000_i1577" DrawAspect="Content" ObjectID="_1749645593" r:id="rId95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trục hoành, ta có</w:t>
      </w:r>
    </w:p>
    <w:p w14:paraId="16FDF39A" w14:textId="42908DB1" w:rsidR="00586368" w:rsidRPr="00090946" w:rsidRDefault="00586368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5E72499F">
          <v:shape id="_x0000_i1578" type="#_x0000_t75" style="width:110.4pt;height:36.6pt" o:ole="">
            <v:imagedata r:id="rId951" o:title=""/>
          </v:shape>
          <o:OLEObject Type="Embed" ProgID="Equation.DSMT4" ShapeID="_x0000_i1578" DrawAspect="Content" ObjectID="_1749645594" r:id="rId952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7771FCE" w14:textId="77777777" w:rsidR="00586368" w:rsidRPr="00090946" w:rsidRDefault="00586368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617F3DC3">
          <v:shape id="_x0000_i1579" type="#_x0000_t75" style="width:57pt;height:18.6pt" o:ole="">
            <v:imagedata r:id="rId296" o:title=""/>
          </v:shape>
          <o:OLEObject Type="Embed" ProgID="Equation.DSMT4" ShapeID="_x0000_i1579" DrawAspect="Content" ObjectID="_1749645595" r:id="rId95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ắt trục hoành tại 2 điểm.</w:t>
      </w:r>
    </w:p>
    <w:p w14:paraId="2A822D4B" w14:textId="0A41021E" w:rsidR="00571472" w:rsidRPr="00090946" w:rsidRDefault="00586368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69715C58">
          <v:shape id="_x0000_i1580" type="#_x0000_t75" style="width:84pt;height:19.8pt" o:ole="">
            <v:imagedata r:id="rId306" o:title=""/>
          </v:shape>
          <o:OLEObject Type="Embed" ProgID="Equation.DSMT4" ShapeID="_x0000_i1580" DrawAspect="Content" ObjectID="_1749645596" r:id="rId95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658924F" w14:textId="554C8087" w:rsidR="00586368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586368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880" w:dyaOrig="680" w14:anchorId="3CF09B7F">
          <v:shape id="_x0000_i1581" type="#_x0000_t75" style="width:44.4pt;height:35.4pt" o:ole="">
            <v:imagedata r:id="rId308" o:title=""/>
          </v:shape>
          <o:OLEObject Type="Embed" ProgID="Equation.DSMT4" ShapeID="_x0000_i1581" DrawAspect="Content" ObjectID="_1749645597" r:id="rId955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586368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660" w:dyaOrig="680" w14:anchorId="758A36D1">
          <v:shape id="_x0000_i1582" type="#_x0000_t75" style="width:33.6pt;height:35.4pt" o:ole="">
            <v:imagedata r:id="rId310" o:title=""/>
          </v:shape>
          <o:OLEObject Type="Embed" ProgID="Equation.DSMT4" ShapeID="_x0000_i1582" DrawAspect="Content" ObjectID="_1749645598" r:id="rId956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586368" w:rsidRPr="00EB0BC5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  <w:highlight w:val="yellow"/>
        </w:rPr>
        <w:object w:dxaOrig="880" w:dyaOrig="680" w14:anchorId="5265EE67">
          <v:shape id="_x0000_i1583" type="#_x0000_t75" style="width:44.4pt;height:35.4pt" o:ole="">
            <v:imagedata r:id="rId312" o:title=""/>
          </v:shape>
          <o:OLEObject Type="Embed" ProgID="Equation.DSMT4" ShapeID="_x0000_i1583" DrawAspect="Content" ObjectID="_1749645599" r:id="rId957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586368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660" w:dyaOrig="680" w14:anchorId="2B77D6A3">
          <v:shape id="_x0000_i1584" type="#_x0000_t75" style="width:33.6pt;height:35.4pt" o:ole="">
            <v:imagedata r:id="rId314" o:title=""/>
          </v:shape>
          <o:OLEObject Type="Embed" ProgID="Equation.DSMT4" ShapeID="_x0000_i1584" DrawAspect="Content" ObjectID="_1749645600" r:id="rId958"/>
        </w:object>
      </w:r>
      <w:r w:rsidR="00586368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EF192C1" w14:textId="1467B7DF" w:rsidR="00586368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B404149" w14:textId="33F65A84" w:rsidR="00586368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86368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B1554A0" w14:textId="77777777" w:rsidR="00586368" w:rsidRPr="00090946" w:rsidRDefault="00586368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2F71F04D">
          <v:shape id="_x0000_i1585" type="#_x0000_t75" style="width:176.4pt;height:30.6pt" o:ole="">
            <v:imagedata r:id="rId959" o:title=""/>
          </v:shape>
          <o:OLEObject Type="Embed" ProgID="Equation.DSMT4" ShapeID="_x0000_i1585" DrawAspect="Content" ObjectID="_1749645601" r:id="rId96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5C666C" w14:textId="643EFDE8" w:rsidR="00586368" w:rsidRPr="00090946" w:rsidRDefault="00586368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>Tập nghiệm của bất phương trình</w:t>
      </w:r>
      <w:r w:rsidR="00571472"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 xml:space="preserve">là </w:t>
      </w:r>
      <w:r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880" w:dyaOrig="680" w14:anchorId="411C7F95">
          <v:shape id="_x0000_i1586" type="#_x0000_t75" style="width:44.4pt;height:35.4pt" o:ole="">
            <v:imagedata r:id="rId312" o:title=""/>
          </v:shape>
          <o:OLEObject Type="Embed" ProgID="Equation.DSMT4" ShapeID="_x0000_i1586" DrawAspect="Content" ObjectID="_1749645602" r:id="rId961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D8407EF" w14:textId="7C762674" w:rsidR="00571472" w:rsidRPr="00090946" w:rsidRDefault="00041CE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cấp số nhâ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60E6BC92">
          <v:shape id="_x0000_i1587" type="#_x0000_t75" style="width:24.6pt;height:19.8pt" o:ole="">
            <v:imagedata r:id="rId316" o:title=""/>
          </v:shape>
          <o:OLEObject Type="Embed" ProgID="Equation.DSMT4" ShapeID="_x0000_i1587" DrawAspect="Content" ObjectID="_1749645603" r:id="rId96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ới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0EDD29A6">
          <v:shape id="_x0000_i1588" type="#_x0000_t75" style="width:30.6pt;height:18.6pt" o:ole="">
            <v:imagedata r:id="rId318" o:title=""/>
          </v:shape>
          <o:OLEObject Type="Embed" ProgID="Equation.DSMT4" ShapeID="_x0000_i1588" DrawAspect="Content" ObjectID="_1749645604" r:id="rId96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5937B67">
          <v:shape id="_x0000_i1589" type="#_x0000_t75" style="width:32.4pt;height:18.6pt" o:ole="">
            <v:imagedata r:id="rId320" o:title=""/>
          </v:shape>
          <o:OLEObject Type="Embed" ProgID="Equation.DSMT4" ShapeID="_x0000_i1589" DrawAspect="Content" ObjectID="_1749645605" r:id="rId964"/>
        </w:object>
      </w:r>
      <w:r w:rsidRPr="00090946">
        <w:rPr>
          <w:rFonts w:ascii="Times New Roman" w:hAnsi="Times New Roman" w:cs="Times New Roman"/>
          <w:sz w:val="24"/>
          <w:szCs w:val="24"/>
        </w:rPr>
        <w:t>. Công bội của cấp số nhân đã cho bằng</w:t>
      </w:r>
    </w:p>
    <w:p w14:paraId="6A5FCB4D" w14:textId="3D69B1A8" w:rsidR="00041CE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41CE0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5F1FDCE">
          <v:shape id="_x0000_i1590" type="#_x0000_t75" style="width:12pt;height:30.6pt" o:ole="">
            <v:imagedata r:id="rId322" o:title=""/>
          </v:shape>
          <o:OLEObject Type="Embed" ProgID="Equation.DSMT4" ShapeID="_x0000_i1590" DrawAspect="Content" ObjectID="_1749645606" r:id="rId965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41CE0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FA28413">
          <v:shape id="_x0000_i1591" type="#_x0000_t75" style="width:15pt;height:13.8pt" o:ole="">
            <v:imagedata r:id="rId324" o:title=""/>
          </v:shape>
          <o:OLEObject Type="Embed" ProgID="Equation.DSMT4" ShapeID="_x0000_i1591" DrawAspect="Content" ObjectID="_1749645607" r:id="rId966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41CE0"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8B1CE9B">
          <v:shape id="_x0000_i1592" type="#_x0000_t75" style="width:9pt;height:13.8pt" o:ole="">
            <v:imagedata r:id="rId326" o:title=""/>
          </v:shape>
          <o:OLEObject Type="Embed" ProgID="Equation.DSMT4" ShapeID="_x0000_i1592" DrawAspect="Content" ObjectID="_1749645608" r:id="rId967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41CE0" w:rsidRPr="00EB0BC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784FD3F7">
          <v:shape id="_x0000_i1593" type="#_x0000_t75" style="width:9pt;height:12pt" o:ole="">
            <v:imagedata r:id="rId328" o:title=""/>
          </v:shape>
          <o:OLEObject Type="Embed" ProgID="Equation.DSMT4" ShapeID="_x0000_i1593" DrawAspect="Content" ObjectID="_1749645609" r:id="rId968"/>
        </w:object>
      </w:r>
      <w:r w:rsidR="00041CE0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78073325" w14:textId="76DACB2E" w:rsidR="00041CE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9489E5A" w14:textId="5DF42DC0" w:rsidR="00041CE0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41CE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1EFB5DF" w14:textId="77777777" w:rsidR="00041CE0" w:rsidRPr="00090946" w:rsidRDefault="00041CE0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2600" w:dyaOrig="680" w14:anchorId="2983ABC2">
          <v:shape id="_x0000_i1594" type="#_x0000_t75" style="width:130.2pt;height:33.6pt" o:ole="">
            <v:imagedata r:id="rId969" o:title=""/>
          </v:shape>
          <o:OLEObject Type="Embed" ProgID="Equation.DSMT4" ShapeID="_x0000_i1594" DrawAspect="Content" ObjectID="_1749645610" r:id="rId970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3F302CA" w14:textId="1C058951" w:rsidR="00571472" w:rsidRPr="00090946" w:rsidRDefault="00041CE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ó bao nhiêu số tự nhiên gồm ba chữ số đôi một khác nhau mà các chữ số được lấy từ tập hợp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3B610339">
          <v:shape id="_x0000_i1595" type="#_x0000_t75" style="width:66pt;height:19.8pt" o:ole="">
            <v:imagedata r:id="rId330" o:title=""/>
          </v:shape>
          <o:OLEObject Type="Embed" ProgID="Equation.DSMT4" ShapeID="_x0000_i1595" DrawAspect="Content" ObjectID="_1749645611" r:id="rId971"/>
        </w:object>
      </w:r>
      <w:r w:rsidRPr="00090946">
        <w:rPr>
          <w:rFonts w:ascii="Times New Roman" w:hAnsi="Times New Roman" w:cs="Times New Roman"/>
          <w:sz w:val="24"/>
          <w:szCs w:val="24"/>
        </w:rPr>
        <w:t>?</w:t>
      </w:r>
    </w:p>
    <w:p w14:paraId="59FCE92C" w14:textId="593995D9" w:rsidR="00041CE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41CE0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13C58211">
          <v:shape id="_x0000_i1596" type="#_x0000_t75" style="width:19.8pt;height:13.8pt" o:ole="">
            <v:imagedata r:id="rId332" o:title=""/>
          </v:shape>
          <o:OLEObject Type="Embed" ProgID="Equation.DSMT4" ShapeID="_x0000_i1596" DrawAspect="Content" ObjectID="_1749645612" r:id="rId972"/>
        </w:object>
      </w:r>
      <w:r w:rsidR="00041CE0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41CE0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B1B9048">
          <v:shape id="_x0000_i1597" type="#_x0000_t75" style="width:15pt;height:13.8pt" o:ole="">
            <v:imagedata r:id="rId334" o:title=""/>
          </v:shape>
          <o:OLEObject Type="Embed" ProgID="Equation.DSMT4" ShapeID="_x0000_i1597" DrawAspect="Content" ObjectID="_1749645613" r:id="rId973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41CE0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B7AE649">
          <v:shape id="_x0000_i1598" type="#_x0000_t75" style="width:21.6pt;height:13.8pt" o:ole="">
            <v:imagedata r:id="rId336" o:title=""/>
          </v:shape>
          <o:OLEObject Type="Embed" ProgID="Equation.DSMT4" ShapeID="_x0000_i1598" DrawAspect="Content" ObjectID="_1749645614" r:id="rId974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41CE0" w:rsidRPr="0009094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4E146FB">
          <v:shape id="_x0000_i1599" type="#_x0000_t75" style="width:13.8pt;height:13.8pt" o:ole="">
            <v:imagedata r:id="rId338" o:title=""/>
          </v:shape>
          <o:OLEObject Type="Embed" ProgID="Equation.DSMT4" ShapeID="_x0000_i1599" DrawAspect="Content" ObjectID="_1749645615" r:id="rId975"/>
        </w:object>
      </w:r>
      <w:r w:rsidR="00041C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68A273B" w14:textId="32BC4769" w:rsidR="00041CE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7C3D599" w14:textId="6B712964" w:rsidR="00041CE0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41CE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6EE62220" w14:textId="77777777" w:rsidR="00041CE0" w:rsidRPr="00090946" w:rsidRDefault="00041CE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Gọi số có 3 chữ số thỏa mãn đề bài là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20" w:dyaOrig="340" w14:anchorId="516CB119">
          <v:shape id="_x0000_i1600" type="#_x0000_t75" style="width:21.6pt;height:16.8pt" o:ole="">
            <v:imagedata r:id="rId976" o:title=""/>
          </v:shape>
          <o:OLEObject Type="Embed" ProgID="Equation.DSMT4" ShapeID="_x0000_i1600" DrawAspect="Content" ObjectID="_1749645616" r:id="rId977"/>
        </w:object>
      </w:r>
    </w:p>
    <w:p w14:paraId="0DB813C6" w14:textId="77777777" w:rsidR="00041CE0" w:rsidRPr="00090946" w:rsidRDefault="00041CE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1D2E279">
          <v:shape id="_x0000_i1601" type="#_x0000_t75" style="width:9pt;height:10.8pt" o:ole="">
            <v:imagedata r:id="rId978" o:title=""/>
          </v:shape>
          <o:OLEObject Type="Embed" ProgID="Equation.DSMT4" ShapeID="_x0000_i1601" DrawAspect="Content" ObjectID="_1749645617" r:id="rId97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6 cách chọn 1 số từ tập hợp trên</w:t>
      </w:r>
    </w:p>
    <w:p w14:paraId="69DB4701" w14:textId="77777777" w:rsidR="00041CE0" w:rsidRPr="00090946" w:rsidRDefault="00041CE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247265B">
          <v:shape id="_x0000_i1602" type="#_x0000_t75" style="width:9pt;height:13.8pt" o:ole="">
            <v:imagedata r:id="rId980" o:title=""/>
          </v:shape>
          <o:OLEObject Type="Embed" ProgID="Equation.DSMT4" ShapeID="_x0000_i1602" DrawAspect="Content" ObjectID="_1749645618" r:id="rId98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5 cách chọn 1 số khá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E974834">
          <v:shape id="_x0000_i1603" type="#_x0000_t75" style="width:9pt;height:10.8pt" o:ole="">
            <v:imagedata r:id="rId978" o:title=""/>
          </v:shape>
          <o:OLEObject Type="Embed" ProgID="Equation.DSMT4" ShapeID="_x0000_i1603" DrawAspect="Content" ObjectID="_1749645619" r:id="rId982"/>
        </w:object>
      </w:r>
    </w:p>
    <w:p w14:paraId="1C3FD46C" w14:textId="77777777" w:rsidR="00041CE0" w:rsidRPr="00090946" w:rsidRDefault="00041CE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2CB9AFE2">
          <v:shape id="_x0000_i1604" type="#_x0000_t75" style="width:9pt;height:10.8pt" o:ole="">
            <v:imagedata r:id="rId983" o:title=""/>
          </v:shape>
          <o:OLEObject Type="Embed" ProgID="Equation.DSMT4" ShapeID="_x0000_i1604" DrawAspect="Content" ObjectID="_1749645620" r:id="rId98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4 cách chọn 1 số khác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A9D4565">
          <v:shape id="_x0000_i1605" type="#_x0000_t75" style="width:19.8pt;height:15pt" o:ole="">
            <v:imagedata r:id="rId985" o:title=""/>
          </v:shape>
          <o:OLEObject Type="Embed" ProgID="Equation.DSMT4" ShapeID="_x0000_i1605" DrawAspect="Content" ObjectID="_1749645621" r:id="rId986"/>
        </w:object>
      </w:r>
    </w:p>
    <w:p w14:paraId="57C4EBA7" w14:textId="77777777" w:rsidR="00041CE0" w:rsidRPr="00090946" w:rsidRDefault="00041CE0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Áp dụng quy tắc nhân ta có: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2E7C1ACB">
          <v:shape id="_x0000_i1606" type="#_x0000_t75" style="width:67.2pt;height:13.8pt" o:ole="">
            <v:imagedata r:id="rId987" o:title=""/>
          </v:shape>
          <o:OLEObject Type="Embed" ProgID="Equation.DSMT4" ShapeID="_x0000_i1606" DrawAspect="Content" ObjectID="_1749645622" r:id="rId98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12F3E153" w14:textId="6D9DB888" w:rsidR="00571472" w:rsidRPr="00090946" w:rsidRDefault="007937AF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0616C11">
          <v:shape id="_x0000_i1607" type="#_x0000_t75" style="width:32.4pt;height:16.8pt" o:ole="">
            <v:imagedata r:id="rId340" o:title=""/>
          </v:shape>
          <o:OLEObject Type="Embed" ProgID="Equation.DSMT4" ShapeID="_x0000_i1607" DrawAspect="Content" ObjectID="_1749645623" r:id="rId98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ho hai điể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47BB0C6">
          <v:shape id="_x0000_i1608" type="#_x0000_t75" style="width:46.2pt;height:19.8pt" o:ole="">
            <v:imagedata r:id="rId342" o:title=""/>
          </v:shape>
          <o:OLEObject Type="Embed" ProgID="Equation.DSMT4" ShapeID="_x0000_i1608" DrawAspect="Content" ObjectID="_1749645624" r:id="rId99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à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78398BA5">
          <v:shape id="_x0000_i1609" type="#_x0000_t75" style="width:53.4pt;height:19.8pt" o:ole="">
            <v:imagedata r:id="rId344" o:title=""/>
          </v:shape>
          <o:OLEObject Type="Embed" ProgID="Equation.DSMT4" ShapeID="_x0000_i1609" DrawAspect="Content" ObjectID="_1749645625" r:id="rId99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Phương trình của mặt cầu đường kí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2AF3279">
          <v:shape id="_x0000_i1610" type="#_x0000_t75" style="width:19.8pt;height:12pt" o:ole="">
            <v:imagedata r:id="rId346" o:title=""/>
          </v:shape>
          <o:OLEObject Type="Embed" ProgID="Equation.DSMT4" ShapeID="_x0000_i1610" DrawAspect="Content" ObjectID="_1749645626" r:id="rId99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à</w:t>
      </w:r>
    </w:p>
    <w:p w14:paraId="65C5139B" w14:textId="34094B74" w:rsidR="005714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937AF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520" w:dyaOrig="440" w14:anchorId="26303DC6">
          <v:shape id="_x0000_i1611" type="#_x0000_t75" style="width:125.4pt;height:21.6pt" o:ole="">
            <v:imagedata r:id="rId348" o:title=""/>
          </v:shape>
          <o:OLEObject Type="Embed" ProgID="Equation.DSMT4" ShapeID="_x0000_i1611" DrawAspect="Content" ObjectID="_1749645627" r:id="rId993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937AF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40" w:dyaOrig="440" w14:anchorId="23BEAB66">
          <v:shape id="_x0000_i1612" type="#_x0000_t75" style="width:132pt;height:21.6pt" o:ole="">
            <v:imagedata r:id="rId350" o:title=""/>
          </v:shape>
          <o:OLEObject Type="Embed" ProgID="Equation.DSMT4" ShapeID="_x0000_i1612" DrawAspect="Content" ObjectID="_1749645628" r:id="rId994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93F0965" w14:textId="2B95E8AE" w:rsidR="007937AF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937AF" w:rsidRPr="00EB0BC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highlight w:val="yellow"/>
        </w:rPr>
        <w:object w:dxaOrig="2520" w:dyaOrig="440" w14:anchorId="64C2330E">
          <v:shape id="_x0000_i1613" type="#_x0000_t75" style="width:125.4pt;height:21.6pt" o:ole="">
            <v:imagedata r:id="rId352" o:title=""/>
          </v:shape>
          <o:OLEObject Type="Embed" ProgID="Equation.DSMT4" ShapeID="_x0000_i1613" DrawAspect="Content" ObjectID="_1749645629" r:id="rId995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937AF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20" w:dyaOrig="440" w14:anchorId="092D9979">
          <v:shape id="_x0000_i1614" type="#_x0000_t75" style="width:130.2pt;height:21.6pt" o:ole="">
            <v:imagedata r:id="rId354" o:title=""/>
          </v:shape>
          <o:OLEObject Type="Embed" ProgID="Equation.DSMT4" ShapeID="_x0000_i1614" DrawAspect="Content" ObjectID="_1749645630" r:id="rId996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258577C" w14:textId="7FD22DA8" w:rsidR="007937AF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8909A9F" w14:textId="7F5004F9" w:rsidR="007937AF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937AF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6E888EAB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Ta có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2920" w:dyaOrig="420" w14:anchorId="35657453">
          <v:shape id="_x0000_i1615" type="#_x0000_t75" style="width:147pt;height:21.6pt" o:ole="">
            <v:imagedata r:id="rId997" o:title=""/>
          </v:shape>
          <o:OLEObject Type="Embed" ProgID="Equation.DSMT4" ShapeID="_x0000_i1615" DrawAspect="Content" ObjectID="_1749645631" r:id="rId998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07D61CDA" w14:textId="77777777" w:rsidR="007937AF" w:rsidRPr="00090946" w:rsidRDefault="007937A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Gọi </w:t>
      </w:r>
      <w:r w:rsidRPr="00090946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00" w:dyaOrig="260" w14:anchorId="102C64EE">
          <v:shape id="_x0000_i1616" type="#_x0000_t75" style="width:9pt;height:12pt" o:ole="">
            <v:imagedata r:id="rId999" o:title=""/>
          </v:shape>
          <o:OLEObject Type="Embed" ProgID="Equation.DSMT4" ShapeID="_x0000_i1616" DrawAspect="Content" ObjectID="_1749645632" r:id="rId1000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là trung điểm củ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228AA99">
          <v:shape id="_x0000_i1617" type="#_x0000_t75" style="width:19.8pt;height:12pt" o:ole="">
            <v:imagedata r:id="rId346" o:title=""/>
          </v:shape>
          <o:OLEObject Type="Embed" ProgID="Equation.DSMT4" ShapeID="_x0000_i1617" DrawAspect="Content" ObjectID="_1749645633" r:id="rId100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suy ra tọa độ củ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D256289">
          <v:shape id="_x0000_i1618" type="#_x0000_t75" style="width:9pt;height:12pt" o:ole="">
            <v:imagedata r:id="rId1002" o:title=""/>
          </v:shape>
          <o:OLEObject Type="Embed" ProgID="Equation.DSMT4" ShapeID="_x0000_i1618" DrawAspect="Content" ObjectID="_1749645634" r:id="rId100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là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E41E906">
          <v:shape id="_x0000_i1619" type="#_x0000_t75" style="width:43.2pt;height:19.8pt" o:ole="">
            <v:imagedata r:id="rId1004" o:title=""/>
          </v:shape>
          <o:OLEObject Type="Embed" ProgID="Equation.DSMT4" ShapeID="_x0000_i1619" DrawAspect="Content" ObjectID="_1749645635" r:id="rId1005"/>
        </w:object>
      </w:r>
    </w:p>
    <w:p w14:paraId="3C1D8BDF" w14:textId="77777777" w:rsidR="007937AF" w:rsidRPr="00090946" w:rsidRDefault="007937A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Mặt cầu đường kí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195816B">
          <v:shape id="_x0000_i1620" type="#_x0000_t75" style="width:19.8pt;height:12pt" o:ole="">
            <v:imagedata r:id="rId346" o:title=""/>
          </v:shape>
          <o:OLEObject Type="Embed" ProgID="Equation.DSMT4" ShapeID="_x0000_i1620" DrawAspect="Content" ObjectID="_1749645636" r:id="rId100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F92B178">
          <v:shape id="_x0000_i1621" type="#_x0000_t75" style="width:43.2pt;height:19.8pt" o:ole="">
            <v:imagedata r:id="rId1004" o:title=""/>
          </v:shape>
          <o:OLEObject Type="Embed" ProgID="Equation.DSMT4" ShapeID="_x0000_i1621" DrawAspect="Content" ObjectID="_1749645637" r:id="rId100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bán kính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39AF535D">
          <v:shape id="_x0000_i1622" type="#_x0000_t75" style="width:69pt;height:32.4pt" o:ole="">
            <v:imagedata r:id="rId1008" o:title=""/>
          </v:shape>
          <o:OLEObject Type="Embed" ProgID="Equation.DSMT4" ShapeID="_x0000_i1622" DrawAspect="Content" ObjectID="_1749645638" r:id="rId1009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548BB816" w14:textId="77777777" w:rsidR="007937AF" w:rsidRPr="00090946" w:rsidRDefault="007937A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ậy phương trình mặt cầu là: </w:t>
      </w:r>
      <w:r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520" w:dyaOrig="440" w14:anchorId="161DD98D">
          <v:shape id="_x0000_i1623" type="#_x0000_t75" style="width:125.4pt;height:21.6pt" o:ole="">
            <v:imagedata r:id="rId1010" o:title=""/>
          </v:shape>
          <o:OLEObject Type="Embed" ProgID="Equation.DSMT4" ShapeID="_x0000_i1623" DrawAspect="Content" ObjectID="_1749645639" r:id="rId1011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C11047" w14:textId="399697B2" w:rsidR="00571472" w:rsidRPr="00090946" w:rsidRDefault="007937AF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ình chóp đều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22FA3A2">
          <v:shape id="_x0000_i1624" type="#_x0000_t75" style="width:46.2pt;height:13.8pt" o:ole="">
            <v:imagedata r:id="rId356" o:title=""/>
          </v:shape>
          <o:OLEObject Type="Embed" ProgID="Equation.DSMT4" ShapeID="_x0000_i1624" DrawAspect="Content" ObjectID="_1749645640" r:id="rId101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ó độ dài tất cả các cạnh bằ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8A5342D">
          <v:shape id="_x0000_i1625" type="#_x0000_t75" style="width:9pt;height:10.8pt" o:ole="">
            <v:imagedata r:id="rId358" o:title=""/>
          </v:shape>
          <o:OLEObject Type="Embed" ProgID="Equation.DSMT4" ShapeID="_x0000_i1625" DrawAspect="Content" ObjectID="_1749645641" r:id="rId101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Góc giữa hai đường thẳ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4CF7047">
          <v:shape id="_x0000_i1626" type="#_x0000_t75" style="width:18.6pt;height:13.8pt" o:ole="">
            <v:imagedata r:id="rId360" o:title=""/>
          </v:shape>
          <o:OLEObject Type="Embed" ProgID="Equation.DSMT4" ShapeID="_x0000_i1626" DrawAspect="Content" ObjectID="_1749645642" r:id="rId101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à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51303AD">
          <v:shape id="_x0000_i1627" type="#_x0000_t75" style="width:19.8pt;height:13.8pt" o:ole="">
            <v:imagedata r:id="rId362" o:title=""/>
          </v:shape>
          <o:OLEObject Type="Embed" ProgID="Equation.DSMT4" ShapeID="_x0000_i1627" DrawAspect="Content" ObjectID="_1749645643" r:id="rId101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bằng</w:t>
      </w:r>
    </w:p>
    <w:p w14:paraId="27A05435" w14:textId="07D96EC7" w:rsidR="007937AF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7937AF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6580B9F2">
          <v:shape id="_x0000_i1628" type="#_x0000_t75" style="width:21.6pt;height:13.8pt" o:ole="">
            <v:imagedata r:id="rId364" o:title=""/>
          </v:shape>
          <o:OLEObject Type="Embed" ProgID="Equation.DSMT4" ShapeID="_x0000_i1628" DrawAspect="Content" ObjectID="_1749645644" r:id="rId1016"/>
        </w:object>
      </w:r>
      <w:r w:rsidR="007937AF" w:rsidRPr="00EB0BC5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937AF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66A584D">
          <v:shape id="_x0000_i1629" type="#_x0000_t75" style="width:21.6pt;height:13.8pt" o:ole="">
            <v:imagedata r:id="rId366" o:title=""/>
          </v:shape>
          <o:OLEObject Type="Embed" ProgID="Equation.DSMT4" ShapeID="_x0000_i1629" DrawAspect="Content" ObjectID="_1749645645" r:id="rId1017"/>
        </w:object>
      </w:r>
      <w:r w:rsidR="007937AF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937AF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8CA3E38">
          <v:shape id="_x0000_i1630" type="#_x0000_t75" style="width:21.6pt;height:13.8pt" o:ole="">
            <v:imagedata r:id="rId368" o:title=""/>
          </v:shape>
          <o:OLEObject Type="Embed" ProgID="Equation.DSMT4" ShapeID="_x0000_i1630" DrawAspect="Content" ObjectID="_1749645646" r:id="rId1018"/>
        </w:object>
      </w:r>
      <w:r w:rsidR="007937AF" w:rsidRPr="00090946">
        <w:rPr>
          <w:rFonts w:ascii="Times New Roman" w:hAnsi="Times New Roman" w:cs="Times New Roman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937AF"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1C19F51">
          <v:shape id="_x0000_i1631" type="#_x0000_t75" style="width:21.6pt;height:13.8pt" o:ole="">
            <v:imagedata r:id="rId370" o:title=""/>
          </v:shape>
          <o:OLEObject Type="Embed" ProgID="Equation.DSMT4" ShapeID="_x0000_i1631" DrawAspect="Content" ObjectID="_1749645647" r:id="rId1019"/>
        </w:object>
      </w:r>
      <w:r w:rsidR="007937AF" w:rsidRPr="00090946">
        <w:rPr>
          <w:rFonts w:ascii="Times New Roman" w:hAnsi="Times New Roman" w:cs="Times New Roman"/>
          <w:sz w:val="24"/>
          <w:szCs w:val="24"/>
        </w:rPr>
        <w:t>.</w:t>
      </w:r>
    </w:p>
    <w:p w14:paraId="4CCB2F06" w14:textId="3E8FAA25" w:rsidR="007937AF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DE2FD35" w14:textId="77777777" w:rsidR="00571472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937AF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79227048" w14:textId="3117ECC5" w:rsidR="007937AF" w:rsidRPr="00090946" w:rsidRDefault="007937AF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drawing>
          <wp:inline distT="0" distB="0" distL="0" distR="0" wp14:anchorId="73F7E13F" wp14:editId="07892F4B">
            <wp:extent cx="1987826" cy="1929359"/>
            <wp:effectExtent l="0" t="0" r="0" b="0"/>
            <wp:docPr id="789544849" name="Picture 789544849" descr="A picture containing line, triangle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544849" name="Picture 789544849" descr="A picture containing line, triangle, diagram&#10;&#10;Description automatically generated"/>
                    <pic:cNvPicPr/>
                  </pic:nvPicPr>
                  <pic:blipFill>
                    <a:blip r:embed="rId1020"/>
                    <a:stretch>
                      <a:fillRect/>
                    </a:stretch>
                  </pic:blipFill>
                  <pic:spPr>
                    <a:xfrm>
                      <a:off x="0" y="0"/>
                      <a:ext cx="1998815" cy="1940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A775D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Ta có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960" w:dyaOrig="279" w14:anchorId="0C09D061">
          <v:shape id="_x0000_i1632" type="#_x0000_t75" style="width:47.4pt;height:13.8pt" o:ole="">
            <v:imagedata r:id="rId1021" o:title=""/>
          </v:shape>
          <o:OLEObject Type="Embed" ProgID="Equation.DSMT4" ShapeID="_x0000_i1632" DrawAspect="Content" ObjectID="_1749645648" r:id="rId1022"/>
        </w:object>
      </w:r>
    </w:p>
    <w:p w14:paraId="1301F258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Do đó </w:t>
      </w:r>
      <w:r w:rsidRPr="00090946">
        <w:rPr>
          <w:rFonts w:ascii="Times New Roman" w:eastAsia="Times New Roman" w:hAnsi="Times New Roman" w:cs="Times New Roman"/>
          <w:bCs/>
          <w:position w:val="-20"/>
          <w:sz w:val="24"/>
          <w:szCs w:val="24"/>
        </w:rPr>
        <w:object w:dxaOrig="2060" w:dyaOrig="520" w14:anchorId="6F8BC691">
          <v:shape id="_x0000_i1633" type="#_x0000_t75" style="width:102.6pt;height:25.8pt" o:ole="">
            <v:imagedata r:id="rId1023" o:title=""/>
          </v:shape>
          <o:OLEObject Type="Embed" ProgID="Equation.DSMT4" ShapeID="_x0000_i1633" DrawAspect="Content" ObjectID="_1749645649" r:id="rId1024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CBADF5A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Mà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39" w:dyaOrig="279" w14:anchorId="604DA4C1">
          <v:shape id="_x0000_i1634" type="#_x0000_t75" style="width:32.4pt;height:13.8pt" o:ole="">
            <v:imagedata r:id="rId1025" o:title=""/>
          </v:shape>
          <o:OLEObject Type="Embed" ProgID="Equation.DSMT4" ShapeID="_x0000_i1634" DrawAspect="Content" ObjectID="_1749645650" r:id="rId1026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đều suy ra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060" w:dyaOrig="360" w14:anchorId="1DB67887">
          <v:shape id="_x0000_i1635" type="#_x0000_t75" style="width:53.4pt;height:18.6pt" o:ole="">
            <v:imagedata r:id="rId1027" o:title=""/>
          </v:shape>
          <o:OLEObject Type="Embed" ProgID="Equation.DSMT4" ShapeID="_x0000_i1635" DrawAspect="Content" ObjectID="_1749645651" r:id="rId1028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3817612E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Vậy </w:t>
      </w:r>
      <w:r w:rsidRPr="00090946">
        <w:rPr>
          <w:rFonts w:ascii="Times New Roman" w:eastAsia="Times New Roman" w:hAnsi="Times New Roman" w:cs="Times New Roman"/>
          <w:bCs/>
          <w:position w:val="-20"/>
          <w:sz w:val="24"/>
          <w:szCs w:val="24"/>
        </w:rPr>
        <w:object w:dxaOrig="3280" w:dyaOrig="520" w14:anchorId="7C3A828B">
          <v:shape id="_x0000_i1636" type="#_x0000_t75" style="width:163.8pt;height:25.8pt" o:ole="">
            <v:imagedata r:id="rId1029" o:title=""/>
          </v:shape>
          <o:OLEObject Type="Embed" ProgID="Equation.DSMT4" ShapeID="_x0000_i1636" DrawAspect="Content" ObjectID="_1749645652" r:id="rId1030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D032426" w14:textId="7DC8FBAC" w:rsidR="00571472" w:rsidRPr="00090946" w:rsidRDefault="0023450B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ập xác định của hàm số </w:t>
      </w:r>
      <w:r w:rsidRPr="00090946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100" w:dyaOrig="440" w14:anchorId="3D430F83">
          <v:shape id="_x0000_i1637" type="#_x0000_t75" style="width:104.4pt;height:21.6pt" o:ole="">
            <v:imagedata r:id="rId372" o:title=""/>
          </v:shape>
          <o:OLEObject Type="Embed" ProgID="Equation.DSMT4" ShapeID="_x0000_i1637" DrawAspect="Content" ObjectID="_1749645653" r:id="rId103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hứa bao nhiêu số nguyên?</w:t>
      </w:r>
    </w:p>
    <w:p w14:paraId="3C592F2B" w14:textId="5362CF39" w:rsidR="002345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23450B"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 w14:anchorId="50B6EDFB">
          <v:shape id="_x0000_i1638" type="#_x0000_t75" style="width:13.8pt;height:13.8pt" o:ole="">
            <v:imagedata r:id="rId374" o:title=""/>
          </v:shape>
          <o:OLEObject Type="Embed" ProgID="Equation.DSMT4" ShapeID="_x0000_i1638" DrawAspect="Content" ObjectID="_1749645654" r:id="rId1032"/>
        </w:object>
      </w:r>
      <w:r w:rsidR="002345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fr-FR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. </w:t>
      </w:r>
      <w:r w:rsidR="0023450B" w:rsidRPr="00EB0BC5">
        <w:rPr>
          <w:rFonts w:ascii="Times New Roman" w:hAnsi="Times New Roman" w:cs="Times New Roman"/>
          <w:position w:val="-4"/>
          <w:sz w:val="24"/>
          <w:szCs w:val="24"/>
          <w:highlight w:val="yellow"/>
          <w:lang w:val="fr-FR"/>
        </w:rPr>
        <w:object w:dxaOrig="260" w:dyaOrig="260" w14:anchorId="14D48469">
          <v:shape id="_x0000_i1639" type="#_x0000_t75" style="width:12pt;height:12pt" o:ole="">
            <v:imagedata r:id="rId376" o:title=""/>
          </v:shape>
          <o:OLEObject Type="Embed" ProgID="Equation.DSMT4" ShapeID="_x0000_i1639" DrawAspect="Content" ObjectID="_1749645655" r:id="rId1033"/>
        </w:object>
      </w:r>
      <w:r w:rsidR="0023450B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fr-FR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23450B"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37E87BE6">
          <v:shape id="_x0000_i1640" type="#_x0000_t75" style="width:9pt;height:13.8pt" o:ole="">
            <v:imagedata r:id="rId378" o:title=""/>
          </v:shape>
          <o:OLEObject Type="Embed" ProgID="Equation.DSMT4" ShapeID="_x0000_i1640" DrawAspect="Content" ObjectID="_1749645656" r:id="rId1034"/>
        </w:object>
      </w:r>
      <w:r w:rsidR="002345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23450B"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6CE5F288">
          <v:shape id="_x0000_i1641" type="#_x0000_t75" style="width:10.8pt;height:13.8pt" o:ole="">
            <v:imagedata r:id="rId380" o:title=""/>
          </v:shape>
          <o:OLEObject Type="Embed" ProgID="Equation.DSMT4" ShapeID="_x0000_i1641" DrawAspect="Content" ObjectID="_1749645657" r:id="rId1035"/>
        </w:object>
      </w:r>
      <w:r w:rsidR="0023450B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447364C1" w14:textId="31662314" w:rsidR="0023450B" w:rsidRPr="00090946" w:rsidRDefault="00571472" w:rsidP="007825C9">
      <w:pPr>
        <w:spacing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3A03608D" w14:textId="741321C3" w:rsidR="0023450B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23450B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2E9BDE36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Điều kiện xác định: </w:t>
      </w:r>
      <w:r w:rsidRPr="00090946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3019" w:dyaOrig="360" w14:anchorId="4C962C4A">
          <v:shape id="_x0000_i1642" type="#_x0000_t75" style="width:148.8pt;height:18.6pt" o:ole="">
            <v:imagedata r:id="rId1036" o:title=""/>
          </v:shape>
          <o:OLEObject Type="Embed" ProgID="Equation.DSMT4" ShapeID="_x0000_i1642" DrawAspect="Content" ObjectID="_1749645658" r:id="rId103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2CA8810E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ập xác định: </w:t>
      </w:r>
      <w:r w:rsidRPr="00090946">
        <w:rPr>
          <w:rFonts w:ascii="Times New Roman" w:eastAsia="Times New Roman" w:hAnsi="Times New Roman" w:cs="Times New Roman"/>
          <w:position w:val="-18"/>
          <w:sz w:val="24"/>
          <w:szCs w:val="24"/>
          <w:lang w:val="fr-FR"/>
        </w:rPr>
        <w:object w:dxaOrig="1760" w:dyaOrig="480" w14:anchorId="382DE77A">
          <v:shape id="_x0000_i1643" type="#_x0000_t75" style="width:88.8pt;height:24.6pt" o:ole="">
            <v:imagedata r:id="rId1038" o:title=""/>
          </v:shape>
          <o:OLEObject Type="Embed" ProgID="Equation.DSMT4" ShapeID="_x0000_i1643" DrawAspect="Content" ObjectID="_1749645659" r:id="rId103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576BBBD8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4160FEE">
          <v:shape id="_x0000_i1644" type="#_x0000_t75" style="width:12pt;height:13.8pt" o:ole="">
            <v:imagedata r:id="rId1040" o:title=""/>
          </v:shape>
          <o:OLEObject Type="Embed" ProgID="Equation.DSMT4" ShapeID="_x0000_i1644" DrawAspect="Content" ObjectID="_1749645660" r:id="rId104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ứa 11 số nguyên: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2040" w:dyaOrig="320" w14:anchorId="6D6E0AC7">
          <v:shape id="_x0000_i1645" type="#_x0000_t75" style="width:102.6pt;height:16.8pt" o:ole="">
            <v:imagedata r:id="rId1042" o:title=""/>
          </v:shape>
          <o:OLEObject Type="Embed" ProgID="Equation.DSMT4" ShapeID="_x0000_i1645" DrawAspect="Content" ObjectID="_1749645661" r:id="rId104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23703291" w14:textId="60D917B9" w:rsidR="00571472" w:rsidRPr="00090946" w:rsidRDefault="0023450B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31A07505">
          <v:shape id="_x0000_i1646" type="#_x0000_t75" style="width:10.8pt;height:13.8pt" o:ole="">
            <v:imagedata r:id="rId382" o:title=""/>
          </v:shape>
          <o:OLEObject Type="Embed" ProgID="Equation.DSMT4" ShapeID="_x0000_i1646" DrawAspect="Content" ObjectID="_1749645662" r:id="rId1044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 xml:space="preserve"> là tập hợp tất cả các số tự nhiên có hai chữ số khác nhau. Chọn ngẫu nhiên một số từ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73B61D0D">
          <v:shape id="_x0000_i1647" type="#_x0000_t75" style="width:10.8pt;height:13.8pt" o:ole="">
            <v:imagedata r:id="rId382" o:title=""/>
          </v:shape>
          <o:OLEObject Type="Embed" ProgID="Equation.DSMT4" ShapeID="_x0000_i1647" DrawAspect="Content" ObjectID="_1749645663" r:id="rId1045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 xml:space="preserve">, xác suất để chọn được số có tổng hai chữ số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2C856C91">
          <v:shape id="_x0000_i1648" type="#_x0000_t75" style="width:9pt;height:13.8pt" o:ole="">
            <v:imagedata r:id="rId385" o:title=""/>
          </v:shape>
          <o:OLEObject Type="Embed" ProgID="Equation.DSMT4" ShapeID="_x0000_i1648" DrawAspect="Content" ObjectID="_1749645664" r:id="rId1046"/>
        </w:object>
      </w:r>
      <w:r w:rsidRPr="0009094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6318EC42" w14:textId="0BE157DF" w:rsidR="002345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2345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0" w:dyaOrig="620" w14:anchorId="15A2BF6F">
          <v:shape id="_x0000_i1649" type="#_x0000_t75" style="width:10.8pt;height:30.6pt" o:ole="">
            <v:imagedata r:id="rId387" o:title=""/>
          </v:shape>
          <o:OLEObject Type="Embed" ProgID="Equation.DSMT4" ShapeID="_x0000_i1649" DrawAspect="Content" ObjectID="_1749645665" r:id="rId1047"/>
        </w:object>
      </w:r>
      <w:r w:rsidR="002345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2345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20" w:dyaOrig="620" w14:anchorId="1F96C71D">
          <v:shape id="_x0000_i1650" type="#_x0000_t75" style="width:15pt;height:30.6pt" o:ole="">
            <v:imagedata r:id="rId389" o:title=""/>
          </v:shape>
          <o:OLEObject Type="Embed" ProgID="Equation.DSMT4" ShapeID="_x0000_i1650" DrawAspect="Content" ObjectID="_1749645666" r:id="rId1048"/>
        </w:object>
      </w:r>
      <w:r w:rsidR="002345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23450B"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20" w:dyaOrig="620" w14:anchorId="76616971">
          <v:shape id="_x0000_i1651" type="#_x0000_t75" style="width:15pt;height:30.6pt" o:ole="">
            <v:imagedata r:id="rId391" o:title=""/>
          </v:shape>
          <o:OLEObject Type="Embed" ProgID="Equation.DSMT4" ShapeID="_x0000_i1651" DrawAspect="Content" ObjectID="_1749645667" r:id="rId1049"/>
        </w:object>
      </w:r>
      <w:r w:rsidR="002345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23450B" w:rsidRPr="00EB0BC5">
        <w:rPr>
          <w:rFonts w:ascii="Times New Roman" w:hAnsi="Times New Roman" w:cs="Times New Roman"/>
          <w:position w:val="-24"/>
          <w:sz w:val="24"/>
          <w:szCs w:val="24"/>
          <w:highlight w:val="yellow"/>
          <w:lang w:val="fr-FR"/>
        </w:rPr>
        <w:object w:dxaOrig="320" w:dyaOrig="620" w14:anchorId="1216FFF3">
          <v:shape id="_x0000_i1652" type="#_x0000_t75" style="width:15pt;height:30.6pt" o:ole="">
            <v:imagedata r:id="rId393" o:title=""/>
          </v:shape>
          <o:OLEObject Type="Embed" ProgID="Equation.DSMT4" ShapeID="_x0000_i1652" DrawAspect="Content" ObjectID="_1749645668" r:id="rId1050"/>
        </w:object>
      </w:r>
      <w:r w:rsidR="0023450B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4E2C7CE3" w14:textId="175655E4" w:rsidR="0023450B" w:rsidRPr="00090946" w:rsidRDefault="00571472" w:rsidP="007825C9">
      <w:pPr>
        <w:spacing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2DE5747D" w14:textId="02279815" w:rsidR="0023450B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23450B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56B2BCFF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79" w14:anchorId="1765D656">
          <v:shape id="_x0000_i1653" type="#_x0000_t75" style="width:15.6pt;height:13.8pt" o:ole="">
            <v:imagedata r:id="rId1051" o:title=""/>
          </v:shape>
          <o:OLEObject Type="Embed" ProgID="Equation.DSMT4" ShapeID="_x0000_i1653" DrawAspect="Content" ObjectID="_1749645669" r:id="rId1052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ố tự nhiên có hai chữ số, có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38DC588A">
          <v:shape id="_x0000_i1654" type="#_x0000_t75" style="width:9pt;height:13.8pt" o:ole="">
            <v:imagedata r:id="rId1053" o:title=""/>
          </v:shape>
          <o:OLEObject Type="Embed" ProgID="Equation.DSMT4" ShapeID="_x0000_i1654" DrawAspect="Content" ObjectID="_1749645670" r:id="rId1054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ố gồm hai chữ số giống nhau.</w:t>
      </w:r>
    </w:p>
    <w:p w14:paraId="22095775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y ra tập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783D81EB">
          <v:shape id="_x0000_i1655" type="#_x0000_t75" style="width:10.8pt;height:13.8pt" o:ole="">
            <v:imagedata r:id="rId382" o:title=""/>
          </v:shape>
          <o:OLEObject Type="Embed" ProgID="Equation.DSMT4" ShapeID="_x0000_i1655" DrawAspect="Content" ObjectID="_1749645671" r:id="rId1055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79" w:dyaOrig="279" w14:anchorId="6AAE01C4">
          <v:shape id="_x0000_i1656" type="#_x0000_t75" style="width:13.8pt;height:13.8pt" o:ole="">
            <v:imagedata r:id="rId1056" o:title=""/>
          </v:shape>
          <o:OLEObject Type="Embed" ProgID="Equation.DSMT4" ShapeID="_x0000_i1656" DrawAspect="Content" ObjectID="_1749645672" r:id="rId1057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ố.</w:t>
      </w:r>
    </w:p>
    <w:p w14:paraId="5B6CEEA8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ác số tự nhiên gồm hai chữ số khác nhau có tổng hai chữ số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30869D89">
          <v:shape id="_x0000_i1657" type="#_x0000_t75" style="width:9pt;height:13.8pt" o:ole="">
            <v:imagedata r:id="rId385" o:title=""/>
          </v:shape>
          <o:OLEObject Type="Embed" ProgID="Equation.DSMT4" ShapeID="_x0000_i1657" DrawAspect="Content" ObjectID="_1749645673" r:id="rId1058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o gồm: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79" w14:anchorId="375668BC">
          <v:shape id="_x0000_i1658" type="#_x0000_t75" style="width:15.6pt;height:13.8pt" o:ole="">
            <v:imagedata r:id="rId1059" o:title=""/>
          </v:shape>
          <o:OLEObject Type="Embed" ProgID="Equation.DSMT4" ShapeID="_x0000_i1658" DrawAspect="Content" ObjectID="_1749645674" r:id="rId1060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08FCD795">
          <v:shape id="_x0000_i1659" type="#_x0000_t75" style="width:15pt;height:13.8pt" o:ole="">
            <v:imagedata r:id="rId1061" o:title=""/>
          </v:shape>
          <o:OLEObject Type="Embed" ProgID="Equation.DSMT4" ShapeID="_x0000_i1659" DrawAspect="Content" ObjectID="_1749645675" r:id="rId1062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79" w14:anchorId="66E71617">
          <v:shape id="_x0000_i1660" type="#_x0000_t75" style="width:15.6pt;height:13.8pt" o:ole="">
            <v:imagedata r:id="rId1063" o:title=""/>
          </v:shape>
          <o:OLEObject Type="Embed" ProgID="Equation.DSMT4" ShapeID="_x0000_i1660" DrawAspect="Content" ObjectID="_1749645676" r:id="rId1064"/>
        </w:object>
      </w:r>
    </w:p>
    <w:p w14:paraId="7D0C83FC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79" w14:anchorId="4A475B94">
          <v:shape id="_x0000_i1661" type="#_x0000_t75" style="width:15.6pt;height:13.8pt" o:ole="">
            <v:imagedata r:id="rId1065" o:title=""/>
          </v:shape>
          <o:OLEObject Type="Embed" ProgID="Equation.DSMT4" ShapeID="_x0000_i1661" DrawAspect="Content" ObjectID="_1749645677" r:id="rId1066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2E9113D5">
          <v:shape id="_x0000_i1662" type="#_x0000_t75" style="width:15pt;height:13.8pt" o:ole="">
            <v:imagedata r:id="rId1067" o:title=""/>
          </v:shape>
          <o:OLEObject Type="Embed" ProgID="Equation.DSMT4" ShapeID="_x0000_i1662" DrawAspect="Content" ObjectID="_1749645678" r:id="rId1068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79" w14:anchorId="0EB2AEC5">
          <v:shape id="_x0000_i1663" type="#_x0000_t75" style="width:15.6pt;height:13.8pt" o:ole="">
            <v:imagedata r:id="rId1069" o:title=""/>
          </v:shape>
          <o:OLEObject Type="Embed" ProgID="Equation.DSMT4" ShapeID="_x0000_i1663" DrawAspect="Content" ObjectID="_1749645679" r:id="rId1070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Pr="0009094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79" w14:anchorId="77E76D9E">
          <v:shape id="_x0000_i1664" type="#_x0000_t75" style="width:15.6pt;height:13.8pt" o:ole="">
            <v:imagedata r:id="rId1071" o:title=""/>
          </v:shape>
          <o:OLEObject Type="Embed" ProgID="Equation.DSMT4" ShapeID="_x0000_i1664" DrawAspect="Content" ObjectID="_1749645680" r:id="rId1072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4305C65" w14:textId="77777777" w:rsidR="0023450B" w:rsidRPr="00090946" w:rsidRDefault="0023450B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lastRenderedPageBreak/>
        <w:t xml:space="preserve">Vậy xác suất để chọn được số từ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04652D21">
          <v:shape id="_x0000_i1665" type="#_x0000_t75" style="width:10.8pt;height:13.8pt" o:ole="">
            <v:imagedata r:id="rId382" o:title=""/>
          </v:shape>
          <o:OLEObject Type="Embed" ProgID="Equation.DSMT4" ShapeID="_x0000_i1665" DrawAspect="Content" ObjectID="_1749645681" r:id="rId1073"/>
        </w:objec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 xml:space="preserve">có tổng hai chữ số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880FFAA">
          <v:shape id="_x0000_i1666" type="#_x0000_t75" style="width:9pt;height:13.8pt" o:ole="">
            <v:imagedata r:id="rId385" o:title=""/>
          </v:shape>
          <o:OLEObject Type="Embed" ProgID="Equation.DSMT4" ShapeID="_x0000_i1666" DrawAspect="Content" ObjectID="_1749645682" r:id="rId107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 </w:t>
      </w:r>
      <w:r w:rsidRPr="000909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20" w:dyaOrig="620" w14:anchorId="47DCEAD5">
          <v:shape id="_x0000_i1667" type="#_x0000_t75" style="width:15pt;height:30.6pt" o:ole="">
            <v:imagedata r:id="rId393" o:title=""/>
          </v:shape>
          <o:OLEObject Type="Embed" ProgID="Equation.DSMT4" ShapeID="_x0000_i1667" DrawAspect="Content" ObjectID="_1749645683" r:id="rId1075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C7E6B01" w14:textId="7E38DD34" w:rsidR="0072380B" w:rsidRPr="00090946" w:rsidRDefault="0072380B" w:rsidP="008D7E44">
      <w:pPr>
        <w:pStyle w:val="ListParagraph"/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934625" wp14:editId="53B97C5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210426143" name="Text Box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746285F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bookmarkStart w:id="60" w:name="_Hlk137500154"/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EF6E603">
          <v:shape id="_x0000_i1668" type="#_x0000_t75" style="width:49.2pt;height:19.8pt" o:ole="">
            <v:imagedata r:id="rId395" o:title=""/>
          </v:shape>
          <o:OLEObject Type="Embed" ProgID="Equation.DSMT4" ShapeID="_x0000_i1668" DrawAspect="Content" ObjectID="_1749645684" r:id="rId107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 trong hình</w:t>
      </w:r>
      <w:r w:rsidR="00571472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bên. Có bao nhiêu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0E2E27F">
          <v:shape id="_x0000_i1669" type="#_x0000_t75" style="width:13.8pt;height:12pt" o:ole="">
            <v:imagedata r:id="rId397" o:title=""/>
          </v:shape>
          <o:OLEObject Type="Embed" ProgID="Equation.DSMT4" ShapeID="_x0000_i1669" DrawAspect="Content" ObjectID="_1749645685" r:id="rId107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>sao</w: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ho ứng với mỗi giá trị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B180112">
          <v:shape id="_x0000_i1670" type="#_x0000_t75" style="width:13.8pt;height:12pt" o:ole="">
            <v:imagedata r:id="rId399" o:title=""/>
          </v:shape>
          <o:OLEObject Type="Embed" ProgID="Equation.DSMT4" ShapeID="_x0000_i1670" DrawAspect="Content" ObjectID="_1749645686" r:id="rId107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,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42EDEEB3">
          <v:shape id="_x0000_i1671" type="#_x0000_t75" style="width:55.2pt;height:19.8pt" o:ole="">
            <v:imagedata r:id="rId401" o:title=""/>
          </v:shape>
          <o:OLEObject Type="Embed" ProgID="Equation.DSMT4" ShapeID="_x0000_i1671" DrawAspect="Content" ObjectID="_1749645687" r:id="rId1079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090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 w14:anchorId="3CEB16BA">
          <v:shape id="_x0000_i1672" type="#_x0000_t75" style="width:9pt;height:13.8pt" o:ole="">
            <v:imagedata r:id="rId403" o:title=""/>
          </v:shape>
          <o:OLEObject Type="Embed" ProgID="Equation.DSMT4" ShapeID="_x0000_i1672" DrawAspect="Content" ObjectID="_1749645688" r:id="rId108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nghiệm thực phân biệt?</w:t>
      </w:r>
      <w:bookmarkEnd w:id="60"/>
    </w:p>
    <w:p w14:paraId="0DCF2975" w14:textId="77777777" w:rsidR="00571472" w:rsidRPr="00090946" w:rsidRDefault="0072380B" w:rsidP="007825C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1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499D055" wp14:editId="2BDA424B">
            <wp:extent cx="2472856" cy="1577281"/>
            <wp:effectExtent l="0" t="0" r="3810" b="4445"/>
            <wp:docPr id="1190361476" name="Picture 1190361476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361476" name="Picture 1190361476" descr="A graph of a function&#10;&#10;Description automatically generated with medium confidence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486821" cy="158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1D675" w14:textId="263A4EB6" w:rsidR="007238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bookmarkStart w:id="61" w:name="_Hlk135390387"/>
      <w:r w:rsidR="0072380B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21D3C546">
          <v:shape id="_x0000_i1673" type="#_x0000_t75" style="width:9pt;height:12pt" o:ole="">
            <v:imagedata r:id="rId406" o:title=""/>
          </v:shape>
          <o:OLEObject Type="Embed" ProgID="Equation.DSMT4" ShapeID="_x0000_i1673" DrawAspect="Content" ObjectID="_1749645689" r:id="rId1081"/>
        </w:object>
      </w:r>
      <w:bookmarkEnd w:id="61"/>
      <w:r w:rsidR="007238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2380B" w:rsidRPr="00EB0BC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00" w:dyaOrig="279" w14:anchorId="5443D0E4">
          <v:shape id="_x0000_i1674" type="#_x0000_t75" style="width:15.6pt;height:13.8pt" o:ole="">
            <v:imagedata r:id="rId408" o:title=""/>
          </v:shape>
          <o:OLEObject Type="Embed" ProgID="Equation.DSMT4" ShapeID="_x0000_i1674" DrawAspect="Content" ObjectID="_1749645690" r:id="rId1082"/>
        </w:object>
      </w:r>
      <w:r w:rsidR="0072380B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238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48B19916">
          <v:shape id="_x0000_i1675" type="#_x0000_t75" style="width:13.8pt;height:13.8pt" o:ole="">
            <v:imagedata r:id="rId410" o:title=""/>
          </v:shape>
          <o:OLEObject Type="Embed" ProgID="Equation.DSMT4" ShapeID="_x0000_i1675" DrawAspect="Content" ObjectID="_1749645691" r:id="rId1083"/>
        </w:object>
      </w:r>
      <w:r w:rsidR="007238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2380B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604ACE29">
          <v:shape id="_x0000_i1676" type="#_x0000_t75" style="width:9pt;height:13.8pt" o:ole="">
            <v:imagedata r:id="rId412" o:title=""/>
          </v:shape>
          <o:OLEObject Type="Embed" ProgID="Equation.DSMT4" ShapeID="_x0000_i1676" DrawAspect="Content" ObjectID="_1749645692" r:id="rId1084"/>
        </w:object>
      </w:r>
      <w:r w:rsidR="007238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B5CFA0E" w14:textId="6A71C6F2" w:rsidR="0072380B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F2E09F2" w14:textId="3BD38684" w:rsidR="00FF244C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2380B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B56F8CD" w14:textId="72D5626E" w:rsidR="0072380B" w:rsidRPr="00090946" w:rsidRDefault="0072380B" w:rsidP="007825C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1"/>
        <w:jc w:val="left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Xét phương trình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30D3EDB0">
          <v:shape id="_x0000_i1677" type="#_x0000_t75" style="width:122.4pt;height:30.6pt" o:ole="">
            <v:imagedata r:id="rId1085" o:title=""/>
          </v:shape>
          <o:OLEObject Type="Embed" ProgID="Equation.DSMT4" ShapeID="_x0000_i1677" DrawAspect="Content" ObjectID="_1749645693" r:id="rId108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293AD02" w14:textId="77777777" w:rsidR="0072380B" w:rsidRPr="00090946" w:rsidRDefault="0072380B" w:rsidP="007825C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1"/>
        <w:jc w:val="left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4D5236E7">
          <v:shape id="_x0000_i1678" type="#_x0000_t75" style="width:55.2pt;height:19.8pt" o:ole="">
            <v:imagedata r:id="rId1087" o:title=""/>
          </v:shape>
          <o:OLEObject Type="Embed" ProgID="Equation.DSMT4" ShapeID="_x0000_i1678" DrawAspect="Content" ObjectID="_1749645694" r:id="rId108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6111E12">
          <v:shape id="_x0000_i1679" type="#_x0000_t75" style="width:10.8pt;height:13.8pt" o:ole="">
            <v:imagedata r:id="rId1089" o:title=""/>
          </v:shape>
          <o:OLEObject Type="Embed" ProgID="Equation.DSMT4" ShapeID="_x0000_i1679" DrawAspect="Content" ObjectID="_1749645695" r:id="rId109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nghiệm phân biệt khi và chỉ khi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39BB96CB">
          <v:shape id="_x0000_i1680" type="#_x0000_t75" style="width:136.2pt;height:30.6pt" o:ole="">
            <v:imagedata r:id="rId1091" o:title=""/>
          </v:shape>
          <o:OLEObject Type="Embed" ProgID="Equation.DSMT4" ShapeID="_x0000_i1680" DrawAspect="Content" ObjectID="_1749645696" r:id="rId1092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6610C14" w14:textId="77777777" w:rsidR="0072380B" w:rsidRPr="00090946" w:rsidRDefault="0072380B" w:rsidP="007825C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1"/>
        <w:jc w:val="left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C94C60E">
          <v:shape id="_x0000_i1681" type="#_x0000_t75" style="width:36.6pt;height:15.6pt" o:ole="">
            <v:imagedata r:id="rId1093" o:title=""/>
          </v:shape>
          <o:OLEObject Type="Embed" ProgID="Equation.DSMT4" ShapeID="_x0000_i1681" DrawAspect="Content" ObjectID="_1749645697" r:id="rId109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227EFEE6">
          <v:shape id="_x0000_i1682" type="#_x0000_t75" style="width:107.4pt;height:21.6pt" o:ole="">
            <v:imagedata r:id="rId1095" o:title=""/>
          </v:shape>
          <o:OLEObject Type="Embed" ProgID="Equation.DSMT4" ShapeID="_x0000_i1682" DrawAspect="Content" ObjectID="_1749645698" r:id="rId109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41939C0" w14:textId="4361D0F5" w:rsidR="0072380B" w:rsidRPr="00090946" w:rsidRDefault="0072380B" w:rsidP="007825C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1"/>
        <w:jc w:val="left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Vậy có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D05821C">
          <v:shape id="_x0000_i1683" type="#_x0000_t75" style="width:15.6pt;height:13.8pt" o:ole="">
            <v:imagedata r:id="rId1097" o:title=""/>
          </v:shape>
          <o:OLEObject Type="Embed" ProgID="Equation.DSMT4" ShapeID="_x0000_i1683" DrawAspect="Content" ObjectID="_1749645699" r:id="rId109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575D7417">
          <v:shape id="_x0000_i1684" type="#_x0000_t75" style="width:13.8pt;height:10.8pt" o:ole="">
            <v:imagedata r:id="rId1099" o:title=""/>
          </v:shape>
          <o:OLEObject Type="Embed" ProgID="Equation.DSMT4" ShapeID="_x0000_i1684" DrawAspect="Content" ObjectID="_1749645700" r:id="rId110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</w:t>
      </w:r>
      <w:r w:rsidR="00571472"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373B8361">
          <v:shape id="_x0000_i1685" type="#_x0000_t75" style="width:55.2pt;height:19.8pt" o:ole="">
            <v:imagedata r:id="rId1101" o:title=""/>
          </v:shape>
          <o:OLEObject Type="Embed" ProgID="Equation.DSMT4" ShapeID="_x0000_i1685" DrawAspect="Content" ObjectID="_1749645701" r:id="rId1102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12BDEBC">
          <v:shape id="_x0000_i1686" type="#_x0000_t75" style="width:10.8pt;height:13.8pt" o:ole="">
            <v:imagedata r:id="rId1103" o:title=""/>
          </v:shape>
          <o:OLEObject Type="Embed" ProgID="Equation.DSMT4" ShapeID="_x0000_i1686" DrawAspect="Content" ObjectID="_1749645702" r:id="rId110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nghiệm thực phân biệt.</w:t>
      </w:r>
    </w:p>
    <w:p w14:paraId="36C95677" w14:textId="19964CBE" w:rsidR="0072380B" w:rsidRPr="00090946" w:rsidRDefault="0072380B" w:rsidP="008D7E44">
      <w:pPr>
        <w:pStyle w:val="ListParagraph"/>
        <w:widowControl w:val="0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ho đường gấp khúc </w:t>
      </w:r>
      <w:bookmarkStart w:id="62" w:name="_Hlk135855570"/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B0C7225">
          <v:shape id="_x0000_i1687" type="#_x0000_t75" style="width:27.6pt;height:13.8pt" o:ole="">
            <v:imagedata r:id="rId415" o:title=""/>
          </v:shape>
          <o:OLEObject Type="Embed" ProgID="Equation.DSMT4" ShapeID="_x0000_i1687" DrawAspect="Content" ObjectID="_1749645703" r:id="rId1105"/>
        </w:object>
      </w:r>
      <w:bookmarkEnd w:id="62"/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rong hình vẽ là đồ thị của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783B07C">
          <v:shape id="_x0000_i1688" type="#_x0000_t75" style="width:49.2pt;height:19.8pt" o:ole="">
            <v:imagedata r:id="rId417" o:title=""/>
          </v:shape>
          <o:OLEObject Type="Embed" ProgID="Equation.DSMT4" ShapeID="_x0000_i1688" DrawAspect="Content" ObjectID="_1749645704" r:id="rId110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rên đoạ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2166F7C">
          <v:shape id="_x0000_i1689" type="#_x0000_t75" style="width:33.6pt;height:19.8pt" o:ole="">
            <v:imagedata r:id="rId419" o:title=""/>
          </v:shape>
          <o:OLEObject Type="Embed" ProgID="Equation.DSMT4" ShapeID="_x0000_i1689" DrawAspect="Content" ObjectID="_1749645705" r:id="rId110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. Tích phân </w:t>
      </w: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01BFAF9C">
          <v:shape id="_x0000_i1690" type="#_x0000_t75" style="width:66pt;height:36.6pt" o:ole="">
            <v:imagedata r:id="rId421" o:title=""/>
          </v:shape>
          <o:OLEObject Type="Embed" ProgID="Equation.DSMT4" ShapeID="_x0000_i1690" DrawAspect="Content" ObjectID="_1749645706" r:id="rId110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52BC44C4" w14:textId="77777777" w:rsidR="00571472" w:rsidRPr="00090946" w:rsidRDefault="0072380B" w:rsidP="007825C9">
      <w:pPr>
        <w:widowControl w:val="0"/>
        <w:spacing w:line="276" w:lineRule="auto"/>
        <w:ind w:left="992" w:firstLine="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F2E02EC" wp14:editId="5333031B">
            <wp:extent cx="3087709" cy="1876508"/>
            <wp:effectExtent l="0" t="0" r="0" b="0"/>
            <wp:docPr id="646654676" name="Picture 646654676" descr="A picture containing line, diagram, plot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654676" name="Picture 646654676" descr="A picture containing line, diagram, plot, parallel&#10;&#10;Description automatically generated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3092857" cy="187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4C9B3" w14:textId="0ACA41EA" w:rsidR="0072380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bookmarkStart w:id="63" w:name="_Hlk137500543"/>
      <w:r w:rsidR="0072380B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1C092B2">
          <v:shape id="_x0000_i1691" type="#_x0000_t75" style="width:9pt;height:13.8pt" o:ole="">
            <v:imagedata r:id="rId423" o:title=""/>
          </v:shape>
          <o:OLEObject Type="Embed" ProgID="Equation.DSMT4" ShapeID="_x0000_i1691" DrawAspect="Content" ObjectID="_1749645707" r:id="rId1109"/>
        </w:object>
      </w:r>
      <w:bookmarkEnd w:id="63"/>
      <w:r w:rsidR="007238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2380B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43C871C9">
          <v:shape id="_x0000_i1692" type="#_x0000_t75" style="width:9pt;height:13.8pt" o:ole="">
            <v:imagedata r:id="rId425" o:title=""/>
          </v:shape>
          <o:OLEObject Type="Embed" ProgID="Equation.DSMT4" ShapeID="_x0000_i1692" DrawAspect="Content" ObjectID="_1749645708" r:id="rId1110"/>
        </w:object>
      </w:r>
      <w:r w:rsidR="0072380B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238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BC2028F">
          <v:shape id="_x0000_i1693" type="#_x0000_t75" style="width:12pt;height:32.4pt" o:ole="">
            <v:imagedata r:id="rId427" o:title=""/>
          </v:shape>
          <o:OLEObject Type="Embed" ProgID="Equation.DSMT4" ShapeID="_x0000_i1693" DrawAspect="Content" ObjectID="_1749645709" r:id="rId1111"/>
        </w:object>
      </w:r>
      <w:r w:rsidR="007238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2380B"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CE92048">
          <v:shape id="_x0000_i1694" type="#_x0000_t75" style="width:12pt;height:32.4pt" o:ole="">
            <v:imagedata r:id="rId429" o:title=""/>
          </v:shape>
          <o:OLEObject Type="Embed" ProgID="Equation.DSMT4" ShapeID="_x0000_i1694" DrawAspect="Content" ObjectID="_1749645710" r:id="rId1112"/>
        </w:object>
      </w:r>
      <w:r w:rsidR="0072380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11AAF9E" w14:textId="16443516" w:rsidR="0072380B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77CB175" w14:textId="23FD3B97" w:rsidR="0072380B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2380B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65B0BEDA" w14:textId="77777777" w:rsidR="0072380B" w:rsidRPr="00090946" w:rsidRDefault="0072380B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a có </w:t>
      </w:r>
      <w:r w:rsidRPr="00090946">
        <w:rPr>
          <w:rFonts w:ascii="Times New Roman" w:hAnsi="Times New Roman" w:cs="Times New Roman"/>
          <w:position w:val="-36"/>
          <w:sz w:val="24"/>
          <w:szCs w:val="24"/>
        </w:rPr>
        <w:object w:dxaOrig="2760" w:dyaOrig="840" w14:anchorId="76885F91">
          <v:shape id="_x0000_i1695" type="#_x0000_t75" style="width:139.2pt;height:41.4pt" o:ole="">
            <v:imagedata r:id="rId1113" o:title=""/>
          </v:shape>
          <o:OLEObject Type="Embed" ProgID="Equation.DSMT4" ShapeID="_x0000_i1695" DrawAspect="Content" ObjectID="_1749645711" r:id="rId1114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5BE189BF" w14:textId="77777777" w:rsidR="00FF244C" w:rsidRPr="00090946" w:rsidRDefault="0072380B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Khi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ó </w:t>
      </w: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3860" w:dyaOrig="720" w14:anchorId="68C72FB7">
          <v:shape id="_x0000_i1696" type="#_x0000_t75" style="width:197.4pt;height:36.6pt" o:ole="">
            <v:imagedata r:id="rId1115" o:title=""/>
          </v:shape>
          <o:OLEObject Type="Embed" ProgID="Equation.DSMT4" ShapeID="_x0000_i1696" DrawAspect="Content" ObjectID="_1749645712" r:id="rId111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1616851" w14:textId="428746CE" w:rsidR="00571472" w:rsidRPr="00090946" w:rsidRDefault="007937AF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FCC9E7C">
          <v:shape id="_x0000_i1697" type="#_x0000_t75" style="width:27.6pt;height:16.8pt" o:ole="">
            <v:imagedata r:id="rId431" o:title=""/>
          </v:shape>
          <o:OLEObject Type="Embed" ProgID="Equation.DSMT4" ShapeID="_x0000_i1697" DrawAspect="Content" ObjectID="_1749645713" r:id="rId111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cho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7E90AC2">
          <v:shape id="_x0000_i1698" type="#_x0000_t75" style="width:50.4pt;height:19.8pt" o:ole="">
            <v:imagedata r:id="rId433" o:title=""/>
          </v:shape>
          <o:OLEObject Type="Embed" ProgID="Equation.DSMT4" ShapeID="_x0000_i1698" DrawAspect="Content" ObjectID="_1749645714" r:id="rId111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mặt phẳ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724E9D4C">
          <v:shape id="_x0000_i1699" type="#_x0000_t75" style="width:113.4pt;height:19.8pt" o:ole="">
            <v:imagedata r:id="rId435" o:title=""/>
          </v:shape>
          <o:OLEObject Type="Embed" ProgID="Equation.DSMT4" ShapeID="_x0000_i1699" DrawAspect="Content" ObjectID="_1749645715" r:id="rId111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Đường thẳng đi qu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F5713B">
          <v:shape id="_x0000_i1700" type="#_x0000_t75" style="width:12pt;height:12pt" o:ole="">
            <v:imagedata r:id="rId437" o:title=""/>
          </v:shape>
          <o:OLEObject Type="Embed" ProgID="Equation.DSMT4" ShapeID="_x0000_i1700" DrawAspect="Content" ObjectID="_1749645716" r:id="rId112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vuông góc vớ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F05D1C0">
          <v:shape id="_x0000_i1701" type="#_x0000_t75" style="width:21.6pt;height:19.8pt" o:ole="">
            <v:imagedata r:id="rId439" o:title=""/>
          </v:shape>
          <o:OLEObject Type="Embed" ProgID="Equation.DSMT4" ShapeID="_x0000_i1701" DrawAspect="Content" ObjectID="_1749645717" r:id="rId112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phương trình là</w:t>
      </w:r>
    </w:p>
    <w:p w14:paraId="43754F86" w14:textId="3602F93D" w:rsidR="007937AF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937AF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1200" w:dyaOrig="1120" w14:anchorId="1D4CB37B">
          <v:shape id="_x0000_i1702" type="#_x0000_t75" style="width:61.2pt;height:55.2pt" o:ole="">
            <v:imagedata r:id="rId441" o:title=""/>
          </v:shape>
          <o:OLEObject Type="Embed" ProgID="Equation.DSMT4" ShapeID="_x0000_i1702" DrawAspect="Content" ObjectID="_1749645718" r:id="rId1122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937AF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1200" w:dyaOrig="1120" w14:anchorId="228E2B8F">
          <v:shape id="_x0000_i1703" type="#_x0000_t75" style="width:61.2pt;height:55.2pt" o:ole="">
            <v:imagedata r:id="rId443" o:title=""/>
          </v:shape>
          <o:OLEObject Type="Embed" ProgID="Equation.DSMT4" ShapeID="_x0000_i1703" DrawAspect="Content" ObjectID="_1749645719" r:id="rId1123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937AF"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980" w:dyaOrig="1120" w14:anchorId="4329D76E">
          <v:shape id="_x0000_i1704" type="#_x0000_t75" style="width:50.4pt;height:55.2pt" o:ole="">
            <v:imagedata r:id="rId445" o:title=""/>
          </v:shape>
          <o:OLEObject Type="Embed" ProgID="Equation.DSMT4" ShapeID="_x0000_i1704" DrawAspect="Content" ObjectID="_1749645720" r:id="rId1124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937AF" w:rsidRPr="00EB0BC5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  <w:highlight w:val="yellow"/>
        </w:rPr>
        <w:object w:dxaOrig="1200" w:dyaOrig="1120" w14:anchorId="373A5F91">
          <v:shape id="_x0000_i1705" type="#_x0000_t75" style="width:61.2pt;height:55.2pt" o:ole="">
            <v:imagedata r:id="rId447" o:title=""/>
          </v:shape>
          <o:OLEObject Type="Embed" ProgID="Equation.DSMT4" ShapeID="_x0000_i1705" DrawAspect="Content" ObjectID="_1749645721" r:id="rId1125"/>
        </w:object>
      </w:r>
      <w:r w:rsidR="007937AF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0678A15F" w14:textId="31856C9F" w:rsidR="007937AF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878BB85" w14:textId="0818CA93" w:rsidR="007937AF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937AF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ABEAACC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o đường thẳng cần tìm vuông góc với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557117E3">
          <v:shape id="_x0000_i1706" type="#_x0000_t75" style="width:21.6pt;height:19.8pt" o:ole="">
            <v:imagedata r:id="rId439" o:title=""/>
          </v:shape>
          <o:OLEObject Type="Embed" ProgID="Equation.DSMT4" ShapeID="_x0000_i1706" DrawAspect="Content" ObjectID="_1749645722" r:id="rId1126"/>
        </w:objec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nên nhận vectơ pháp tuyến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60" w:dyaOrig="420" w14:anchorId="6EAE53FA">
          <v:shape id="_x0000_i1707" type="#_x0000_t75" style="width:78pt;height:21.6pt" o:ole="">
            <v:imagedata r:id="rId1127" o:title=""/>
          </v:shape>
          <o:OLEObject Type="Embed" ProgID="Equation.DSMT4" ShapeID="_x0000_i1707" DrawAspect="Content" ObjectID="_1749645723" r:id="rId1128"/>
        </w:objec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làm vectơ chỉ phương.</w:t>
      </w:r>
    </w:p>
    <w:p w14:paraId="4FAB008B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ường thẳng đi qua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99" w:dyaOrig="400" w14:anchorId="30D888F8">
          <v:shape id="_x0000_i1708" type="#_x0000_t75" style="width:50.4pt;height:19.8pt" o:ole="">
            <v:imagedata r:id="rId433" o:title=""/>
          </v:shape>
          <o:OLEObject Type="Embed" ProgID="Equation.DSMT4" ShapeID="_x0000_i1708" DrawAspect="Content" ObjectID="_1749645724" r:id="rId112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vectơ chỉ phương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00" w:dyaOrig="420" w14:anchorId="7E0B6257">
          <v:shape id="_x0000_i1709" type="#_x0000_t75" style="width:55.2pt;height:21.6pt" o:ole="">
            <v:imagedata r:id="rId1130" o:title=""/>
          </v:shape>
          <o:OLEObject Type="Embed" ProgID="Equation.DSMT4" ShapeID="_x0000_i1709" DrawAspect="Content" ObjectID="_1749645725" r:id="rId113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ó dạng: </w:t>
      </w:r>
      <w:r w:rsidRPr="00090946">
        <w:rPr>
          <w:rFonts w:ascii="Times New Roman" w:eastAsia="Times New Roman" w:hAnsi="Times New Roman" w:cs="Times New Roman"/>
          <w:b/>
          <w:color w:val="0000FF"/>
          <w:position w:val="-50"/>
          <w:sz w:val="24"/>
          <w:szCs w:val="24"/>
        </w:rPr>
        <w:object w:dxaOrig="1200" w:dyaOrig="1120" w14:anchorId="15C8920D">
          <v:shape id="_x0000_i1710" type="#_x0000_t75" style="width:61.2pt;height:55.2pt" o:ole="">
            <v:imagedata r:id="rId447" o:title=""/>
          </v:shape>
          <o:OLEObject Type="Embed" ProgID="Equation.DSMT4" ShapeID="_x0000_i1710" DrawAspect="Content" ObjectID="_1749645726" r:id="rId1132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2B33427" w14:textId="5F1E0F39" w:rsidR="00571472" w:rsidRPr="00090946" w:rsidRDefault="007937AF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4A97CCAC">
          <v:shape id="_x0000_i1711" type="#_x0000_t75" style="width:61.2pt;height:18.6pt" o:ole="">
            <v:imagedata r:id="rId449" o:title=""/>
          </v:shape>
          <o:OLEObject Type="Embed" ProgID="Equation.DSMT4" ShapeID="_x0000_i1711" DrawAspect="Content" ObjectID="_1749645727" r:id="rId113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nào dưới đây</w:t>
      </w:r>
    </w:p>
    <w:p w14:paraId="40C65DED" w14:textId="796996DB" w:rsidR="007937AF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937AF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3C93B50E">
          <v:shape id="_x0000_i1712" type="#_x0000_t75" style="width:36.6pt;height:19.8pt" o:ole="">
            <v:imagedata r:id="rId451" o:title=""/>
          </v:shape>
          <o:OLEObject Type="Embed" ProgID="Equation.DSMT4" ShapeID="_x0000_i1712" DrawAspect="Content" ObjectID="_1749645728" r:id="rId1134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937AF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00" w:dyaOrig="400" w14:anchorId="0995BA5F">
          <v:shape id="_x0000_i1713" type="#_x0000_t75" style="width:35.4pt;height:19.8pt" o:ole="">
            <v:imagedata r:id="rId453" o:title=""/>
          </v:shape>
          <o:OLEObject Type="Embed" ProgID="Equation.DSMT4" ShapeID="_x0000_i1713" DrawAspect="Content" ObjectID="_1749645729" r:id="rId1135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937AF" w:rsidRPr="00EB0BC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highlight w:val="yellow"/>
        </w:rPr>
        <w:object w:dxaOrig="880" w:dyaOrig="400" w14:anchorId="501B91A6">
          <v:shape id="_x0000_i1714" type="#_x0000_t75" style="width:44.4pt;height:19.8pt" o:ole="">
            <v:imagedata r:id="rId455" o:title=""/>
          </v:shape>
          <o:OLEObject Type="Embed" ProgID="Equation.DSMT4" ShapeID="_x0000_i1714" DrawAspect="Content" ObjectID="_1749645730" r:id="rId1136"/>
        </w:object>
      </w:r>
      <w:r w:rsidR="007937AF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937AF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4CAF5D8D">
          <v:shape id="_x0000_i1715" type="#_x0000_t75" style="width:36.6pt;height:19.8pt" o:ole="">
            <v:imagedata r:id="rId457" o:title=""/>
          </v:shape>
          <o:OLEObject Type="Embed" ProgID="Equation.DSMT4" ShapeID="_x0000_i1715" DrawAspect="Content" ObjectID="_1749645731" r:id="rId1137"/>
        </w:object>
      </w:r>
      <w:r w:rsidR="007937A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50E1E8C" w14:textId="5C7ACEF5" w:rsidR="007937AF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EF1FB8E" w14:textId="28DBBF62" w:rsidR="007937AF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937AF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344C6794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60" w14:anchorId="7EA4D8AA">
          <v:shape id="_x0000_i1716" type="#_x0000_t75" style="width:66pt;height:18.6pt" o:ole="">
            <v:imagedata r:id="rId1138" o:title=""/>
          </v:shape>
          <o:OLEObject Type="Embed" ProgID="Equation.DSMT4" ShapeID="_x0000_i1716" DrawAspect="Content" ObjectID="_1749645732" r:id="rId1139"/>
        </w:object>
      </w:r>
    </w:p>
    <w:p w14:paraId="722E6F4E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090946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3200" w:dyaOrig="1120" w14:anchorId="1518E7EC">
          <v:shape id="_x0000_i1717" type="#_x0000_t75" style="width:160.8pt;height:55.2pt" o:ole="">
            <v:imagedata r:id="rId1140" o:title=""/>
          </v:shape>
          <o:OLEObject Type="Embed" ProgID="Equation.DSMT4" ShapeID="_x0000_i1717" DrawAspect="Content" ObjectID="_1749645733" r:id="rId1141"/>
        </w:object>
      </w:r>
    </w:p>
    <w:p w14:paraId="7A70FBAB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Bảng xét dấu:</w:t>
      </w:r>
    </w:p>
    <w:p w14:paraId="5B73C488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6A26EBA8" wp14:editId="722B6CEA">
            <wp:extent cx="5448300" cy="495300"/>
            <wp:effectExtent l="0" t="0" r="0" b="0"/>
            <wp:docPr id="1612158817" name="Picture 1612158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78787" w14:textId="77777777" w:rsidR="007937AF" w:rsidRPr="00090946" w:rsidRDefault="007937AF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60" w14:anchorId="77860D71">
          <v:shape id="_x0000_i1718" type="#_x0000_t75" style="width:61.2pt;height:18.6pt" o:ole="">
            <v:imagedata r:id="rId449" o:title=""/>
          </v:shape>
          <o:OLEObject Type="Embed" ProgID="Equation.DSMT4" ShapeID="_x0000_i1718" DrawAspect="Content" ObjectID="_1749645734" r:id="rId114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các khoảng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0" w:dyaOrig="400" w14:anchorId="6CBE978B">
          <v:shape id="_x0000_i1719" type="#_x0000_t75" style="width:44.4pt;height:19.8pt" o:ole="">
            <v:imagedata r:id="rId1144" o:title=""/>
          </v:shape>
          <o:OLEObject Type="Embed" ProgID="Equation.DSMT4" ShapeID="_x0000_i1719" DrawAspect="Content" ObjectID="_1749645735" r:id="rId114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00" w14:anchorId="66C8941F">
          <v:shape id="_x0000_i1720" type="#_x0000_t75" style="width:27.6pt;height:19.8pt" o:ole="">
            <v:imagedata r:id="rId1146" o:title=""/>
          </v:shape>
          <o:OLEObject Type="Embed" ProgID="Equation.DSMT4" ShapeID="_x0000_i1720" DrawAspect="Content" ObjectID="_1749645736" r:id="rId1147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6D7E6CB" w14:textId="7A9F0127" w:rsidR="00571472" w:rsidRPr="00090946" w:rsidRDefault="00693FBD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pl-PL"/>
        </w:rPr>
      </w:pPr>
      <w:r w:rsidRPr="00090946">
        <w:rPr>
          <w:rFonts w:ascii="Times New Roman" w:hAnsi="Times New Roman" w:cs="Times New Roman"/>
          <w:sz w:val="24"/>
          <w:szCs w:val="24"/>
          <w:lang w:val="pl-PL"/>
        </w:rPr>
        <w:t xml:space="preserve">Số phức </w:t>
      </w:r>
      <w:bookmarkStart w:id="64" w:name="_Hlk138871944"/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403352D1">
          <v:shape id="_x0000_i1721" type="#_x0000_t75" style="width:9pt;height:9pt" o:ole="">
            <v:imagedata r:id="rId459" o:title=""/>
          </v:shape>
          <o:OLEObject Type="Embed" ProgID="Equation.DSMT4" ShapeID="_x0000_i1721" DrawAspect="Content" ObjectID="_1749645737" r:id="rId1148"/>
        </w:object>
      </w:r>
      <w:bookmarkEnd w:id="64"/>
      <w:r w:rsidRPr="00090946">
        <w:rPr>
          <w:rFonts w:ascii="Times New Roman" w:hAnsi="Times New Roman" w:cs="Times New Roman"/>
          <w:sz w:val="24"/>
          <w:szCs w:val="24"/>
        </w:rPr>
        <w:t xml:space="preserve"> thoả mãn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0BFCE8F5">
          <v:shape id="_x0000_i1722" type="#_x0000_t75" style="width:67.2pt;height:16.8pt" o:ole="">
            <v:imagedata r:id="rId461" o:title=""/>
          </v:shape>
          <o:OLEObject Type="Embed" ProgID="Equation.DSMT4" ShapeID="_x0000_i1722" DrawAspect="Content" ObjectID="_1749645738" r:id="rId114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Mô đun củ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081A7FE">
          <v:shape id="_x0000_i1723" type="#_x0000_t75" style="width:9pt;height:9pt" o:ole="">
            <v:imagedata r:id="rId459" o:title=""/>
          </v:shape>
          <o:OLEObject Type="Embed" ProgID="Equation.DSMT4" ShapeID="_x0000_i1723" DrawAspect="Content" ObjectID="_1749645739" r:id="rId1150"/>
        </w:object>
      </w:r>
      <w:r w:rsidRPr="00090946">
        <w:rPr>
          <w:rFonts w:ascii="Times New Roman" w:hAnsi="Times New Roman" w:cs="Times New Roman"/>
          <w:sz w:val="24"/>
          <w:szCs w:val="24"/>
          <w:lang w:val="pl-PL"/>
        </w:rPr>
        <w:t xml:space="preserve"> bằng</w:t>
      </w:r>
    </w:p>
    <w:p w14:paraId="1FD78B38" w14:textId="500F5058" w:rsidR="00693FBD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693FBD" w:rsidRPr="00090946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09167C77">
          <v:shape id="_x0000_i1724" type="#_x0000_t75" style="width:18.6pt;height:18.6pt" o:ole="">
            <v:imagedata r:id="rId464" o:title=""/>
          </v:shape>
          <o:OLEObject Type="Embed" ProgID="Equation.DSMT4" ShapeID="_x0000_i1724" DrawAspect="Content" ObjectID="_1749645740" r:id="rId1151"/>
        </w:object>
      </w:r>
      <w:r w:rsidR="00693FBD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693FBD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EB195C2">
          <v:shape id="_x0000_i1725" type="#_x0000_t75" style="width:9pt;height:13.8pt" o:ole="">
            <v:imagedata r:id="rId466" o:title=""/>
          </v:shape>
          <o:OLEObject Type="Embed" ProgID="Equation.DSMT4" ShapeID="_x0000_i1725" DrawAspect="Content" ObjectID="_1749645741" r:id="rId1152"/>
        </w:object>
      </w:r>
      <w:r w:rsidR="00693FBD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693FBD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DCAFF1E">
          <v:shape id="_x0000_i1726" type="#_x0000_t75" style="width:9pt;height:13.8pt" o:ole="">
            <v:imagedata r:id="rId468" o:title=""/>
          </v:shape>
          <o:OLEObject Type="Embed" ProgID="Equation.DSMT4" ShapeID="_x0000_i1726" DrawAspect="Content" ObjectID="_1749645742" r:id="rId1153"/>
        </w:object>
      </w:r>
      <w:r w:rsidR="00693FBD" w:rsidRPr="0009094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hAnsi="Times New Roman" w:cs="Times New Roman"/>
          <w:sz w:val="24"/>
          <w:szCs w:val="24"/>
        </w:rPr>
        <w:tab/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693FBD" w:rsidRPr="00EB0BC5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360" w:dyaOrig="360" w14:anchorId="2FA9F692">
          <v:shape id="_x0000_i1727" type="#_x0000_t75" style="width:18.6pt;height:18.6pt" o:ole="">
            <v:imagedata r:id="rId470" o:title=""/>
          </v:shape>
          <o:OLEObject Type="Embed" ProgID="Equation.DSMT4" ShapeID="_x0000_i1727" DrawAspect="Content" ObjectID="_1749645743" r:id="rId1154"/>
        </w:object>
      </w:r>
      <w:r w:rsidR="00693FBD" w:rsidRPr="00EB0BC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2B049E3D" w14:textId="511012A1" w:rsidR="00693FBD" w:rsidRPr="00090946" w:rsidRDefault="00571472" w:rsidP="007825C9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5B0F4EF" w14:textId="43BDB145" w:rsidR="00693FBD" w:rsidRPr="00090946" w:rsidRDefault="00571472" w:rsidP="007825C9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693FBD" w:rsidRPr="00090946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30B141C7" w14:textId="6168DE82" w:rsidR="00693FBD" w:rsidRPr="00090946" w:rsidRDefault="00693FBD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Gọi số phức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240" w:dyaOrig="420" w14:anchorId="2664FC42">
          <v:shape id="_x0000_i1728" type="#_x0000_t75" style="width:162.6pt;height:21.6pt" o:ole="">
            <v:imagedata r:id="rId1155" o:title=""/>
          </v:shape>
          <o:OLEObject Type="Embed" ProgID="Equation.DSMT4" ShapeID="_x0000_i1728" DrawAspect="Content" ObjectID="_1749645744" r:id="rId115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thay vào </w:t>
      </w:r>
      <w:bookmarkStart w:id="65" w:name="_Hlk138872205"/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0B2E32D1">
          <v:shape id="_x0000_i1729" type="#_x0000_t75" style="width:67.2pt;height:16.8pt" o:ole="">
            <v:imagedata r:id="rId461" o:title=""/>
          </v:shape>
          <o:OLEObject Type="Embed" ProgID="Equation.DSMT4" ShapeID="_x0000_i1729" DrawAspect="Content" ObjectID="_1749645745" r:id="rId1157"/>
        </w:object>
      </w:r>
      <w:bookmarkEnd w:id="65"/>
      <w:r w:rsidRPr="00090946">
        <w:rPr>
          <w:rFonts w:ascii="Times New Roman" w:hAnsi="Times New Roman" w:cs="Times New Roman"/>
          <w:sz w:val="24"/>
          <w:szCs w:val="24"/>
        </w:rPr>
        <w:t>ta có</w:t>
      </w:r>
      <w:r w:rsidR="00571472" w:rsidRPr="00090946">
        <w:rPr>
          <w:rFonts w:ascii="Times New Roman" w:hAnsi="Times New Roman" w:cs="Times New Roman"/>
          <w:sz w:val="24"/>
          <w:szCs w:val="24"/>
        </w:rPr>
        <w:t>:</w:t>
      </w:r>
    </w:p>
    <w:p w14:paraId="1B3537AD" w14:textId="77777777" w:rsidR="00693FBD" w:rsidRPr="00090946" w:rsidRDefault="00693FBD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4020" w:dyaOrig="380" w14:anchorId="0660304E">
          <v:shape id="_x0000_i1730" type="#_x0000_t75" style="width:201pt;height:18.6pt" o:ole="">
            <v:imagedata r:id="rId1158" o:title=""/>
          </v:shape>
          <o:OLEObject Type="Embed" ProgID="Equation.DSMT4" ShapeID="_x0000_i1730" DrawAspect="Content" ObjectID="_1749645746" r:id="rId115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30"/>
          <w:sz w:val="24"/>
          <w:szCs w:val="24"/>
        </w:rPr>
        <w:object w:dxaOrig="2560" w:dyaOrig="720" w14:anchorId="3329D28A">
          <v:shape id="_x0000_i1731" type="#_x0000_t75" style="width:128.4pt;height:36.6pt" o:ole="">
            <v:imagedata r:id="rId1160" o:title=""/>
          </v:shape>
          <o:OLEObject Type="Embed" ProgID="Equation.DSMT4" ShapeID="_x0000_i1731" DrawAspect="Content" ObjectID="_1749645747" r:id="rId1161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63A5AD28" w14:textId="77777777" w:rsidR="00693FBD" w:rsidRPr="00090946" w:rsidRDefault="00693FBD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ậy số phức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3460" w:dyaOrig="440" w14:anchorId="667EC66E">
          <v:shape id="_x0000_i1732" type="#_x0000_t75" style="width:173.4pt;height:22.8pt" o:ole="">
            <v:imagedata r:id="rId1162" o:title=""/>
          </v:shape>
          <o:OLEObject Type="Embed" ProgID="Equation.DSMT4" ShapeID="_x0000_i1732" DrawAspect="Content" ObjectID="_1749645748" r:id="rId1163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bookmarkStart w:id="66" w:name="_Hlk134541070"/>
    <w:p w14:paraId="7C4A10A9" w14:textId="4AC82CEF" w:rsidR="00571472" w:rsidRPr="00090946" w:rsidRDefault="004A7D04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hidden="1" allowOverlap="1" wp14:anchorId="2A768195" wp14:editId="1F5603E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038509088" name="Text Box 103850908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Select="1" noChangeArrowheads="1" noChangeShapeType="1" noTextEdit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</wps:spPr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BFAD25B" id="Text Box 1038509088" o:spid="_x0000_s1026" type="#_x0000_t202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37w5QEAALYDAAAOAAAAZHJzL2Uyb0RvYy54bWysU0Fu2zAQvBfoHwjeaykpGhSC5cBNml7S&#10;NoAd5LwmKUutyGW5tCX/vktadoL2FuQikEtydmZ2NL8ebS/2JlCHrpYXs1IK4xTqzm1r+bi++/BZ&#10;CorgNPToTC0PhuT14v27+eArc4kt9toEwSCOqsHXso3RV0VBqjUWaIbeOD5sMFiIvA3bQgcYGN32&#10;xWVZXhUDBu0DKkPE1dvjoVxk/KYxKv5sGjJR9LVkbjF/Q/5u0rdYzKHaBvBtpyYa8AoWFjrHTc9Q&#10;txBB7EL3H5TtVEDCJs4U2gKbplMma2A1F+U/alYteJO1sDnkzzbR28GqH/uVfwgijl9w5AFmEeTv&#10;Uf0m4XBlerYw1Xlz04LbmmUIOLQGNLN4Uc5c1wfPM87VtRnjV93lt2xyMXiqpmZpOFRRarsZvqPm&#10;J7CLmFuPTbDJR3ZGMB8e2eE8JkYUiotXHz+VJZ8oPprWqQNUp8c+UPxm0Iq0qGVgCRkc9vcUj1dP&#10;VyZmicyR1gb1gYkNHIla0p8dBMPad/YGOUGsrAlonzhzy5ClJa4Jaz0+QfBTw8hMH/pTJHLXnA0t&#10;HNikVv9iINtz0vbQi6QmJ5ElTJd59Yya3pJfskV3Xaaf7DvynOhzOLIBU5BT+l7u863n323xFwAA&#10;//8DAFBLAwQUAAYACAAAACEAI+5GpdgAAAAFAQAADwAAAGRycy9kb3ducmV2LnhtbEyPQUsDMRCF&#10;74L/IYzgzSZ6aMu62VKU4qWwWL14Szfj7moyWTZpm/33Tougl2Eeb3jzvXKVvRNHHGMfSMP9TIFA&#10;aoLtqdXw/ra5W4KIyZA1LhBqmDDCqrq+Kk1hw4le8bhLreAQioXR0KU0FFLGpkNv4iwMSOx9htGb&#10;xHJspR3NicO9kw9KzaU3PfGHzgz41GHzvTt4DfV8XX/Zj7x4qbfZPS+3U97Uk9a3N3n9CCJhTn/H&#10;cMZndKiYaR8OZKNwGrhIusyzpxTL/e8iq1L+p69+AAAA//8DAFBLAQItABQABgAIAAAAIQC2gziS&#10;/gAAAOEBAAATAAAAAAAAAAAAAAAAAAAAAABbQ29udGVudF9UeXBlc10ueG1sUEsBAi0AFAAGAAgA&#10;AAAhADj9If/WAAAAlAEAAAsAAAAAAAAAAAAAAAAALwEAAF9yZWxzLy5yZWxzUEsBAi0AFAAGAAgA&#10;AAAhAGlLfvDlAQAAtgMAAA4AAAAAAAAAAAAAAAAALgIAAGRycy9lMm9Eb2MueG1sUEsBAi0AFAAG&#10;AAgAAAAhACPuRqXYAAAABQEAAA8AAAAAAAAAAAAAAAAAPwQAAGRycy9kb3ducmV2LnhtbFBLBQYA&#10;AAAABAAEAPMAAABEBQAAAAA=&#10;" filled="f" stroked="f">
                <o:lock v:ext="edit" selection="t" text="t" shapetype="t"/>
              </v:shape>
            </w:pict>
          </mc:Fallback>
        </mc:AlternateContent>
      </w:r>
      <w:r w:rsidRPr="00090946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36DCD615">
          <v:shape id="_x0000_i1733" type="#_x0000_t75" style="width:82.8pt;height:13.8pt" o:ole="">
            <v:imagedata r:id="rId472" o:title=""/>
          </v:shape>
          <o:OLEObject Type="Embed" ProgID="Equation.DSMT4" ShapeID="_x0000_i1733" DrawAspect="Content" ObjectID="_1749645749" r:id="rId1164"/>
        </w:object>
      </w:r>
      <w:r w:rsidRPr="000909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t>có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2260" w:dyaOrig="320" w14:anchorId="510DB560">
          <v:shape id="_x0000_i1734" type="#_x0000_t75" style="width:113.4pt;height:16.8pt" o:ole="">
            <v:imagedata r:id="rId474" o:title=""/>
          </v:shape>
          <o:OLEObject Type="Embed" ProgID="Equation.DSMT4" ShapeID="_x0000_i1734" DrawAspect="Content" ObjectID="_1749645750" r:id="rId1165"/>
        </w:object>
      </w:r>
      <w:r w:rsidRPr="000909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(tham khảo hình bên). Khoảng cách giữa hai đường thẳng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5F4043C">
          <v:shape id="_x0000_i1735" type="#_x0000_t75" style="width:21.6pt;height:12pt" o:ole="">
            <v:imagedata r:id="rId476" o:title=""/>
          </v:shape>
          <o:OLEObject Type="Embed" ProgID="Equation.DSMT4" ShapeID="_x0000_i1735" DrawAspect="Content" ObjectID="_1749645751" r:id="rId116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D533BE7">
          <v:shape id="_x0000_i1736" type="#_x0000_t75" style="width:22.8pt;height:13.8pt" o:ole="">
            <v:imagedata r:id="rId478" o:title=""/>
          </v:shape>
          <o:OLEObject Type="Embed" ProgID="Equation.DSMT4" ShapeID="_x0000_i1736" DrawAspect="Content" ObjectID="_1749645752" r:id="rId116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bằng</w:t>
      </w:r>
    </w:p>
    <w:p w14:paraId="6C039BAF" w14:textId="2C05F9BA" w:rsidR="00571472" w:rsidRPr="00090946" w:rsidRDefault="004A7D04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41E169EC" wp14:editId="7FA95FDE">
            <wp:extent cx="3301139" cy="1986915"/>
            <wp:effectExtent l="0" t="0" r="0" b="0"/>
            <wp:docPr id="9" name="Picture 9" descr="A picture containing line, diagram, parallel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picture containing line, diagram, parallel, plot&#10;&#10;Description automatically generated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3331229" cy="2005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E1E4C" w14:textId="52643787" w:rsidR="004A7D04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 w:eastAsia="vi-VN"/>
        </w:rPr>
        <w:t xml:space="preserve">A. </w:t>
      </w:r>
      <w:r w:rsidR="004A7D04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80" w14:anchorId="0D2DD90C">
          <v:shape id="_x0000_i1737" type="#_x0000_t75" style="width:30.6pt;height:33.6pt" o:ole="">
            <v:imagedata r:id="rId481" o:title=""/>
          </v:shape>
          <o:OLEObject Type="Embed" ProgID="Equation.DSMT4" ShapeID="_x0000_i1737" DrawAspect="Content" ObjectID="_1749645753" r:id="rId1168"/>
        </w:object>
      </w:r>
      <w:r w:rsidR="004A7D04" w:rsidRPr="0009094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vi-VN" w:eastAsia="vi-VN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 w:eastAsia="vi-VN"/>
        </w:rPr>
        <w:t xml:space="preserve">. </w:t>
      </w:r>
      <w:r w:rsidR="004A7D04" w:rsidRPr="00EB0BC5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40" w:dyaOrig="620" w14:anchorId="32EC69D1">
          <v:shape id="_x0000_i1738" type="#_x0000_t75" style="width:12pt;height:30.6pt" o:ole="">
            <v:imagedata r:id="rId483" o:title=""/>
          </v:shape>
          <o:OLEObject Type="Embed" ProgID="Equation.DSMT4" ShapeID="_x0000_i1738" DrawAspect="Content" ObjectID="_1749645754" r:id="rId1169"/>
        </w:object>
      </w:r>
      <w:r w:rsidRPr="00EB0BC5">
        <w:rPr>
          <w:rFonts w:ascii="Times New Roman" w:eastAsia="Times New Roman" w:hAnsi="Times New Roman" w:cs="Times New Roman"/>
          <w:noProof w:val="0"/>
          <w:sz w:val="24"/>
          <w:szCs w:val="24"/>
          <w:highlight w:val="yellow"/>
          <w:lang w:val="vi-VN" w:eastAsia="vi-VN"/>
        </w:rPr>
        <w:t>.</w:t>
      </w:r>
      <w:r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ab/>
      </w:r>
      <w:r w:rsidRPr="00090946">
        <w:rPr>
          <w:rFonts w:ascii="Times New Roman" w:eastAsia="Times New Roman" w:hAnsi="Times New Roman" w:cs="Times New Roman"/>
          <w:b/>
          <w:noProof w:val="0"/>
          <w:color w:val="008000"/>
          <w:sz w:val="24"/>
          <w:szCs w:val="24"/>
          <w:lang w:val="vi-VN" w:eastAsia="vi-VN"/>
        </w:rPr>
        <w:t xml:space="preserve">C. </w:t>
      </w:r>
      <w:r w:rsidR="004A7D04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32A44334">
          <v:shape id="_x0000_i1739" type="#_x0000_t75" style="width:12pt;height:30.6pt" o:ole="">
            <v:imagedata r:id="rId485" o:title=""/>
          </v:shape>
          <o:OLEObject Type="Embed" ProgID="Equation.DSMT4" ShapeID="_x0000_i1739" DrawAspect="Content" ObjectID="_1749645755" r:id="rId1170"/>
        </w:object>
      </w:r>
      <w:r w:rsidR="004A7D04"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>.</w:t>
      </w:r>
      <w:r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ab/>
      </w:r>
      <w:r w:rsidRPr="00090946">
        <w:rPr>
          <w:rFonts w:ascii="Times New Roman" w:eastAsia="Times New Roman" w:hAnsi="Times New Roman" w:cs="Times New Roman"/>
          <w:b/>
          <w:noProof w:val="0"/>
          <w:color w:val="008000"/>
          <w:sz w:val="24"/>
          <w:szCs w:val="24"/>
          <w:lang w:val="vi-VN" w:eastAsia="vi-VN"/>
        </w:rPr>
        <w:t xml:space="preserve">D. </w:t>
      </w:r>
      <w:r w:rsidR="004A7D04" w:rsidRPr="0009094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80" w14:anchorId="62B2F848">
          <v:shape id="_x0000_i1740" type="#_x0000_t75" style="width:30.6pt;height:33.6pt" o:ole="">
            <v:imagedata r:id="rId487" o:title=""/>
          </v:shape>
          <o:OLEObject Type="Embed" ProgID="Equation.DSMT4" ShapeID="_x0000_i1740" DrawAspect="Content" ObjectID="_1749645756" r:id="rId1171"/>
        </w:object>
      </w:r>
      <w:r w:rsidR="004A7D04" w:rsidRPr="00090946">
        <w:rPr>
          <w:rFonts w:ascii="Times New Roman" w:eastAsia="Times New Roman" w:hAnsi="Times New Roman" w:cs="Times New Roman"/>
          <w:noProof w:val="0"/>
          <w:sz w:val="24"/>
          <w:szCs w:val="24"/>
          <w:lang w:val="vi-VN" w:eastAsia="vi-VN"/>
        </w:rPr>
        <w:t>.</w:t>
      </w:r>
    </w:p>
    <w:bookmarkEnd w:id="66"/>
    <w:p w14:paraId="6F1D1A28" w14:textId="6804BFBC" w:rsidR="004A7D04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l-PL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pl-PL"/>
        </w:rPr>
        <w:t>Lời giải</w:t>
      </w:r>
    </w:p>
    <w:p w14:paraId="5E92FEDF" w14:textId="62E27DC8" w:rsidR="004A7D04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pl-PL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pl-PL"/>
        </w:rPr>
        <w:t>C</w:t>
      </w:r>
      <w:r w:rsidR="004A7D04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pl-PL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pl-PL"/>
        </w:rPr>
        <w:t>B</w:t>
      </w:r>
    </w:p>
    <w:p w14:paraId="79109566" w14:textId="01E76595" w:rsidR="00434B3E" w:rsidRDefault="00434B3E" w:rsidP="00434B3E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l-PL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l-PL"/>
        </w:rPr>
        <w:t xml:space="preserve">Cách 1: </w:t>
      </w:r>
    </w:p>
    <w:p w14:paraId="49617DF2" w14:textId="77777777" w:rsidR="000927FB" w:rsidRPr="004D3350" w:rsidRDefault="000927FB" w:rsidP="000927F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F9012C5" wp14:editId="052CF5D9">
            <wp:extent cx="2926080" cy="2748143"/>
            <wp:effectExtent l="0" t="0" r="7620" b="0"/>
            <wp:docPr id="1097245877" name="Picture 1" descr="A picture containing line, diagram, triangle, origami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245877" name="Picture 1" descr="A picture containing line, diagram, triangle, origami&#10;&#10;Description automatically generated"/>
                    <pic:cNvPicPr/>
                  </pic:nvPicPr>
                  <pic:blipFill>
                    <a:blip r:embed="rId1172"/>
                    <a:stretch>
                      <a:fillRect/>
                    </a:stretch>
                  </pic:blipFill>
                  <pic:spPr>
                    <a:xfrm>
                      <a:off x="0" y="0"/>
                      <a:ext cx="2931386" cy="2753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9919E" w14:textId="77777777" w:rsidR="000927FB" w:rsidRPr="004D3350" w:rsidRDefault="000927FB" w:rsidP="000927F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Ta có</w:t>
      </w:r>
    </w:p>
    <w:p w14:paraId="21C43909" w14:textId="77777777" w:rsidR="000927FB" w:rsidRPr="004D3350" w:rsidRDefault="000927FB" w:rsidP="000927F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48"/>
          <w:sz w:val="24"/>
          <w:szCs w:val="24"/>
        </w:rPr>
        <w:object w:dxaOrig="6340" w:dyaOrig="1080" w14:anchorId="6B893B85">
          <v:shape id="_x0000_i1741" type="#_x0000_t75" style="width:316.8pt;height:55.2pt" o:ole="">
            <v:imagedata r:id="rId1173" o:title=""/>
          </v:shape>
          <o:OLEObject Type="Embed" ProgID="Equation.DSMT4" ShapeID="_x0000_i1741" DrawAspect="Content" ObjectID="_1749645757" r:id="rId1174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FCCD18D" w14:textId="73FE1FA6" w:rsidR="000927FB" w:rsidRPr="004D3350" w:rsidRDefault="000927FB" w:rsidP="000927F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0ABD46F8">
          <v:shape id="_x0000_i1742" type="#_x0000_t75" style="width:78pt;height:16.8pt" o:ole="">
            <v:imagedata r:id="rId1175" o:title=""/>
          </v:shape>
          <o:OLEObject Type="Embed" ProgID="Equation.DSMT4" ShapeID="_x0000_i1742" DrawAspect="Content" ObjectID="_1749645758" r:id="rId117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ôi một vuông góc với nhau tạ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1A585011">
          <v:shape id="_x0000_i1743" type="#_x0000_t75" style="width:113.4pt;height:19.8pt" o:ole="">
            <v:imagedata r:id="rId1177" o:title=""/>
          </v:shape>
          <o:OLEObject Type="Embed" ProgID="Equation.DSMT4" ShapeID="_x0000_i1743" DrawAspect="Content" ObjectID="_1749645759" r:id="rId117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ì </w:t>
      </w:r>
      <w:r w:rsidR="008831F8" w:rsidRPr="004D3350">
        <w:rPr>
          <w:rFonts w:ascii="Times New Roman" w:hAnsi="Times New Roman" w:cs="Times New Roman"/>
          <w:position w:val="-24"/>
          <w:sz w:val="24"/>
          <w:szCs w:val="24"/>
        </w:rPr>
        <w:object w:dxaOrig="5020" w:dyaOrig="620" w14:anchorId="490469F3">
          <v:shape id="_x0000_i1744" type="#_x0000_t75" style="width:251.4pt;height:32.4pt" o:ole="">
            <v:imagedata r:id="rId1179" o:title=""/>
          </v:shape>
          <o:OLEObject Type="Embed" ProgID="Equation.DSMT4" ShapeID="_x0000_i1744" DrawAspect="Content" ObjectID="_1749645760" r:id="rId118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449C7F79" w14:textId="1C044310" w:rsidR="00434B3E" w:rsidRPr="00434B3E" w:rsidRDefault="00434B3E" w:rsidP="00434B3E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l-PL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l-PL"/>
        </w:rPr>
        <w:t xml:space="preserve">Cách 2: </w:t>
      </w:r>
      <w:r w:rsidR="00B707B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l-PL"/>
        </w:rPr>
        <w:t>Sử dụng tọa độ hóa</w:t>
      </w:r>
    </w:p>
    <w:p w14:paraId="4848AB72" w14:textId="20B95403" w:rsidR="004A7D04" w:rsidRPr="00090946" w:rsidRDefault="004A7D04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highlight w:val="green"/>
          <w:lang w:val="pl-PL"/>
        </w:rPr>
      </w:pPr>
      <w:r w:rsidRPr="00090946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1FCFBF63" wp14:editId="1770CEA4">
            <wp:extent cx="4240530" cy="3257550"/>
            <wp:effectExtent l="0" t="0" r="7620" b="0"/>
            <wp:docPr id="1823961176" name="Picture 1823961176" descr="A picture containing line, diagram, text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961176" name="Picture 1823961176" descr="A picture containing line, diagram, text, plot&#10;&#10;Description automatically generated"/>
                    <pic:cNvPicPr/>
                  </pic:nvPicPr>
                  <pic:blipFill rotWithShape="1">
                    <a:blip r:embed="rId1181"/>
                    <a:srcRect l="6425" t="11399" r="3869"/>
                    <a:stretch/>
                  </pic:blipFill>
                  <pic:spPr bwMode="auto">
                    <a:xfrm>
                      <a:off x="0" y="0"/>
                      <a:ext cx="4277784" cy="32861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6C8A10" w14:textId="77777777" w:rsidR="004A7D04" w:rsidRPr="00090946" w:rsidRDefault="004A7D04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  <w:lang w:val="nl-NL"/>
        </w:rPr>
        <w:t xml:space="preserve">Chọn hệ trục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6EBCC8F">
          <v:shape id="_x0000_i1745" type="#_x0000_t75" style="width:27.6pt;height:15pt" o:ole="">
            <v:imagedata r:id="rId1182" o:title=""/>
          </v:shape>
          <o:OLEObject Type="Embed" ProgID="Equation.DSMT4" ShapeID="_x0000_i1745" DrawAspect="Content" ObjectID="_1749645761" r:id="rId118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  <w:lang w:val="nl-NL"/>
        </w:rPr>
        <w:t xml:space="preserve">sao cho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1F133ABB">
          <v:shape id="_x0000_i1746" type="#_x0000_t75" style="width:49.2pt;height:19.8pt" o:ole="">
            <v:imagedata r:id="rId1184" o:title=""/>
          </v:shape>
          <o:OLEObject Type="Embed" ProgID="Equation.DSMT4" ShapeID="_x0000_i1746" DrawAspect="Content" ObjectID="_1749645762" r:id="rId1185"/>
        </w:object>
      </w:r>
      <w:r w:rsidRPr="00090946">
        <w:rPr>
          <w:rFonts w:ascii="Times New Roman" w:hAnsi="Times New Roman" w:cs="Times New Roman"/>
          <w:sz w:val="24"/>
          <w:szCs w:val="24"/>
        </w:rPr>
        <w:t>,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3FC0D4ED">
          <v:shape id="_x0000_i1747" type="#_x0000_t75" style="width:46.2pt;height:19.8pt" o:ole="">
            <v:imagedata r:id="rId1186" o:title=""/>
          </v:shape>
          <o:OLEObject Type="Embed" ProgID="Equation.DSMT4" ShapeID="_x0000_i1747" DrawAspect="Content" ObjectID="_1749645763" r:id="rId1187"/>
        </w:object>
      </w:r>
      <w:r w:rsidRPr="00090946">
        <w:rPr>
          <w:rFonts w:ascii="Times New Roman" w:hAnsi="Times New Roman" w:cs="Times New Roman"/>
          <w:sz w:val="24"/>
          <w:szCs w:val="24"/>
        </w:rPr>
        <w:t>,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3B55C64">
          <v:shape id="_x0000_i1748" type="#_x0000_t75" style="width:49.2pt;height:19.8pt" o:ole="">
            <v:imagedata r:id="rId1188" o:title=""/>
          </v:shape>
          <o:OLEObject Type="Embed" ProgID="Equation.DSMT4" ShapeID="_x0000_i1748" DrawAspect="Content" ObjectID="_1749645764" r:id="rId118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(do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3FA64F6E">
          <v:shape id="_x0000_i1749" type="#_x0000_t75" style="width:90.6pt;height:13.8pt" o:ole="">
            <v:imagedata r:id="rId1190" o:title=""/>
          </v:shape>
          <o:OLEObject Type="Embed" ProgID="Equation.DSMT4" ShapeID="_x0000_i1749" DrawAspect="Content" ObjectID="_1749645765" r:id="rId119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),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A420666">
          <v:shape id="_x0000_i1750" type="#_x0000_t75" style="width:50.4pt;height:19.8pt" o:ole="">
            <v:imagedata r:id="rId1192" o:title=""/>
          </v:shape>
          <o:OLEObject Type="Embed" ProgID="Equation.DSMT4" ShapeID="_x0000_i1750" DrawAspect="Content" ObjectID="_1749645766" r:id="rId1193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4EF95630" w14:textId="77777777" w:rsidR="004A7D04" w:rsidRPr="00090946" w:rsidRDefault="004A7D04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1FC7649">
          <v:shape id="_x0000_i1751" type="#_x0000_t75" style="width:49.2pt;height:19.8pt" o:ole="">
            <v:imagedata r:id="rId1194" o:title=""/>
          </v:shape>
          <o:OLEObject Type="Embed" ProgID="Equation.DSMT4" ShapeID="_x0000_i1751" DrawAspect="Content" ObjectID="_1749645767" r:id="rId119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;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D529254">
          <v:shape id="_x0000_i1752" type="#_x0000_t75" style="width:49.2pt;height:19.8pt" o:ole="">
            <v:imagedata r:id="rId1196" o:title=""/>
          </v:shape>
          <o:OLEObject Type="Embed" ProgID="Equation.DSMT4" ShapeID="_x0000_i1752" DrawAspect="Content" ObjectID="_1749645768" r:id="rId119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; </w:t>
      </w:r>
      <w:r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540" w:dyaOrig="420" w14:anchorId="73C4891D">
          <v:shape id="_x0000_i1753" type="#_x0000_t75" style="width:127.2pt;height:21.6pt" o:ole="">
            <v:imagedata r:id="rId1198" o:title=""/>
          </v:shape>
          <o:OLEObject Type="Embed" ProgID="Equation.DSMT4" ShapeID="_x0000_i1753" DrawAspect="Content" ObjectID="_1749645769" r:id="rId1199"/>
        </w:object>
      </w:r>
    </w:p>
    <w:p w14:paraId="4E6C4920" w14:textId="77777777" w:rsidR="004A7D04" w:rsidRPr="00090946" w:rsidRDefault="004A7D04" w:rsidP="007825C9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Khoảng cách giữa hai đường thẳng </w:t>
      </w:r>
      <w:r w:rsidRPr="0009094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40" w:dyaOrig="260" w14:anchorId="55CD2441">
          <v:shape id="_x0000_i1754" type="#_x0000_t75" style="width:21.6pt;height:12pt" o:ole="">
            <v:imagedata r:id="rId476" o:title=""/>
          </v:shape>
          <o:OLEObject Type="Embed" ProgID="Equation.DSMT4" ShapeID="_x0000_i1754" DrawAspect="Content" ObjectID="_1749645770" r:id="rId120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09094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39F4C23B">
          <v:shape id="_x0000_i1755" type="#_x0000_t75" style="width:22.8pt;height:13.8pt" o:ole="">
            <v:imagedata r:id="rId478" o:title=""/>
          </v:shape>
          <o:OLEObject Type="Embed" ProgID="Equation.DSMT4" ShapeID="_x0000_i1755" DrawAspect="Content" ObjectID="_1749645771" r:id="rId120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khoảng cách giữa đường thẳng </w:t>
      </w:r>
      <w:r w:rsidRPr="0009094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40" w:dyaOrig="260" w14:anchorId="7DCC2B7E">
          <v:shape id="_x0000_i1756" type="#_x0000_t75" style="width:21.6pt;height:12pt" o:ole="">
            <v:imagedata r:id="rId476" o:title=""/>
          </v:shape>
          <o:OLEObject Type="Embed" ProgID="Equation.DSMT4" ShapeID="_x0000_i1756" DrawAspect="Content" ObjectID="_1749645772" r:id="rId120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800" w:dyaOrig="400" w14:anchorId="1CAD8DB7">
          <v:shape id="_x0000_i1757" type="#_x0000_t75" style="width:39.6pt;height:19.8pt" o:ole="">
            <v:imagedata r:id="rId1203" o:title=""/>
          </v:shape>
          <o:OLEObject Type="Embed" ProgID="Equation.DSMT4" ShapeID="_x0000_i1757" DrawAspect="Content" ObjectID="_1749645773" r:id="rId1204"/>
        </w:object>
      </w:r>
      <w:r w:rsidRPr="000909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ứa </w:t>
      </w:r>
      <w:r w:rsidRPr="0009094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49227295">
          <v:shape id="_x0000_i1758" type="#_x0000_t75" style="width:22.8pt;height:13.8pt" o:ole="">
            <v:imagedata r:id="rId478" o:title=""/>
          </v:shape>
          <o:OLEObject Type="Embed" ProgID="Equation.DSMT4" ShapeID="_x0000_i1758" DrawAspect="Content" ObjectID="_1749645774" r:id="rId120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và song song với</w:t>
      </w:r>
      <w:r w:rsidRPr="0009094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40" w:dyaOrig="260" w14:anchorId="49929472">
          <v:shape id="_x0000_i1759" type="#_x0000_t75" style="width:21.6pt;height:12pt" o:ole="">
            <v:imagedata r:id="rId476" o:title=""/>
          </v:shape>
          <o:OLEObject Type="Embed" ProgID="Equation.DSMT4" ShapeID="_x0000_i1759" DrawAspect="Content" ObjectID="_1749645775" r:id="rId120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Ta có </w:t>
      </w:r>
      <w:r w:rsidRPr="00090946">
        <w:rPr>
          <w:rFonts w:ascii="Times New Roman" w:hAnsi="Times New Roman" w:cs="Times New Roman"/>
          <w:b/>
          <w:color w:val="0000FF"/>
          <w:position w:val="-20"/>
          <w:sz w:val="24"/>
          <w:szCs w:val="24"/>
        </w:rPr>
        <w:object w:dxaOrig="3040" w:dyaOrig="440" w14:anchorId="1755BCD9">
          <v:shape id="_x0000_i1760" type="#_x0000_t75" style="width:159pt;height:22.8pt" o:ole="">
            <v:imagedata r:id="rId1207" o:title=""/>
          </v:shape>
          <o:OLEObject Type="Embed" ProgID="Equation.DSMT4" ShapeID="_x0000_i1760" DrawAspect="Content" ObjectID="_1749645776" r:id="rId1208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B3E3ABA" w14:textId="77777777" w:rsidR="004A7D04" w:rsidRPr="00090946" w:rsidRDefault="004A7D0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Mặt phẳng </w:t>
      </w:r>
      <w:r w:rsidRPr="0009094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800" w:dyaOrig="400" w14:anchorId="4F3A85BB">
          <v:shape id="_x0000_i1761" type="#_x0000_t75" style="width:39.6pt;height:19.8pt" o:ole="">
            <v:imagedata r:id="rId1203" o:title=""/>
          </v:shape>
          <o:OLEObject Type="Embed" ProgID="Equation.DSMT4" ShapeID="_x0000_i1761" DrawAspect="Content" ObjectID="_1749645777" r:id="rId120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132939EB">
          <v:shape id="_x0000_i1762" type="#_x0000_t75" style="width:46.2pt;height:19.8pt" o:ole="">
            <v:imagedata r:id="rId1186" o:title=""/>
          </v:shape>
          <o:OLEObject Type="Embed" ProgID="Equation.DSMT4" ShapeID="_x0000_i1762" DrawAspect="Content" ObjectID="_1749645778" r:id="rId121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nhận vectơ </w:t>
      </w:r>
      <w:r w:rsidRPr="00090946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2659" w:dyaOrig="480" w14:anchorId="2F9F9DD3">
          <v:shape id="_x0000_i1763" type="#_x0000_t75" style="width:133.2pt;height:24.6pt" o:ole="">
            <v:imagedata r:id="rId1211" o:title=""/>
          </v:shape>
          <o:OLEObject Type="Embed" ProgID="Equation.DSMT4" ShapeID="_x0000_i1763" DrawAspect="Content" ObjectID="_1749645779" r:id="rId1212"/>
        </w:object>
      </w:r>
      <w:r w:rsidRPr="000909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làm VTPT có phương trình là </w:t>
      </w:r>
      <w:r w:rsidRPr="0009094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060" w:dyaOrig="320" w14:anchorId="19767D00">
          <v:shape id="_x0000_i1764" type="#_x0000_t75" style="width:104.4pt;height:16.8pt" o:ole="">
            <v:imagedata r:id="rId1213" o:title=""/>
          </v:shape>
          <o:OLEObject Type="Embed" ProgID="Equation.DSMT4" ShapeID="_x0000_i1764" DrawAspect="Content" ObjectID="_1749645780" r:id="rId1214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0D5FACD8" w14:textId="77777777" w:rsidR="004A7D04" w:rsidRPr="00090946" w:rsidRDefault="004A7D04" w:rsidP="007825C9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FF"/>
          <w:sz w:val="24"/>
          <w:szCs w:val="24"/>
        </w:rPr>
      </w:pPr>
      <w:r w:rsidRPr="00090946">
        <w:rPr>
          <w:rFonts w:ascii="Times New Roman" w:hAnsi="Times New Roman" w:cs="Times New Roman"/>
          <w:b/>
          <w:color w:val="0000FF"/>
          <w:position w:val="-42"/>
          <w:sz w:val="24"/>
          <w:szCs w:val="24"/>
        </w:rPr>
        <w:object w:dxaOrig="5640" w:dyaOrig="840" w14:anchorId="71A61834">
          <v:shape id="_x0000_i1765" type="#_x0000_t75" style="width:297pt;height:44.4pt" o:ole="">
            <v:imagedata r:id="rId1215" o:title=""/>
          </v:shape>
          <o:OLEObject Type="Embed" ProgID="Equation.DSMT4" ShapeID="_x0000_i1765" DrawAspect="Content" ObjectID="_1749645781" r:id="rId1216"/>
        </w:object>
      </w:r>
      <w:r w:rsidRPr="0009094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4249D743" w14:textId="761DD465" w:rsidR="00571472" w:rsidRPr="00090946" w:rsidRDefault="000054E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Có bao nhiêu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561F6A4">
          <v:shape id="_x0000_i1766" type="#_x0000_t75" style="width:13.8pt;height:10.8pt" o:ole="">
            <v:imagedata r:id="rId489" o:title=""/>
          </v:shape>
          <o:OLEObject Type="Embed" ProgID="Equation.DSMT4" ShapeID="_x0000_i1766" DrawAspect="Content" ObjectID="_1749645782" r:id="rId1217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sao cho ứng với mỗ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A3FC1AD">
          <v:shape id="_x0000_i1767" type="#_x0000_t75" style="width:13.8pt;height:10.8pt" o:ole="">
            <v:imagedata r:id="rId489" o:title=""/>
          </v:shape>
          <o:OLEObject Type="Embed" ProgID="Equation.DSMT4" ShapeID="_x0000_i1767" DrawAspect="Content" ObjectID="_1749645783" r:id="rId1218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, hàm số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5AF5EA5B">
          <v:shape id="_x0000_i1768" type="#_x0000_t75" style="width:122.4pt;height:32.4pt" o:ole="">
            <v:imagedata r:id="rId492" o:title=""/>
          </v:shape>
          <o:OLEObject Type="Embed" ProgID="Equation.DSMT4" ShapeID="_x0000_i1768" DrawAspect="Content" ObjectID="_1749645784" r:id="rId1219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úng một điểm cực trị thuộc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72C7D1A">
          <v:shape id="_x0000_i1769" type="#_x0000_t75" style="width:33.6pt;height:19.8pt" o:ole="">
            <v:imagedata r:id="rId494" o:title=""/>
          </v:shape>
          <o:OLEObject Type="Embed" ProgID="Equation.DSMT4" ShapeID="_x0000_i1769" DrawAspect="Content" ObjectID="_1749645785" r:id="rId1220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3FA73ADC" w14:textId="38CD17EE" w:rsidR="000054E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054E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70C81254">
          <v:shape id="_x0000_i1770" type="#_x0000_t75" style="width:16.8pt;height:13.8pt" o:ole="">
            <v:imagedata r:id="rId496" o:title=""/>
          </v:shape>
          <o:OLEObject Type="Embed" ProgID="Equation.DSMT4" ShapeID="_x0000_i1770" DrawAspect="Content" ObjectID="_1749645786" r:id="rId1221"/>
        </w:object>
      </w:r>
      <w:r w:rsidR="000054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054E0"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00" w:dyaOrig="279" w14:anchorId="46741015">
          <v:shape id="_x0000_i1771" type="#_x0000_t75" style="width:15.6pt;height:13.8pt" o:ole="">
            <v:imagedata r:id="rId498" o:title=""/>
          </v:shape>
          <o:OLEObject Type="Embed" ProgID="Equation.DSMT4" ShapeID="_x0000_i1771" DrawAspect="Content" ObjectID="_1749645787" r:id="rId1222"/>
        </w:object>
      </w:r>
      <w:r w:rsidR="000054E0"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054E0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6D99E14C">
          <v:shape id="_x0000_i1772" type="#_x0000_t75" style="width:15.6pt;height:13.8pt" o:ole="">
            <v:imagedata r:id="rId500" o:title=""/>
          </v:shape>
          <o:OLEObject Type="Embed" ProgID="Equation.DSMT4" ShapeID="_x0000_i1772" DrawAspect="Content" ObjectID="_1749645788" r:id="rId1223"/>
        </w:object>
      </w:r>
      <w:r w:rsidR="000054E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054E0" w:rsidRPr="00EB0BC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20" w:dyaOrig="279" w14:anchorId="4365217C">
          <v:shape id="_x0000_i1773" type="#_x0000_t75" style="width:16.8pt;height:13.8pt" o:ole="">
            <v:imagedata r:id="rId502" o:title=""/>
          </v:shape>
          <o:OLEObject Type="Embed" ProgID="Equation.DSMT4" ShapeID="_x0000_i1773" DrawAspect="Content" ObjectID="_1749645789" r:id="rId1224"/>
        </w:object>
      </w:r>
      <w:r w:rsidR="000054E0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0D89EB7B" w14:textId="3FAB1D97" w:rsidR="000054E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FFC95BA" w14:textId="60B26423" w:rsidR="00FF244C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054E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75215CE7" w14:textId="766E493D" w:rsidR="000054E0" w:rsidRPr="00090946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39" w:dyaOrig="620" w14:anchorId="19C27C13">
          <v:shape id="_x0000_i1774" type="#_x0000_t75" style="width:122.4pt;height:32.4pt" o:ole="">
            <v:imagedata r:id="rId492" o:title=""/>
          </v:shape>
          <o:OLEObject Type="Embed" ProgID="Equation.DSMT4" ShapeID="_x0000_i1774" DrawAspect="Content" ObjectID="_1749645790" r:id="rId1225"/>
        </w:object>
      </w:r>
      <w:r w:rsidRPr="0009094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000" w:dyaOrig="360" w14:anchorId="551E9934">
          <v:shape id="_x0000_i1775" type="#_x0000_t75" style="width:101.4pt;height:18.6pt" o:ole="">
            <v:imagedata r:id="rId1226" o:title=""/>
          </v:shape>
          <o:OLEObject Type="Embed" ProgID="Equation.DSMT4" ShapeID="_x0000_i1775" DrawAspect="Content" ObjectID="_1749645791" r:id="rId1227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BF5EFE6" w14:textId="77777777" w:rsidR="000054E0" w:rsidRPr="00090946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079" w:dyaOrig="360" w14:anchorId="11E8317E">
          <v:shape id="_x0000_i1776" type="#_x0000_t75" style="width:104.4pt;height:18.6pt" o:ole="">
            <v:imagedata r:id="rId1228" o:title=""/>
          </v:shape>
          <o:OLEObject Type="Embed" ProgID="Equation.DSMT4" ShapeID="_x0000_i1776" DrawAspect="Content" ObjectID="_1749645792" r:id="rId1229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5010646" w14:textId="77777777" w:rsidR="000054E0" w:rsidRPr="00090946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Xét hàm số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480" w:dyaOrig="400" w14:anchorId="13BF5AD6">
          <v:shape id="_x0000_i1777" type="#_x0000_t75" style="width:73.8pt;height:19.8pt" o:ole="">
            <v:imagedata r:id="rId1230" o:title=""/>
          </v:shape>
          <o:OLEObject Type="Embed" ProgID="Equation.DSMT4" ShapeID="_x0000_i1777" DrawAspect="Content" ObjectID="_1749645793" r:id="rId1231"/>
        </w:objec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719" w:dyaOrig="400" w14:anchorId="2F0C6FBA">
          <v:shape id="_x0000_i1778" type="#_x0000_t75" style="width:85.8pt;height:19.8pt" o:ole="">
            <v:imagedata r:id="rId1232" o:title=""/>
          </v:shape>
          <o:OLEObject Type="Embed" ProgID="Equation.DSMT4" ShapeID="_x0000_i1778" DrawAspect="Content" ObjectID="_1749645794" r:id="rId1233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535A7C5A" w14:textId="77777777" w:rsidR="000054E0" w:rsidRPr="00090946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820" w:dyaOrig="400" w14:anchorId="0B26FDF4">
          <v:shape id="_x0000_i1779" type="#_x0000_t75" style="width:90.6pt;height:19.8pt" o:ole="">
            <v:imagedata r:id="rId1234" o:title=""/>
          </v:shape>
          <o:OLEObject Type="Embed" ProgID="Equation.DSMT4" ShapeID="_x0000_i1779" DrawAspect="Content" ObjectID="_1749645795" r:id="rId1235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51616921" w14:textId="77777777" w:rsidR="000054E0" w:rsidRPr="00090946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Bảng biến thiên</w:t>
      </w:r>
    </w:p>
    <w:p w14:paraId="2D94B07D" w14:textId="77777777" w:rsidR="00FF244C" w:rsidRPr="00090946" w:rsidRDefault="000054E0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drawing>
          <wp:inline distT="0" distB="0" distL="0" distR="0" wp14:anchorId="5E25C99A" wp14:editId="6AB4055D">
            <wp:extent cx="3359323" cy="1301817"/>
            <wp:effectExtent l="0" t="0" r="0" b="0"/>
            <wp:docPr id="16863070" name="Picture 1" descr="A picture containing line, diagram, plot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3070" name="Picture 1" descr="A picture containing line, diagram, plot, number&#10;&#10;Description automatically generated"/>
                    <pic:cNvPicPr/>
                  </pic:nvPicPr>
                  <pic:blipFill>
                    <a:blip r:embed="rId1236"/>
                    <a:stretch>
                      <a:fillRect/>
                    </a:stretch>
                  </pic:blipFill>
                  <pic:spPr>
                    <a:xfrm>
                      <a:off x="0" y="0"/>
                      <a:ext cx="3359323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5C21F" w14:textId="1809086B" w:rsidR="000054E0" w:rsidRPr="00090946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Hàm số </w:t>
      </w:r>
      <w:r w:rsidRPr="00090946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39" w:dyaOrig="620" w14:anchorId="71E922C6">
          <v:shape id="_x0000_i1780" type="#_x0000_t75" style="width:122.4pt;height:32.4pt" o:ole="">
            <v:imagedata r:id="rId492" o:title=""/>
          </v:shape>
          <o:OLEObject Type="Embed" ProgID="Equation.DSMT4" ShapeID="_x0000_i1780" DrawAspect="Content" ObjectID="_1749645796" r:id="rId1237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úng một điểm cực trị thuộc khoảng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680" w:dyaOrig="400" w14:anchorId="17E7FB6C">
          <v:shape id="_x0000_i1781" type="#_x0000_t75" style="width:33.6pt;height:19.8pt" o:ole="">
            <v:imagedata r:id="rId494" o:title=""/>
          </v:shape>
          <o:OLEObject Type="Embed" ProgID="Equation.DSMT4" ShapeID="_x0000_i1781" DrawAspect="Content" ObjectID="_1749645797" r:id="rId1238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khi và chỉ khi </w:t>
      </w:r>
      <w:r w:rsidRPr="0009094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620" w:dyaOrig="320" w14:anchorId="39A50A85">
          <v:shape id="_x0000_i1782" type="#_x0000_t75" style="width:32.4pt;height:16.8pt" o:ole="">
            <v:imagedata r:id="rId1239" o:title=""/>
          </v:shape>
          <o:OLEObject Type="Embed" ProgID="Equation.DSMT4" ShapeID="_x0000_i1782" DrawAspect="Content" ObjectID="_1749645798" r:id="rId1240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úng một nghiệm bội lẻ thuộc khoảng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680" w:dyaOrig="400" w14:anchorId="0B915135">
          <v:shape id="_x0000_i1783" type="#_x0000_t75" style="width:33.6pt;height:19.8pt" o:ole="">
            <v:imagedata r:id="rId494" o:title=""/>
          </v:shape>
          <o:OLEObject Type="Embed" ProgID="Equation.DSMT4" ShapeID="_x0000_i1783" DrawAspect="Content" ObjectID="_1749645799" r:id="rId1241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7464E804" w14:textId="33F34BA5" w:rsidR="000054E0" w:rsidRDefault="000054E0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Suy ra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060" w:dyaOrig="279" w14:anchorId="60E51D44">
          <v:shape id="_x0000_i1784" type="#_x0000_t75" style="width:53.4pt;height:13.8pt" o:ole="">
            <v:imagedata r:id="rId1242" o:title=""/>
          </v:shape>
          <o:OLEObject Type="Embed" ProgID="Equation.DSMT4" ShapeID="_x0000_i1784" DrawAspect="Content" ObjectID="_1749645800" r:id="rId1243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7A9C9CB" w14:textId="0A944E7C" w:rsidR="004B2EA8" w:rsidRPr="00090946" w:rsidRDefault="004B2EA8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drawing>
          <wp:inline distT="0" distB="0" distL="0" distR="0" wp14:anchorId="3AF8CC46" wp14:editId="0AC033EA">
            <wp:extent cx="3101340" cy="13716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3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67" w:name="_GoBack"/>
      <w:bookmarkEnd w:id="67"/>
    </w:p>
    <w:p w14:paraId="76271879" w14:textId="6F087E69" w:rsidR="009A2061" w:rsidRPr="00090946" w:rsidRDefault="009A2061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090946">
        <w:rPr>
          <w:rFonts w:ascii="Times New Roman" w:hAnsi="Times New Roman" w:cs="Times New Roman"/>
          <w:sz w:val="24"/>
          <w:szCs w:val="24"/>
        </w:rPr>
        <w:t xml:space="preserve">hàm số bậc ha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6788346">
          <v:shape id="_x0000_i1785" type="#_x0000_t75" style="width:47.4pt;height:19.8pt" o:ole="">
            <v:imagedata r:id="rId505" o:title=""/>
          </v:shape>
          <o:OLEObject Type="Embed" ProgID="Equation.DSMT4" ShapeID="_x0000_i1785" DrawAspect="Content" ObjectID="_1749645801" r:id="rId124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85101C0">
          <v:shape id="_x0000_i1786" type="#_x0000_t75" style="width:21.6pt;height:19.8pt" o:ole="">
            <v:imagedata r:id="rId507" o:title=""/>
          </v:shape>
          <o:OLEObject Type="Embed" ProgID="Equation.DSMT4" ShapeID="_x0000_i1786" DrawAspect="Content" ObjectID="_1749645802" r:id="rId124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6BCFD1E">
          <v:shape id="_x0000_i1787" type="#_x0000_t75" style="width:10.8pt;height:13.8pt" o:ole="">
            <v:imagedata r:id="rId509" o:title=""/>
          </v:shape>
          <o:OLEObject Type="Embed" ProgID="Equation.DSMT4" ShapeID="_x0000_i1787" DrawAspect="Content" ObjectID="_1749645803" r:id="rId124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ắt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B471D9F">
          <v:shape id="_x0000_i1788" type="#_x0000_t75" style="width:21.6pt;height:19.8pt" o:ole="">
            <v:imagedata r:id="rId511" o:title=""/>
          </v:shape>
          <o:OLEObject Type="Embed" ProgID="Equation.DSMT4" ShapeID="_x0000_i1788" DrawAspect="Content" ObjectID="_1749645804" r:id="rId124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hai điểm như hình vẽ bên. Biết rằng hình phẳng giới hạn bở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2483FAB">
          <v:shape id="_x0000_i1789" type="#_x0000_t75" style="width:21.6pt;height:19.8pt" o:ole="">
            <v:imagedata r:id="rId513" o:title=""/>
          </v:shape>
          <o:OLEObject Type="Embed" ProgID="Equation.DSMT4" ShapeID="_x0000_i1789" DrawAspect="Content" ObjectID="_1749645805" r:id="rId124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8BF53F8">
          <v:shape id="_x0000_i1790" type="#_x0000_t75" style="width:10.8pt;height:13.8pt" o:ole="">
            <v:imagedata r:id="rId515" o:title=""/>
          </v:shape>
          <o:OLEObject Type="Embed" ProgID="Equation.DSMT4" ShapeID="_x0000_i1790" DrawAspect="Content" ObjectID="_1749645806" r:id="rId125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6F052A8E">
          <v:shape id="_x0000_i1791" type="#_x0000_t75" style="width:30.6pt;height:30.6pt" o:ole="">
            <v:imagedata r:id="rId517" o:title=""/>
          </v:shape>
          <o:OLEObject Type="Embed" ProgID="Equation.DSMT4" ShapeID="_x0000_i1791" DrawAspect="Content" ObjectID="_1749645807" r:id="rId125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090946">
        <w:rPr>
          <w:rFonts w:ascii="Times New Roman" w:hAnsi="Times New Roman" w:cs="Times New Roman"/>
          <w:position w:val="-32"/>
          <w:sz w:val="24"/>
          <w:szCs w:val="24"/>
        </w:rPr>
        <w:object w:dxaOrig="1800" w:dyaOrig="740" w14:anchorId="343E8525">
          <v:shape id="_x0000_i1792" type="#_x0000_t75" style="width:90.6pt;height:36.6pt" o:ole="">
            <v:imagedata r:id="rId519" o:title=""/>
          </v:shape>
          <o:OLEObject Type="Embed" ProgID="Equation.DSMT4" ShapeID="_x0000_i1792" DrawAspect="Content" ObjectID="_1749645808" r:id="rId125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F4DAC44" w14:textId="77777777" w:rsidR="00571472" w:rsidRPr="00090946" w:rsidRDefault="009A2061" w:rsidP="007825C9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2F56973" wp14:editId="1BDB080B">
            <wp:extent cx="3238500" cy="3147060"/>
            <wp:effectExtent l="0" t="0" r="0" b="0"/>
            <wp:docPr id="2110774143" name="Picture 1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774143" name="Picture 1" descr="A graph of a function&#10;&#10;Description automatically generated with low confidence"/>
                    <pic:cNvPicPr/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786" cy="3147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90C99" w14:textId="031FC258" w:rsidR="009A2061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A2061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5D86A425">
          <v:shape id="_x0000_i1793" type="#_x0000_t75" style="width:15.6pt;height:13.8pt" o:ole="">
            <v:imagedata r:id="rId521" o:title=""/>
          </v:shape>
          <o:OLEObject Type="Embed" ProgID="Equation.DSMT4" ShapeID="_x0000_i1793" DrawAspect="Content" ObjectID="_1749645809" r:id="rId1254"/>
        </w:object>
      </w:r>
      <w:r w:rsidR="009A2061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A2061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11541921">
          <v:shape id="_x0000_i1794" type="#_x0000_t75" style="width:13.8pt;height:13.8pt" o:ole="">
            <v:imagedata r:id="rId523" o:title=""/>
          </v:shape>
          <o:OLEObject Type="Embed" ProgID="Equation.DSMT4" ShapeID="_x0000_i1794" DrawAspect="Content" ObjectID="_1749645810" r:id="rId1255"/>
        </w:object>
      </w:r>
      <w:r w:rsidR="009A2061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A2061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6254B9DD">
          <v:shape id="_x0000_i1795" type="#_x0000_t75" style="width:15.6pt;height:13.8pt" o:ole="">
            <v:imagedata r:id="rId525" o:title=""/>
          </v:shape>
          <o:OLEObject Type="Embed" ProgID="Equation.DSMT4" ShapeID="_x0000_i1795" DrawAspect="Content" ObjectID="_1749645811" r:id="rId1256"/>
        </w:object>
      </w:r>
      <w:r w:rsidR="009A2061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9A2061" w:rsidRPr="00EB0BC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20" w:dyaOrig="279" w14:anchorId="676B39EF">
          <v:shape id="_x0000_i1796" type="#_x0000_t75" style="width:15pt;height:13.8pt" o:ole="">
            <v:imagedata r:id="rId527" o:title=""/>
          </v:shape>
          <o:OLEObject Type="Embed" ProgID="Equation.DSMT4" ShapeID="_x0000_i1796" DrawAspect="Content" ObjectID="_1749645812" r:id="rId1257"/>
        </w:object>
      </w:r>
      <w:r w:rsidR="009A2061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4824FE55" w14:textId="31314698" w:rsidR="009A2061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59158CB" w14:textId="3B5AEA57" w:rsidR="009A2061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9A2061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24083858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Giả sử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59" w:dyaOrig="320" w14:anchorId="179A802F">
          <v:shape id="_x0000_i1797" type="#_x0000_t75" style="width:67.2pt;height:15pt" o:ole="">
            <v:imagedata r:id="rId1258" o:title=""/>
          </v:shape>
          <o:OLEObject Type="Embed" ProgID="Equation.DSMT4" ShapeID="_x0000_i1797" DrawAspect="Content" ObjectID="_1749645813" r:id="rId125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00" w:dyaOrig="400" w14:anchorId="1D34564E">
          <v:shape id="_x0000_i1798" type="#_x0000_t75" style="width:119.4pt;height:19.8pt" o:ole="">
            <v:imagedata r:id="rId1260" o:title=""/>
          </v:shape>
          <o:OLEObject Type="Embed" ProgID="Equation.DSMT4" ShapeID="_x0000_i1798" DrawAspect="Content" ObjectID="_1749645814" r:id="rId1261"/>
        </w:object>
      </w:r>
    </w:p>
    <w:p w14:paraId="6A663E37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ư đồ thị ta có:</w:t>
      </w:r>
    </w:p>
    <w:p w14:paraId="6F6DB14C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ường thẳng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7BDFAFE5">
          <v:shape id="_x0000_i1799" type="#_x0000_t75" style="width:10.8pt;height:13.8pt" o:ole="">
            <v:imagedata r:id="rId1262" o:title=""/>
          </v:shape>
          <o:OLEObject Type="Embed" ProgID="Equation.DSMT4" ShapeID="_x0000_i1799" DrawAspect="Content" ObjectID="_1749645815" r:id="rId126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60" w:dyaOrig="400" w14:anchorId="4F6BE1EC">
          <v:shape id="_x0000_i1800" type="#_x0000_t75" style="width:78pt;height:19.8pt" o:ole="">
            <v:imagedata r:id="rId1264" o:title=""/>
          </v:shape>
          <o:OLEObject Type="Embed" ProgID="Equation.DSMT4" ShapeID="_x0000_i1800" DrawAspect="Content" ObjectID="_1749645816" r:id="rId126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ên có </w:t>
      </w:r>
      <w:r w:rsidRPr="0009094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60" w:dyaOrig="720" w14:anchorId="78C6ECC7">
          <v:shape id="_x0000_i1801" type="#_x0000_t75" style="width:113.4pt;height:36.6pt" o:ole="">
            <v:imagedata r:id="rId1266" o:title=""/>
          </v:shape>
          <o:OLEObject Type="Embed" ProgID="Equation.DSMT4" ShapeID="_x0000_i1801" DrawAspect="Content" ObjectID="_1749645817" r:id="rId126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20" w14:anchorId="02768A87">
          <v:shape id="_x0000_i1802" type="#_x0000_t75" style="width:1in;height:15pt" o:ole="">
            <v:imagedata r:id="rId1268" o:title=""/>
          </v:shape>
          <o:OLEObject Type="Embed" ProgID="Equation.DSMT4" ShapeID="_x0000_i1802" DrawAspect="Content" ObjectID="_1749645818" r:id="rId126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37B156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ồ thị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18AD16D1">
          <v:shape id="_x0000_i1803" type="#_x0000_t75" style="width:21.6pt;height:19.8pt" o:ole="">
            <v:imagedata r:id="rId1270" o:title=""/>
          </v:shape>
          <o:OLEObject Type="Embed" ProgID="Equation.DSMT4" ShapeID="_x0000_i1803" DrawAspect="Content" ObjectID="_1749645819" r:id="rId127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60" w:dyaOrig="400" w14:anchorId="43510521">
          <v:shape id="_x0000_i1804" type="#_x0000_t75" style="width:78pt;height:19.8pt" o:ole="">
            <v:imagedata r:id="rId1272" o:title=""/>
          </v:shape>
          <o:OLEObject Type="Embed" ProgID="Equation.DSMT4" ShapeID="_x0000_i1804" DrawAspect="Content" ObjectID="_1749645820" r:id="rId127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ên có </w:t>
      </w:r>
      <w:r w:rsidRPr="0009094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80" w:dyaOrig="720" w14:anchorId="163E8C1F">
          <v:shape id="_x0000_i1805" type="#_x0000_t75" style="width:84pt;height:36.6pt" o:ole="">
            <v:imagedata r:id="rId1274" o:title=""/>
          </v:shape>
          <o:OLEObject Type="Embed" ProgID="Equation.DSMT4" ShapeID="_x0000_i1805" DrawAspect="Content" ObjectID="_1749645821" r:id="rId1275"/>
        </w:object>
      </w:r>
    </w:p>
    <w:p w14:paraId="199B0C7B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090946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140" w:dyaOrig="740" w14:anchorId="78923F86">
          <v:shape id="_x0000_i1806" type="#_x0000_t75" style="width:157.8pt;height:36.6pt" o:ole="">
            <v:imagedata r:id="rId1276" o:title=""/>
          </v:shape>
          <o:OLEObject Type="Embed" ProgID="Equation.DSMT4" ShapeID="_x0000_i1806" DrawAspect="Content" ObjectID="_1749645822" r:id="rId127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320" w:dyaOrig="840" w14:anchorId="1D9BF5B6">
          <v:shape id="_x0000_i1807" type="#_x0000_t75" style="width:165.6pt;height:41.4pt" o:ole="">
            <v:imagedata r:id="rId1278" o:title=""/>
          </v:shape>
          <o:OLEObject Type="Embed" ProgID="Equation.DSMT4" ShapeID="_x0000_i1807" DrawAspect="Content" ObjectID="_1749645823" r:id="rId1279"/>
        </w:object>
      </w:r>
    </w:p>
    <w:p w14:paraId="6C3A9529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80" w:dyaOrig="620" w14:anchorId="032E0EAE">
          <v:shape id="_x0000_i1808" type="#_x0000_t75" style="width:108.6pt;height:30.6pt" o:ole="">
            <v:imagedata r:id="rId1280" o:title=""/>
          </v:shape>
          <o:OLEObject Type="Embed" ProgID="Equation.DSMT4" ShapeID="_x0000_i1808" DrawAspect="Content" ObjectID="_1749645824" r:id="rId1281"/>
        </w:object>
      </w:r>
    </w:p>
    <w:p w14:paraId="1E7934DE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o đó ta có hệ phương trình </w:t>
      </w:r>
      <w:r w:rsidRPr="00090946">
        <w:rPr>
          <w:rFonts w:ascii="Times New Roman" w:eastAsia="Times New Roman" w:hAnsi="Times New Roman" w:cs="Times New Roman"/>
          <w:position w:val="-76"/>
          <w:sz w:val="24"/>
          <w:szCs w:val="24"/>
        </w:rPr>
        <w:object w:dxaOrig="3080" w:dyaOrig="1640" w14:anchorId="18F5C83C">
          <v:shape id="_x0000_i1809" type="#_x0000_t75" style="width:153pt;height:81pt" o:ole="">
            <v:imagedata r:id="rId1282" o:title=""/>
          </v:shape>
          <o:OLEObject Type="Embed" ProgID="Equation.DSMT4" ShapeID="_x0000_i1809" DrawAspect="Content" ObjectID="_1749645825" r:id="rId1283"/>
        </w:object>
      </w:r>
    </w:p>
    <w:p w14:paraId="2AEDDC93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900" w:dyaOrig="400" w14:anchorId="280F60EB">
          <v:shape id="_x0000_i1810" type="#_x0000_t75" style="width:194.4pt;height:19.8pt" o:ole="">
            <v:imagedata r:id="rId1284" o:title=""/>
          </v:shape>
          <o:OLEObject Type="Embed" ProgID="Equation.DSMT4" ShapeID="_x0000_i1810" DrawAspect="Content" ObjectID="_1749645826" r:id="rId128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33C886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Pr="00090946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980" w:dyaOrig="740" w14:anchorId="7105EDE9">
          <v:shape id="_x0000_i1811" type="#_x0000_t75" style="width:199.2pt;height:36.6pt" o:ole="">
            <v:imagedata r:id="rId1286" o:title=""/>
          </v:shape>
          <o:OLEObject Type="Embed" ProgID="Equation.DSMT4" ShapeID="_x0000_i1811" DrawAspect="Content" ObjectID="_1749645827" r:id="rId128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220" w:dyaOrig="740" w14:anchorId="0B84FBFC">
          <v:shape id="_x0000_i1812" type="#_x0000_t75" style="width:110.4pt;height:36.6pt" o:ole="">
            <v:imagedata r:id="rId1288" o:title=""/>
          </v:shape>
          <o:OLEObject Type="Embed" ProgID="Equation.DSMT4" ShapeID="_x0000_i1812" DrawAspect="Content" ObjectID="_1749645828" r:id="rId1289"/>
        </w:object>
      </w:r>
    </w:p>
    <w:p w14:paraId="17A07D58" w14:textId="77777777" w:rsidR="009A2061" w:rsidRPr="00090946" w:rsidRDefault="009A2061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2720" w:dyaOrig="840" w14:anchorId="07C39B3D">
          <v:shape id="_x0000_i1813" type="#_x0000_t75" style="width:136.2pt;height:41.4pt" o:ole="">
            <v:imagedata r:id="rId1290" o:title=""/>
          </v:shape>
          <o:OLEObject Type="Embed" ProgID="Equation.DSMT4" ShapeID="_x0000_i1813" DrawAspect="Content" ObjectID="_1749645829" r:id="rId1291"/>
        </w:object>
      </w:r>
    </w:p>
    <w:p w14:paraId="4C1169E5" w14:textId="0AD0FE16" w:rsidR="00571472" w:rsidRPr="00090946" w:rsidRDefault="007A1A9B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Có bao nhiêu số nguyên</w:t>
      </w:r>
      <w:r w:rsidR="00571472"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C5BD82">
          <v:shape id="_x0000_i1814" type="#_x0000_t75" style="width:9pt;height:10.8pt" o:ole="">
            <v:imagedata r:id="rId529" o:title=""/>
          </v:shape>
          <o:OLEObject Type="Embed" ProgID="Equation.DSMT4" ShapeID="_x0000_i1814" DrawAspect="Content" ObjectID="_1749645830" r:id="rId129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3360" w:dyaOrig="440" w14:anchorId="2B03EBEF">
          <v:shape id="_x0000_i1815" type="#_x0000_t75" style="width:168.6pt;height:21.6pt" o:ole="">
            <v:imagedata r:id="rId531" o:title=""/>
          </v:shape>
          <o:OLEObject Type="Embed" ProgID="Equation.DSMT4" ShapeID="_x0000_i1815" DrawAspect="Content" ObjectID="_1749645831" r:id="rId129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54362E74" w14:textId="41A73DFD" w:rsidR="007A1A9B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A1A9B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40" w:dyaOrig="279" w14:anchorId="507F0325">
          <v:shape id="_x0000_i1816" type="#_x0000_t75" style="width:21.6pt;height:13.8pt" o:ole="">
            <v:imagedata r:id="rId533" o:title=""/>
          </v:shape>
          <o:OLEObject Type="Embed" ProgID="Equation.DSMT4" ShapeID="_x0000_i1816" DrawAspect="Content" ObjectID="_1749645832" r:id="rId1294"/>
        </w:object>
      </w:r>
      <w:r w:rsidR="007A1A9B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A1A9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3A87BAF">
          <v:shape id="_x0000_i1817" type="#_x0000_t75" style="width:21.6pt;height:13.8pt" o:ole="">
            <v:imagedata r:id="rId535" o:title=""/>
          </v:shape>
          <o:OLEObject Type="Embed" ProgID="Equation.DSMT4" ShapeID="_x0000_i1817" DrawAspect="Content" ObjectID="_1749645833" r:id="rId1295"/>
        </w:object>
      </w:r>
      <w:r w:rsidR="007A1A9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A1A9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19DA8DC">
          <v:shape id="_x0000_i1818" type="#_x0000_t75" style="width:21.6pt;height:13.8pt" o:ole="">
            <v:imagedata r:id="rId537" o:title=""/>
          </v:shape>
          <o:OLEObject Type="Embed" ProgID="Equation.DSMT4" ShapeID="_x0000_i1818" DrawAspect="Content" ObjectID="_1749645834" r:id="rId1296"/>
        </w:object>
      </w:r>
      <w:r w:rsidR="007A1A9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A1A9B" w:rsidRPr="0009094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863FA47">
          <v:shape id="_x0000_i1819" type="#_x0000_t75" style="width:21.6pt;height:13.8pt" o:ole="">
            <v:imagedata r:id="rId539" o:title=""/>
          </v:shape>
          <o:OLEObject Type="Embed" ProgID="Equation.DSMT4" ShapeID="_x0000_i1819" DrawAspect="Content" ObjectID="_1749645835" r:id="rId1297"/>
        </w:object>
      </w:r>
      <w:r w:rsidR="007A1A9B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DA0F2F4" w14:textId="79C91530" w:rsidR="007A1A9B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0D54E0B" w14:textId="3C69C3FB" w:rsidR="00FF244C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A1A9B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4D20C96A" w14:textId="3C43670E" w:rsidR="007A1A9B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iều kiện: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E856763">
          <v:shape id="_x0000_i1820" type="#_x0000_t75" style="width:27.6pt;height:13.8pt" o:ole="">
            <v:imagedata r:id="rId1298" o:title=""/>
          </v:shape>
          <o:OLEObject Type="Embed" ProgID="Equation.DSMT4" ShapeID="_x0000_i1820" DrawAspect="Content" ObjectID="_1749645836" r:id="rId129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DBB428" w14:textId="77777777" w:rsidR="007A1A9B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3360" w:dyaOrig="440" w14:anchorId="4EDC0287">
          <v:shape id="_x0000_i1821" type="#_x0000_t75" style="width:168.6pt;height:21.6pt" o:ole="">
            <v:imagedata r:id="rId1300" o:title=""/>
          </v:shape>
          <o:OLEObject Type="Embed" ProgID="Equation.DSMT4" ShapeID="_x0000_i1821" DrawAspect="Content" ObjectID="_1749645837" r:id="rId130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32968E" w14:textId="77777777" w:rsidR="00571472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rường hợp 1.</w:t>
      </w:r>
    </w:p>
    <w:p w14:paraId="131C4426" w14:textId="7208DDD1" w:rsidR="007A1A9B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34"/>
          <w:sz w:val="24"/>
          <w:szCs w:val="24"/>
        </w:rPr>
        <w:object w:dxaOrig="7420" w:dyaOrig="800" w14:anchorId="6959CC68">
          <v:shape id="_x0000_i1822" type="#_x0000_t75" style="width:370.8pt;height:39.6pt" o:ole="">
            <v:imagedata r:id="rId1302" o:title=""/>
          </v:shape>
          <o:OLEObject Type="Embed" ProgID="Equation.DSMT4" ShapeID="_x0000_i1822" DrawAspect="Content" ObjectID="_1749645838" r:id="rId1303"/>
        </w:object>
      </w:r>
    </w:p>
    <w:p w14:paraId="3E6F2678" w14:textId="77777777" w:rsidR="007A1A9B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503AA0B">
          <v:shape id="_x0000_i1823" type="#_x0000_t75" style="width:9pt;height:10.8pt" o:ole="">
            <v:imagedata r:id="rId1304" o:title=""/>
          </v:shape>
          <o:OLEObject Type="Embed" ProgID="Equation.DSMT4" ShapeID="_x0000_i1823" DrawAspect="Content" ObjectID="_1749645839" r:id="rId130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guyên nê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689F2FED">
          <v:shape id="_x0000_i1824" type="#_x0000_t75" style="width:84pt;height:15pt" o:ole="">
            <v:imagedata r:id="rId1306" o:title=""/>
          </v:shape>
          <o:OLEObject Type="Embed" ProgID="Equation.DSMT4" ShapeID="_x0000_i1824" DrawAspect="Content" ObjectID="_1749645840" r:id="rId130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có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DFE7F53">
          <v:shape id="_x0000_i1825" type="#_x0000_t75" style="width:21.6pt;height:13.8pt" o:ole="">
            <v:imagedata r:id="rId1308" o:title=""/>
          </v:shape>
          <o:OLEObject Type="Embed" ProgID="Equation.DSMT4" ShapeID="_x0000_i1825" DrawAspect="Content" ObjectID="_1749645841" r:id="rId130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giá trị nguyên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7676007">
          <v:shape id="_x0000_i1826" type="#_x0000_t75" style="width:9pt;height:10.8pt" o:ole="">
            <v:imagedata r:id="rId1310" o:title=""/>
          </v:shape>
          <o:OLEObject Type="Embed" ProgID="Equation.DSMT4" ShapeID="_x0000_i1826" DrawAspect="Content" ObjectID="_1749645842" r:id="rId131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6F53B32" w14:textId="77777777" w:rsidR="00571472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Trường hợp 2.</w:t>
      </w:r>
    </w:p>
    <w:p w14:paraId="75DA5B29" w14:textId="04C6BAB4" w:rsidR="007A1A9B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52"/>
          <w:sz w:val="24"/>
          <w:szCs w:val="24"/>
        </w:rPr>
        <w:object w:dxaOrig="6120" w:dyaOrig="1160" w14:anchorId="03DBD453">
          <v:shape id="_x0000_i1827" type="#_x0000_t75" style="width:306.6pt;height:58.2pt" o:ole="">
            <v:imagedata r:id="rId1312" o:title=""/>
          </v:shape>
          <o:OLEObject Type="Embed" ProgID="Equation.DSMT4" ShapeID="_x0000_i1827" DrawAspect="Content" ObjectID="_1749645843" r:id="rId1313"/>
        </w:object>
      </w:r>
    </w:p>
    <w:p w14:paraId="54E81DB1" w14:textId="77777777" w:rsidR="007A1A9B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36D1739">
          <v:shape id="_x0000_i1828" type="#_x0000_t75" style="width:9pt;height:10.8pt" o:ole="">
            <v:imagedata r:id="rId1314" o:title=""/>
          </v:shape>
          <o:OLEObject Type="Embed" ProgID="Equation.DSMT4" ShapeID="_x0000_i1828" DrawAspect="Content" ObjectID="_1749645844" r:id="rId131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guyên nê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B20997C">
          <v:shape id="_x0000_i1829" type="#_x0000_t75" style="width:46.2pt;height:15pt" o:ole="">
            <v:imagedata r:id="rId1316" o:title=""/>
          </v:shape>
          <o:OLEObject Type="Embed" ProgID="Equation.DSMT4" ShapeID="_x0000_i1829" DrawAspect="Content" ObjectID="_1749645845" r:id="rId131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có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CACF13B">
          <v:shape id="_x0000_i1830" type="#_x0000_t75" style="width:9pt;height:13.8pt" o:ole="">
            <v:imagedata r:id="rId1318" o:title=""/>
          </v:shape>
          <o:OLEObject Type="Embed" ProgID="Equation.DSMT4" ShapeID="_x0000_i1830" DrawAspect="Content" ObjectID="_1749645846" r:id="rId131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giá trị nguyên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1AF2D57">
          <v:shape id="_x0000_i1831" type="#_x0000_t75" style="width:9pt;height:10.8pt" o:ole="">
            <v:imagedata r:id="rId1320" o:title=""/>
          </v:shape>
          <o:OLEObject Type="Embed" ProgID="Equation.DSMT4" ShapeID="_x0000_i1831" DrawAspect="Content" ObjectID="_1749645847" r:id="rId132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369422" w14:textId="77777777" w:rsidR="00FF244C" w:rsidRPr="00090946" w:rsidRDefault="007A1A9B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ậy có tất cả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86B3255">
          <v:shape id="_x0000_i1832" type="#_x0000_t75" style="width:21.6pt;height:13.8pt" o:ole="">
            <v:imagedata r:id="rId1322" o:title=""/>
          </v:shape>
          <o:OLEObject Type="Embed" ProgID="Equation.DSMT4" ShapeID="_x0000_i1832" DrawAspect="Content" ObjectID="_1749645848" r:id="rId132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giá trị nguyên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376A48C">
          <v:shape id="_x0000_i1833" type="#_x0000_t75" style="width:9pt;height:10.8pt" o:ole="">
            <v:imagedata r:id="rId1324" o:title=""/>
          </v:shape>
          <o:OLEObject Type="Embed" ProgID="Equation.DSMT4" ShapeID="_x0000_i1833" DrawAspect="Content" ObjectID="_1749645849" r:id="rId132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FC91FD" w14:textId="1B1E2D33" w:rsidR="00571472" w:rsidRPr="00090946" w:rsidRDefault="00242CBD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0FB926D7">
          <v:shape id="_x0000_i1834" type="#_x0000_t75" style="width:10.8pt;height:13.8pt" o:ole="">
            <v:imagedata r:id="rId541" o:title=""/>
          </v:shape>
          <o:OLEObject Type="Embed" ProgID="Equation.DSMT4" ShapeID="_x0000_i1834" DrawAspect="Content" ObjectID="_1749645850" r:id="rId132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là tập hợp các số phức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00" w:dyaOrig="400" w14:anchorId="4D13CCB0">
          <v:shape id="_x0000_i1835" type="#_x0000_t75" style="width:101.4pt;height:19.8pt" o:ole="">
            <v:imagedata r:id="rId543" o:title=""/>
          </v:shape>
          <o:OLEObject Type="Embed" ProgID="Equation.DSMT4" ShapeID="_x0000_i1835" DrawAspect="Content" ObjectID="_1749645851" r:id="rId132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090946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700" w:dyaOrig="480" w14:anchorId="0BA059D3">
          <v:shape id="_x0000_i1836" type="#_x0000_t75" style="width:84pt;height:24.6pt" o:ole="">
            <v:imagedata r:id="rId545" o:title=""/>
          </v:shape>
          <o:OLEObject Type="Embed" ProgID="Equation.DSMT4" ShapeID="_x0000_i1836" DrawAspect="Content" ObjectID="_1749645852" r:id="rId1328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21A2BDFC">
          <v:shape id="_x0000_i1837" type="#_x0000_t75" style="width:36.6pt;height:13.8pt" o:ole="">
            <v:imagedata r:id="rId547" o:title=""/>
          </v:shape>
          <o:OLEObject Type="Embed" ProgID="Equation.DSMT4" ShapeID="_x0000_i1837" DrawAspect="Content" ObjectID="_1749645853" r:id="rId1329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Xét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40" w:dyaOrig="360" w14:anchorId="7B5F2736">
          <v:shape id="_x0000_i1838" type="#_x0000_t75" style="width:12pt;height:18.6pt" o:ole="">
            <v:imagedata r:id="rId549" o:title=""/>
          </v:shape>
          <o:OLEObject Type="Embed" ProgID="Equation.DSMT4" ShapeID="_x0000_i1838" DrawAspect="Content" ObjectID="_1749645854" r:id="rId133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 w14:anchorId="0C704B71">
          <v:shape id="_x0000_i1839" type="#_x0000_t75" style="width:12pt;height:18.6pt" o:ole="">
            <v:imagedata r:id="rId551" o:title=""/>
          </v:shape>
          <o:OLEObject Type="Embed" ProgID="Equation.DSMT4" ShapeID="_x0000_i1839" DrawAspect="Content" ObjectID="_1749645855" r:id="rId1331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B0AD53D">
          <v:shape id="_x0000_i1840" type="#_x0000_t75" style="width:10.8pt;height:13.8pt" o:ole="">
            <v:imagedata r:id="rId541" o:title=""/>
          </v:shape>
          <o:OLEObject Type="Embed" ProgID="Equation.DSMT4" ShapeID="_x0000_i1840" DrawAspect="Content" ObjectID="_1749645856" r:id="rId1332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090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00" w:dyaOrig="620" w14:anchorId="79A35EEC">
          <v:shape id="_x0000_i1841" type="#_x0000_t75" style="width:35.4pt;height:32.4pt" o:ole="">
            <v:imagedata r:id="rId554" o:title=""/>
          </v:shape>
          <o:OLEObject Type="Embed" ProgID="Equation.DSMT4" ShapeID="_x0000_i1841" DrawAspect="Content" ObjectID="_1749645857" r:id="rId1333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là số thực dương. Giá trị nhỏ nhất của biểu thức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00" w:dyaOrig="400" w14:anchorId="0B7D74CE">
          <v:shape id="_x0000_i1842" type="#_x0000_t75" style="width:55.2pt;height:19.8pt" o:ole="">
            <v:imagedata r:id="rId556" o:title=""/>
          </v:shape>
          <o:OLEObject Type="Embed" ProgID="Equation.DSMT4" ShapeID="_x0000_i1842" DrawAspect="Content" ObjectID="_1749645858" r:id="rId133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14:paraId="27D91C6B" w14:textId="5DEDB163" w:rsidR="00242CBD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vi-VN"/>
        </w:rPr>
        <w:t>A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. </w:t>
      </w:r>
      <w:r w:rsidR="00242CBD" w:rsidRPr="00EB0BC5">
        <w:rPr>
          <w:rFonts w:ascii="Times New Roman" w:hAnsi="Times New Roman" w:cs="Times New Roman"/>
          <w:position w:val="-8"/>
          <w:sz w:val="24"/>
          <w:szCs w:val="24"/>
          <w:highlight w:val="yellow"/>
          <w:lang w:val="vi-VN"/>
        </w:rPr>
        <w:object w:dxaOrig="360" w:dyaOrig="360" w14:anchorId="66F6BA0E">
          <v:shape id="_x0000_i1843" type="#_x0000_t75" style="width:18.6pt;height:18.6pt" o:ole="">
            <v:imagedata r:id="rId558" o:title=""/>
          </v:shape>
          <o:OLEObject Type="Embed" ProgID="Equation.DSMT4" ShapeID="_x0000_i1843" DrawAspect="Content" ObjectID="_1749645859" r:id="rId1335"/>
        </w:object>
      </w:r>
      <w:r w:rsidR="00242CBD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B. </w:t>
      </w:r>
      <w:r w:rsidR="00242CBD"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340" w14:anchorId="224CA645">
          <v:shape id="_x0000_i1844" type="#_x0000_t75" style="width:32.4pt;height:16.8pt" o:ole="">
            <v:imagedata r:id="rId560" o:title=""/>
          </v:shape>
          <o:OLEObject Type="Embed" ProgID="Equation.DSMT4" ShapeID="_x0000_i1844" DrawAspect="Content" ObjectID="_1749645860" r:id="rId1336"/>
        </w:object>
      </w:r>
      <w:r w:rsidR="00242CBD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C. </w:t>
      </w:r>
      <w:r w:rsidR="00242CBD" w:rsidRPr="00090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 w14:anchorId="71937037">
          <v:shape id="_x0000_i1845" type="#_x0000_t75" style="width:7.8pt;height:13.8pt" o:ole="">
            <v:imagedata r:id="rId562" o:title=""/>
          </v:shape>
          <o:OLEObject Type="Embed" ProgID="Equation.DSMT4" ShapeID="_x0000_i1845" DrawAspect="Content" ObjectID="_1749645861" r:id="rId1337"/>
        </w:object>
      </w:r>
      <w:r w:rsidR="00242CBD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 xml:space="preserve">D. </w:t>
      </w:r>
      <w:r w:rsidR="00242CBD"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340" w14:anchorId="4044F54D">
          <v:shape id="_x0000_i1846" type="#_x0000_t75" style="width:18.6pt;height:16.8pt" o:ole="">
            <v:imagedata r:id="rId564" o:title=""/>
          </v:shape>
          <o:OLEObject Type="Embed" ProgID="Equation.DSMT4" ShapeID="_x0000_i1846" DrawAspect="Content" ObjectID="_1749645862" r:id="rId1338"/>
        </w:object>
      </w:r>
      <w:r w:rsidR="00242CBD" w:rsidRPr="0009094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F23F370" w14:textId="301AE434" w:rsidR="00242CBD" w:rsidRPr="00090946" w:rsidRDefault="00571472" w:rsidP="007825C9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vi-VN"/>
        </w:rPr>
        <w:t>Lời giải</w:t>
      </w:r>
    </w:p>
    <w:p w14:paraId="53ABE792" w14:textId="66359F77" w:rsidR="00242CBD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  <w:r w:rsidR="00242CBD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A</w:t>
      </w:r>
    </w:p>
    <w:p w14:paraId="04DFAB5A" w14:textId="77777777" w:rsidR="00242CBD" w:rsidRPr="00090946" w:rsidRDefault="00242CBD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a có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000" w:dyaOrig="400" w14:anchorId="3083669C">
          <v:shape id="_x0000_i1847" type="#_x0000_t75" style="width:101.4pt;height:19.8pt" o:ole="">
            <v:imagedata r:id="rId1339" o:title=""/>
          </v:shape>
          <o:OLEObject Type="Embed" ProgID="Equation.DSMT4" ShapeID="_x0000_i1847" DrawAspect="Content" ObjectID="_1749645863" r:id="rId1340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</w:t>
      </w:r>
    </w:p>
    <w:p w14:paraId="13BD50F9" w14:textId="77777777" w:rsidR="00242CBD" w:rsidRPr="00090946" w:rsidRDefault="00242CBD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Khi đó</w:t>
      </w:r>
      <w:r w:rsidRPr="00090946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5420" w:dyaOrig="480" w14:anchorId="3C044E22">
          <v:shape id="_x0000_i1848" type="#_x0000_t75" style="width:272.4pt;height:24.6pt" o:ole="">
            <v:imagedata r:id="rId1341" o:title=""/>
          </v:shape>
          <o:OLEObject Type="Embed" ProgID="Equation.DSMT4" ShapeID="_x0000_i1848" DrawAspect="Content" ObjectID="_1749645864" r:id="rId1342"/>
        </w:object>
      </w:r>
    </w:p>
    <w:p w14:paraId="60D8198D" w14:textId="77777777" w:rsidR="00242CBD" w:rsidRPr="00090946" w:rsidRDefault="00242CBD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drawing>
          <wp:inline distT="0" distB="0" distL="0" distR="0" wp14:anchorId="1755B277" wp14:editId="4DAC303C">
            <wp:extent cx="2042164" cy="2029972"/>
            <wp:effectExtent l="0" t="0" r="0" b="8890"/>
            <wp:docPr id="1715372845" name="Picture 1" descr="A screenshot of a comput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372845" name="Picture 1" descr="A screenshot of a computer&#10;&#10;Description automatically generated with low confidence"/>
                    <pic:cNvPicPr/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164" cy="2029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91FCC" w14:textId="77777777" w:rsidR="00242CBD" w:rsidRPr="00090946" w:rsidRDefault="00242CBD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Do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0C363191">
          <v:shape id="_x0000_i1849" type="#_x0000_t75" style="width:36.6pt;height:13.8pt" o:ole="">
            <v:imagedata r:id="rId547" o:title=""/>
          </v:shape>
          <o:OLEObject Type="Embed" ProgID="Equation.DSMT4" ShapeID="_x0000_i1849" DrawAspect="Content" ObjectID="_1749645865" r:id="rId134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nên tập hợp các điểm biểu diễn số phức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2000" w:dyaOrig="400" w14:anchorId="16183888">
          <v:shape id="_x0000_i1850" type="#_x0000_t75" style="width:101.4pt;height:19.8pt" o:ole="">
            <v:imagedata r:id="rId1339" o:title=""/>
          </v:shape>
          <o:OLEObject Type="Embed" ProgID="Equation.DSMT4" ShapeID="_x0000_i1850" DrawAspect="Content" ObjectID="_1749645866" r:id="rId1345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hai cạnh hình vuông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720" w:dyaOrig="279" w14:anchorId="3A3D7D5E">
          <v:shape id="_x0000_i1851" type="#_x0000_t75" style="width:36.6pt;height:13.8pt" o:ole="">
            <v:imagedata r:id="rId1346" o:title=""/>
          </v:shape>
          <o:OLEObject Type="Embed" ProgID="Equation.DSMT4" ShapeID="_x0000_i1851" DrawAspect="Content" ObjectID="_1749645867" r:id="rId1347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ới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3620" w:dyaOrig="400" w14:anchorId="63FF4F52">
          <v:shape id="_x0000_i1852" type="#_x0000_t75" style="width:182.4pt;height:21.6pt" o:ole="">
            <v:imagedata r:id="rId1348" o:title=""/>
          </v:shape>
          <o:OLEObject Type="Embed" ProgID="Equation.DSMT4" ShapeID="_x0000_i1852" DrawAspect="Content" ObjectID="_1749645868" r:id="rId1349"/>
        </w:object>
      </w:r>
    </w:p>
    <w:p w14:paraId="4DF48A89" w14:textId="77777777" w:rsidR="00571472" w:rsidRPr="00090946" w:rsidRDefault="00242CBD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Gọi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480" w:dyaOrig="400" w14:anchorId="5492E444">
          <v:shape id="_x0000_i1853" type="#_x0000_t75" style="width:75pt;height:21.6pt" o:ole="">
            <v:imagedata r:id="rId1350" o:title=""/>
          </v:shape>
          <o:OLEObject Type="Embed" ProgID="Equation.DSMT4" ShapeID="_x0000_i1853" DrawAspect="Content" ObjectID="_1749645869" r:id="rId1351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a có</w:t>
      </w:r>
      <w:r w:rsidR="00571472"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:</w: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80" w:dyaOrig="620" w14:anchorId="224BD8A0">
          <v:shape id="_x0000_i1854" type="#_x0000_t75" style="width:159.6pt;height:32.4pt" o:ole="">
            <v:imagedata r:id="rId1352" o:title=""/>
          </v:shape>
          <o:OLEObject Type="Embed" ProgID="Equation.DSMT4" ShapeID="_x0000_i1854" DrawAspect="Content" ObjectID="_1749645870" r:id="rId1353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với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99" w:dyaOrig="420" w14:anchorId="52C23662">
          <v:shape id="_x0000_i1855" type="#_x0000_t75" style="width:50.4pt;height:21.6pt" o:ole="">
            <v:imagedata r:id="rId1354" o:title=""/>
          </v:shape>
          <o:OLEObject Type="Embed" ProgID="Equation.DSMT4" ShapeID="_x0000_i1855" DrawAspect="Content" ObjectID="_1749645871" r:id="rId1355"/>
        </w:object>
      </w:r>
    </w:p>
    <w:p w14:paraId="2350D67A" w14:textId="18ECC2A9" w:rsidR="00242CBD" w:rsidRPr="00090946" w:rsidRDefault="00242CBD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460" w:dyaOrig="340" w14:anchorId="7FAD39A5">
          <v:shape id="_x0000_i1856" type="#_x0000_t75" style="width:22.8pt;height:16.8pt" o:ole="">
            <v:imagedata r:id="rId1356" o:title=""/>
          </v:shape>
          <o:OLEObject Type="Embed" ProgID="Equation.DSMT4" ShapeID="_x0000_i1856" DrawAspect="Content" ObjectID="_1749645872" r:id="rId1357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ùng hướng với </w:t>
      </w:r>
      <w:r w:rsidRPr="0009094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40" w:dyaOrig="380" w14:anchorId="33896C4C">
          <v:shape id="_x0000_i1857" type="#_x0000_t75" style="width:102.6pt;height:19.8pt" o:ole="">
            <v:imagedata r:id="rId1358" o:title=""/>
          </v:shape>
          <o:OLEObject Type="Embed" ProgID="Equation.DSMT4" ShapeID="_x0000_i1857" DrawAspect="Content" ObjectID="_1749645873" r:id="rId1359"/>
        </w:object>
      </w:r>
    </w:p>
    <w:p w14:paraId="6F40D67E" w14:textId="77777777" w:rsidR="00242CBD" w:rsidRPr="00090946" w:rsidRDefault="00242CBD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Gọi </w:t>
      </w:r>
      <w:r w:rsidRPr="00090946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880" w:dyaOrig="400" w14:anchorId="3A0C751A">
          <v:shape id="_x0000_i1858" type="#_x0000_t75" style="width:44.4pt;height:19.8pt" o:ole="">
            <v:imagedata r:id="rId1360" o:title=""/>
          </v:shape>
          <o:OLEObject Type="Embed" ProgID="Equation.DSMT4" ShapeID="_x0000_i1858" DrawAspect="Content" ObjectID="_1749645874" r:id="rId1361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điểm đối xứng với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40" w:dyaOrig="279" w14:anchorId="0AF549F4">
          <v:shape id="_x0000_i1859" type="#_x0000_t75" style="width:12pt;height:13.8pt" o:ole="">
            <v:imagedata r:id="rId1362" o:title=""/>
          </v:shape>
          <o:OLEObject Type="Embed" ProgID="Equation.DSMT4" ShapeID="_x0000_i1859" DrawAspect="Content" ObjectID="_1749645875" r:id="rId1363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qua đoạn thẳng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400" w:dyaOrig="279" w14:anchorId="7F22D181">
          <v:shape id="_x0000_i1860" type="#_x0000_t75" style="width:19.8pt;height:13.8pt" o:ole="">
            <v:imagedata r:id="rId1364" o:title=""/>
          </v:shape>
          <o:OLEObject Type="Embed" ProgID="Equation.DSMT4" ShapeID="_x0000_i1860" DrawAspect="Content" ObjectID="_1749645876" r:id="rId1365"/>
        </w:object>
      </w:r>
    </w:p>
    <w:p w14:paraId="25718740" w14:textId="77777777" w:rsidR="00242CBD" w:rsidRPr="00090946" w:rsidRDefault="00242CBD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Suy ra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000" w:dyaOrig="420" w14:anchorId="75CC4715">
          <v:shape id="_x0000_i1861" type="#_x0000_t75" style="width:300.6pt;height:21.6pt" o:ole="">
            <v:imagedata r:id="rId1366" o:title=""/>
          </v:shape>
          <o:OLEObject Type="Embed" ProgID="Equation.DSMT4" ShapeID="_x0000_i1861" DrawAspect="Content" ObjectID="_1749645877" r:id="rId1367"/>
        </w:object>
      </w:r>
    </w:p>
    <w:p w14:paraId="0F5E763F" w14:textId="77777777" w:rsidR="00242CBD" w:rsidRPr="00090946" w:rsidRDefault="00242CBD" w:rsidP="007825C9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Dấu bằng xảy ra khi và chỉ khi </w:t>
      </w:r>
      <w:r w:rsidRPr="00090946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vi-VN"/>
        </w:rPr>
        <w:object w:dxaOrig="1980" w:dyaOrig="360" w14:anchorId="38CFEF55">
          <v:shape id="_x0000_i1862" type="#_x0000_t75" style="width:99.6pt;height:18.6pt" o:ole="">
            <v:imagedata r:id="rId1368" o:title=""/>
          </v:shape>
          <o:OLEObject Type="Embed" ProgID="Equation.DSMT4" ShapeID="_x0000_i1862" DrawAspect="Content" ObjectID="_1749645878" r:id="rId1369"/>
        </w:object>
      </w:r>
    </w:p>
    <w:p w14:paraId="35EB1A1E" w14:textId="77777777" w:rsidR="00242CBD" w:rsidRPr="00090946" w:rsidRDefault="00242CBD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Vậy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60" w:dyaOrig="400" w14:anchorId="1C1D6FB7">
          <v:shape id="_x0000_i1863" type="#_x0000_t75" style="width:47.4pt;height:21.6pt" o:ole="">
            <v:imagedata r:id="rId1370" o:title=""/>
          </v:shape>
          <o:OLEObject Type="Embed" ProgID="Equation.DSMT4" ShapeID="_x0000_i1863" DrawAspect="Content" ObjectID="_1749645879" r:id="rId1371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khi </w:t>
      </w:r>
      <w:r w:rsidRPr="0009094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20" w:dyaOrig="320" w14:anchorId="30537F2C">
          <v:shape id="_x0000_i1864" type="#_x0000_t75" style="width:41.4pt;height:16.8pt" o:ole="">
            <v:imagedata r:id="rId1372" o:title=""/>
          </v:shape>
          <o:OLEObject Type="Embed" ProgID="Equation.DSMT4" ShapeID="_x0000_i1864" DrawAspect="Content" ObjectID="_1749645880" r:id="rId1373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ẳng hàng.</w:t>
      </w:r>
    </w:p>
    <w:p w14:paraId="0CBB4FD1" w14:textId="6B374B02" w:rsidR="00571472" w:rsidRPr="00090946" w:rsidRDefault="004302F3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43" w:dyaOrig="326" w14:anchorId="16FBA8D0">
          <v:shape id="_x0000_i1865" type="#_x0000_t75" style="width:27.6pt;height:16.8pt" o:ole="">
            <v:imagedata r:id="rId566" o:title=""/>
          </v:shape>
          <o:OLEObject Type="Embed" ProgID="Equation.DSMT4" ShapeID="_x0000_i1865" DrawAspect="Content" ObjectID="_1749645881" r:id="rId137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cho 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480" w:dyaOrig="440" w14:anchorId="4F87FC9E">
          <v:shape id="_x0000_i1866" type="#_x0000_t75" style="width:174.6pt;height:21.6pt" o:ole="">
            <v:imagedata r:id="rId568" o:title=""/>
          </v:shape>
          <o:OLEObject Type="Embed" ProgID="Equation.DSMT4" ShapeID="_x0000_i1866" DrawAspect="Content" ObjectID="_1749645882" r:id="rId137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à đường thẳng d đi qua điể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2EF3170F">
          <v:shape id="_x0000_i1867" type="#_x0000_t75" style="width:61.2pt;height:19.8pt" o:ole="">
            <v:imagedata r:id="rId570" o:title=""/>
          </v:shape>
          <o:OLEObject Type="Embed" ProgID="Equation.DSMT4" ShapeID="_x0000_i1867" DrawAspect="Content" ObjectID="_1749645883" r:id="rId137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hận vectơ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520" w:dyaOrig="380" w14:anchorId="3EC8763D">
          <v:shape id="_x0000_i1868" type="#_x0000_t75" style="width:76.8pt;height:18.6pt" o:ole="">
            <v:imagedata r:id="rId572" o:title=""/>
          </v:shape>
          <o:OLEObject Type="Embed" ProgID="Equation.DSMT4" ShapeID="_x0000_i1868" DrawAspect="Content" ObjectID="_1749645884" r:id="rId137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(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B6CC932">
          <v:shape id="_x0000_i1869" type="#_x0000_t75" style="width:30.6pt;height:13.8pt" o:ole="">
            <v:imagedata r:id="rId574" o:title=""/>
          </v:shape>
          <o:OLEObject Type="Embed" ProgID="Equation.DSMT4" ShapeID="_x0000_i1869" DrawAspect="Content" ObjectID="_1749645885" r:id="rId137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) làm vectơ chỉ phương. Biết rằng d cắt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8" w:dyaOrig="408" w14:anchorId="076F3E23">
          <v:shape id="_x0000_i1870" type="#_x0000_t75" style="width:21.6pt;height:21.6pt" o:ole="">
            <v:imagedata r:id="rId576" o:title=""/>
          </v:shape>
          <o:OLEObject Type="Embed" ProgID="Equation.DSMT4" ShapeID="_x0000_i1870" DrawAspect="Content" ObjectID="_1749645886" r:id="rId137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hai điểm phân biệt mà các tiếp diện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8" w:dyaOrig="408" w14:anchorId="51AF7651">
          <v:shape id="_x0000_i1871" type="#_x0000_t75" style="width:21.6pt;height:21.6pt" o:ole="">
            <v:imagedata r:id="rId576" o:title=""/>
          </v:shape>
          <o:OLEObject Type="Embed" ProgID="Equation.DSMT4" ShapeID="_x0000_i1871" DrawAspect="Content" ObjectID="_1749645887" r:id="rId138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hai điểm đó vuông góc với nhau. Hỏ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35AE4B4">
          <v:shape id="_x0000_i1872" type="#_x0000_t75" style="width:13.8pt;height:15pt" o:ole="">
            <v:imagedata r:id="rId579" o:title=""/>
          </v:shape>
          <o:OLEObject Type="Embed" ProgID="Equation.DSMT4" ShapeID="_x0000_i1872" DrawAspect="Content" ObjectID="_1749645888" r:id="rId138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14:paraId="036CF3FB" w14:textId="56CC86F2" w:rsidR="004302F3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302F3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740" w:dyaOrig="680" w14:anchorId="6104C114">
          <v:shape id="_x0000_i1873" type="#_x0000_t75" style="width:36.6pt;height:33.6pt" o:ole="">
            <v:imagedata r:id="rId581" o:title=""/>
          </v:shape>
          <o:OLEObject Type="Embed" ProgID="Equation.DSMT4" ShapeID="_x0000_i1873" DrawAspect="Content" ObjectID="_1749645889" r:id="rId1382"/>
        </w:object>
      </w:r>
      <w:r w:rsidR="004302F3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302F3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880" w:dyaOrig="680" w14:anchorId="0E70077E">
          <v:shape id="_x0000_i1874" type="#_x0000_t75" style="width:44.4pt;height:33.6pt" o:ole="">
            <v:imagedata r:id="rId583" o:title=""/>
          </v:shape>
          <o:OLEObject Type="Embed" ProgID="Equation.DSMT4" ShapeID="_x0000_i1874" DrawAspect="Content" ObjectID="_1749645890" r:id="rId1383"/>
        </w:object>
      </w:r>
      <w:r w:rsidR="004302F3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4302F3" w:rsidRPr="00090946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700" w:dyaOrig="680" w14:anchorId="7ADC1D79">
          <v:shape id="_x0000_i1875" type="#_x0000_t75" style="width:35.4pt;height:33.6pt" o:ole="">
            <v:imagedata r:id="rId585" o:title=""/>
          </v:shape>
          <o:OLEObject Type="Embed" ProgID="Equation.DSMT4" ShapeID="_x0000_i1875" DrawAspect="Content" ObjectID="_1749645891" r:id="rId1384"/>
        </w:object>
      </w:r>
      <w:r w:rsidR="004302F3"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4302F3" w:rsidRPr="00EB0BC5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  <w:highlight w:val="yellow"/>
        </w:rPr>
        <w:object w:dxaOrig="700" w:dyaOrig="680" w14:anchorId="6963ADB4">
          <v:shape id="_x0000_i1876" type="#_x0000_t75" style="width:35.4pt;height:33.6pt" o:ole="">
            <v:imagedata r:id="rId587" o:title=""/>
          </v:shape>
          <o:OLEObject Type="Embed" ProgID="Equation.DSMT4" ShapeID="_x0000_i1876" DrawAspect="Content" ObjectID="_1749645892" r:id="rId1385"/>
        </w:object>
      </w:r>
      <w:r w:rsidR="004302F3" w:rsidRPr="00EB0BC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14:paraId="05D893C5" w14:textId="3D0CD422" w:rsidR="004302F3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45DF168" w14:textId="2BC97DE1" w:rsidR="004302F3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302F3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30306F7" w14:textId="77777777" w:rsidR="004302F3" w:rsidRPr="00090946" w:rsidRDefault="004302F3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2F4113B" wp14:editId="3845C553">
            <wp:extent cx="3267075" cy="2326284"/>
            <wp:effectExtent l="0" t="0" r="0" b="0"/>
            <wp:docPr id="1353167919" name="Picture 1" descr="A picture containing line, diagram,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167919" name="Picture 1" descr="A picture containing line, diagram, circ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498" cy="2359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EDF97" w14:textId="77777777" w:rsidR="004302F3" w:rsidRPr="00090946" w:rsidRDefault="004302F3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8" w:dyaOrig="408" w14:anchorId="300BD13F">
          <v:shape id="_x0000_i1877" type="#_x0000_t75" style="width:21pt;height:21pt" o:ole="">
            <v:imagedata r:id="rId576" o:title=""/>
          </v:shape>
          <o:OLEObject Type="Embed" ProgID="Equation.DSMT4" ShapeID="_x0000_i1877" DrawAspect="Content" ObjectID="_1749645893" r:id="rId138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có tâ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50672538">
          <v:shape id="_x0000_i1878" type="#_x0000_t75" style="width:60pt;height:20.4pt" o:ole="">
            <v:imagedata r:id="rId1388" o:title=""/>
          </v:shape>
          <o:OLEObject Type="Embed" ProgID="Equation.DSMT4" ShapeID="_x0000_i1878" DrawAspect="Content" ObjectID="_1749645894" r:id="rId138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00BAC30">
          <v:shape id="_x0000_i1879" type="#_x0000_t75" style="width:30pt;height:12.6pt" o:ole="">
            <v:imagedata r:id="rId1390" o:title=""/>
          </v:shape>
          <o:OLEObject Type="Embed" ProgID="Equation.DSMT4" ShapeID="_x0000_i1879" DrawAspect="Content" ObjectID="_1749645895" r:id="rId139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500" w:dyaOrig="420" w14:anchorId="7AD974EA">
          <v:shape id="_x0000_i1880" type="#_x0000_t75" style="width:75pt;height:21pt" o:ole="">
            <v:imagedata r:id="rId1392" o:title=""/>
          </v:shape>
          <o:OLEObject Type="Embed" ProgID="Equation.DSMT4" ShapeID="_x0000_i1880" DrawAspect="Content" ObjectID="_1749645896" r:id="rId1393"/>
        </w:object>
      </w:r>
      <w:r w:rsidRPr="00090946">
        <w:rPr>
          <w:rFonts w:ascii="Times New Roman" w:hAnsi="Times New Roman" w:cs="Times New Roman"/>
          <w:sz w:val="24"/>
          <w:szCs w:val="24"/>
        </w:rPr>
        <w:t>,</w:t>
      </w:r>
    </w:p>
    <w:p w14:paraId="20CEBADD" w14:textId="77777777" w:rsidR="00571472" w:rsidRPr="00090946" w:rsidRDefault="004302F3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8"/>
          <w:sz w:val="24"/>
          <w:szCs w:val="24"/>
        </w:rPr>
        <w:object w:dxaOrig="2480" w:dyaOrig="480" w14:anchorId="03674027">
          <v:shape id="_x0000_i1881" type="#_x0000_t75" style="width:123.6pt;height:24pt" o:ole="">
            <v:imagedata r:id="rId1394" o:title=""/>
          </v:shape>
          <o:OLEObject Type="Embed" ProgID="Equation.DSMT4" ShapeID="_x0000_i1881" DrawAspect="Content" ObjectID="_1749645897" r:id="rId1395"/>
        </w:object>
      </w:r>
      <w:r w:rsidR="00571472" w:rsidRPr="00090946">
        <w:rPr>
          <w:rFonts w:ascii="Times New Roman" w:hAnsi="Times New Roman" w:cs="Times New Roman"/>
          <w:sz w:val="24"/>
          <w:szCs w:val="24"/>
        </w:rPr>
        <w:t>.</w:t>
      </w:r>
    </w:p>
    <w:p w14:paraId="2CC8B5B1" w14:textId="39738C00" w:rsidR="004302F3" w:rsidRPr="00090946" w:rsidRDefault="004302F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a có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279" w14:anchorId="2B14D77C">
          <v:shape id="_x0000_i1882" type="#_x0000_t75" style="width:47.4pt;height:14.4pt" o:ole="">
            <v:imagedata r:id="rId1396" o:title=""/>
          </v:shape>
          <o:OLEObject Type="Embed" ProgID="Equation.DSMT4" ShapeID="_x0000_i1882" DrawAspect="Content" ObjectID="_1749645898" r:id="rId139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09094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700" w:dyaOrig="400" w14:anchorId="599B762E">
          <v:shape id="_x0000_i1883" type="#_x0000_t75" style="width:184.2pt;height:20.4pt" o:ole="">
            <v:imagedata r:id="rId1398" o:title=""/>
          </v:shape>
          <o:OLEObject Type="Embed" ProgID="Equation.DSMT4" ShapeID="_x0000_i1883" DrawAspect="Content" ObjectID="_1749645899" r:id="rId1399"/>
        </w:object>
      </w:r>
    </w:p>
    <w:p w14:paraId="2AEF16CD" w14:textId="77777777" w:rsidR="004302F3" w:rsidRPr="00090946" w:rsidRDefault="004302F3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40"/>
          <w:sz w:val="24"/>
          <w:szCs w:val="24"/>
        </w:rPr>
        <w:object w:dxaOrig="5820" w:dyaOrig="960" w14:anchorId="3C119D26">
          <v:shape id="_x0000_i1884" type="#_x0000_t75" style="width:291pt;height:48pt" o:ole="">
            <v:imagedata r:id="rId1400" o:title=""/>
          </v:shape>
          <o:OLEObject Type="Embed" ProgID="Equation.DSMT4" ShapeID="_x0000_i1884" DrawAspect="Content" ObjectID="_1749645900" r:id="rId1401"/>
        </w:object>
      </w:r>
    </w:p>
    <w:p w14:paraId="314A8599" w14:textId="77777777" w:rsidR="004302F3" w:rsidRPr="00090946" w:rsidRDefault="004302F3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position w:val="-28"/>
          <w:sz w:val="24"/>
          <w:szCs w:val="24"/>
        </w:rPr>
        <w:object w:dxaOrig="6860" w:dyaOrig="680" w14:anchorId="0AC69DDD">
          <v:shape id="_x0000_i1885" type="#_x0000_t75" style="width:342.6pt;height:34.8pt" o:ole="">
            <v:imagedata r:id="rId1402" o:title=""/>
          </v:shape>
          <o:OLEObject Type="Embed" ProgID="Equation.DSMT4" ShapeID="_x0000_i1885" DrawAspect="Content" ObjectID="_1749645901" r:id="rId1403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B113D89" w14:textId="198E2AD8" w:rsidR="00571472" w:rsidRPr="00090946" w:rsidRDefault="00930872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Xét khối nó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6E9D3B25">
          <v:shape id="_x0000_i1886" type="#_x0000_t75" style="width:23.4pt;height:20.4pt" o:ole="">
            <v:imagedata r:id="rId589" o:title=""/>
          </v:shape>
          <o:OLEObject Type="Embed" ProgID="Equation.DSMT4" ShapeID="_x0000_i1886" DrawAspect="Content" ObjectID="_1749645902" r:id="rId140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đỉnh và đường tròn đáy cùng nằm trên một mặt cầu bán k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ính bằng </w:t>
      </w: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20F2DC4D">
          <v:shape id="_x0000_i1887" type="#_x0000_t75" style="width:24pt;height:18pt" o:ole="">
            <v:imagedata r:id="rId591" o:title=""/>
          </v:shape>
          <o:OLEObject Type="Embed" ProgID="Equation.DSMT4" ShapeID="_x0000_i1887" DrawAspect="Content" ObjectID="_1749645903" r:id="rId140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Kh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1FFA3224">
          <v:shape id="_x0000_i1888" type="#_x0000_t75" style="width:23.4pt;height:20.4pt" o:ole="">
            <v:imagedata r:id="rId589" o:title=""/>
          </v:shape>
          <o:OLEObject Type="Embed" ProgID="Equation.DSMT4" ShapeID="_x0000_i1888" DrawAspect="Content" ObjectID="_1749645904" r:id="rId140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độ dài đường sinh bằng 6, thể tích của nó bằng</w:t>
      </w:r>
    </w:p>
    <w:p w14:paraId="6E900E8E" w14:textId="7EF8A457" w:rsidR="00930872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30872" w:rsidRPr="000909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C626372">
          <v:shape id="_x0000_i1889" type="#_x0000_t75" style="width:21.6pt;height:14.4pt" o:ole="">
            <v:imagedata r:id="rId594" o:title=""/>
          </v:shape>
          <o:OLEObject Type="Embed" ProgID="Equation.DSMT4" ShapeID="_x0000_i1889" DrawAspect="Content" ObjectID="_1749645905" r:id="rId1407"/>
        </w:object>
      </w:r>
      <w:r w:rsidR="00930872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930872" w:rsidRPr="00EB0BC5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620" w:dyaOrig="360" w14:anchorId="458DFA7C">
          <v:shape id="_x0000_i1890" type="#_x0000_t75" style="width:30.6pt;height:18pt" o:ole="">
            <v:imagedata r:id="rId596" o:title=""/>
          </v:shape>
          <o:OLEObject Type="Embed" ProgID="Equation.DSMT4" ShapeID="_x0000_i1890" DrawAspect="Content" ObjectID="_1749645906" r:id="rId1408"/>
        </w:object>
      </w:r>
      <w:r w:rsidR="00930872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30872" w:rsidRPr="00090946">
        <w:rPr>
          <w:rFonts w:ascii="Times New Roman" w:hAnsi="Times New Roman" w:cs="Times New Roman"/>
          <w:position w:val="-8"/>
          <w:sz w:val="24"/>
          <w:szCs w:val="24"/>
        </w:rPr>
        <w:object w:dxaOrig="740" w:dyaOrig="360" w14:anchorId="72CF3A5D">
          <v:shape id="_x0000_i1891" type="#_x0000_t75" style="width:36.6pt;height:18pt" o:ole="">
            <v:imagedata r:id="rId598" o:title=""/>
          </v:shape>
          <o:OLEObject Type="Embed" ProgID="Equation.DSMT4" ShapeID="_x0000_i1891" DrawAspect="Content" ObjectID="_1749645907" r:id="rId1409"/>
        </w:object>
      </w:r>
      <w:r w:rsidR="00930872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30872" w:rsidRPr="000909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2FF0164">
          <v:shape id="_x0000_i1892" type="#_x0000_t75" style="width:23.4pt;height:14.4pt" o:ole="">
            <v:imagedata r:id="rId600" o:title=""/>
          </v:shape>
          <o:OLEObject Type="Embed" ProgID="Equation.DSMT4" ShapeID="_x0000_i1892" DrawAspect="Content" ObjectID="_1749645908" r:id="rId1410"/>
        </w:object>
      </w:r>
      <w:r w:rsidR="00930872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8B5865" w14:textId="2CA8B828" w:rsidR="00930872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E6A6A38" w14:textId="64A08AE6" w:rsidR="00930872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930872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379BBD6" w14:textId="77777777" w:rsidR="00930872" w:rsidRPr="00090946" w:rsidRDefault="009308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highlight w:val="green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89473E1" wp14:editId="122E44B9">
            <wp:extent cx="2340610" cy="2266950"/>
            <wp:effectExtent l="0" t="0" r="2540" b="0"/>
            <wp:docPr id="1341752908" name="Picture 1341752908" descr="A picture containing sketch, diagram, drawing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752908" name="Picture 1341752908" descr="A picture containing sketch, diagram, drawing, line&#10;&#10;Description automatically generated"/>
                    <pic:cNvPicPr/>
                  </pic:nvPicPr>
                  <pic:blipFill>
                    <a:blip r:embed="rId1411"/>
                    <a:stretch>
                      <a:fillRect/>
                    </a:stretch>
                  </pic:blipFill>
                  <pic:spPr>
                    <a:xfrm>
                      <a:off x="0" y="0"/>
                      <a:ext cx="2343951" cy="2270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7E440" w14:textId="77777777" w:rsidR="00930872" w:rsidRPr="00090946" w:rsidRDefault="00930872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+) Mặt cầu tâ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5BE519B1">
          <v:shape id="_x0000_i1893" type="#_x0000_t75" style="width:30.6pt;height:20.4pt" o:ole="">
            <v:imagedata r:id="rId1412" o:title=""/>
          </v:shape>
          <o:OLEObject Type="Embed" ProgID="Equation.DSMT4" ShapeID="_x0000_i1893" DrawAspect="Content" ObjectID="_1749645909" r:id="rId141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.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ó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1600" w:dyaOrig="380" w14:anchorId="7F177643">
          <v:shape id="_x0000_i1894" type="#_x0000_t75" style="width:80.4pt;height:18.6pt" o:ole="">
            <v:imagedata r:id="rId1414" o:title=""/>
          </v:shape>
          <o:OLEObject Type="Embed" ProgID="Equation.DSMT4" ShapeID="_x0000_i1894" DrawAspect="Content" ObjectID="_1749645910" r:id="rId141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như hình vẽ trên</w:t>
      </w:r>
    </w:p>
    <w:p w14:paraId="056C271F" w14:textId="77777777" w:rsidR="00930872" w:rsidRPr="00090946" w:rsidRDefault="00930872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+) Có </w:t>
      </w: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3280" w:dyaOrig="400" w14:anchorId="4220D5CF">
          <v:shape id="_x0000_i1895" type="#_x0000_t75" style="width:164.4pt;height:20.4pt" o:ole="">
            <v:imagedata r:id="rId1416" o:title=""/>
          </v:shape>
          <o:OLEObject Type="Embed" ProgID="Equation.DSMT4" ShapeID="_x0000_i1895" DrawAspect="Content" ObjectID="_1749645911" r:id="rId1417"/>
        </w:object>
      </w:r>
    </w:p>
    <w:p w14:paraId="212588C3" w14:textId="77777777" w:rsidR="00930872" w:rsidRPr="00090946" w:rsidRDefault="00930872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+) Có </w:t>
      </w: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6000" w:dyaOrig="400" w14:anchorId="00B74E94">
          <v:shape id="_x0000_i1896" type="#_x0000_t75" style="width:300pt;height:20.4pt" o:ole="">
            <v:imagedata r:id="rId1418" o:title=""/>
          </v:shape>
          <o:OLEObject Type="Embed" ProgID="Equation.DSMT4" ShapeID="_x0000_i1896" DrawAspect="Content" ObjectID="_1749645912" r:id="rId1419"/>
        </w:object>
      </w:r>
    </w:p>
    <w:p w14:paraId="37FC52AB" w14:textId="77777777" w:rsidR="00930872" w:rsidRPr="00090946" w:rsidRDefault="00930872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4260" w:dyaOrig="400" w14:anchorId="134E3838">
          <v:shape id="_x0000_i1897" type="#_x0000_t75" style="width:213pt;height:20.4pt" o:ole="">
            <v:imagedata r:id="rId1420" o:title=""/>
          </v:shape>
          <o:OLEObject Type="Embed" ProgID="Equation.DSMT4" ShapeID="_x0000_i1897" DrawAspect="Content" ObjectID="_1749645913" r:id="rId1421"/>
        </w:object>
      </w:r>
    </w:p>
    <w:p w14:paraId="65FC3BF1" w14:textId="77777777" w:rsidR="00930872" w:rsidRPr="00090946" w:rsidRDefault="00930872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+) Vậy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3ACF7584">
          <v:shape id="_x0000_i1898" type="#_x0000_t75" style="width:114pt;height:30.6pt" o:ole="">
            <v:imagedata r:id="rId1422" o:title=""/>
          </v:shape>
          <o:OLEObject Type="Embed" ProgID="Equation.DSMT4" ShapeID="_x0000_i1898" DrawAspect="Content" ObjectID="_1749645914" r:id="rId1423"/>
        </w:object>
      </w:r>
    </w:p>
    <w:p w14:paraId="6F37C45B" w14:textId="498DC7A3" w:rsidR="00571472" w:rsidRPr="00090946" w:rsidRDefault="001C4B8C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Trên tập số phức xét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20" w:dyaOrig="400" w14:anchorId="28B08F53">
          <v:shape id="_x0000_i1899" type="#_x0000_t75" style="width:121.2pt;height:20.4pt" o:ole="">
            <v:imagedata r:id="rId602" o:title=""/>
          </v:shape>
          <o:OLEObject Type="Embed" ProgID="Equation.DSMT4" ShapeID="_x0000_i1899" DrawAspect="Content" ObjectID="_1749645915" r:id="rId1424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. Có bao nhiêu cặp số thực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18771F53">
          <v:shape id="_x0000_i1900" type="#_x0000_t75" style="width:29.4pt;height:20.4pt" o:ole="">
            <v:imagedata r:id="rId604" o:title=""/>
          </v:shape>
          <o:OLEObject Type="Embed" ProgID="Equation.DSMT4" ShapeID="_x0000_i1900" DrawAspect="Content" ObjectID="_1749645916" r:id="rId142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 đó có hai nghiệm phân biệt </w:t>
      </w:r>
      <w:r w:rsidRPr="00090946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520" w:dyaOrig="360" w14:anchorId="2CF96129">
          <v:shape id="_x0000_i1901" type="#_x0000_t75" style="width:25.8pt;height:18pt" o:ole="">
            <v:imagedata r:id="rId606" o:title=""/>
          </v:shape>
          <o:OLEObject Type="Embed" ProgID="Equation.DSMT4" ShapeID="_x0000_i1901" DrawAspect="Content" ObjectID="_1749645917" r:id="rId1426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00" w:dyaOrig="400" w14:anchorId="76112999">
          <v:shape id="_x0000_i1902" type="#_x0000_t75" style="width:120pt;height:20.4pt" o:ole="">
            <v:imagedata r:id="rId608" o:title=""/>
          </v:shape>
          <o:OLEObject Type="Embed" ProgID="Equation.DSMT4" ShapeID="_x0000_i1902" DrawAspect="Content" ObjectID="_1749645918" r:id="rId142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4F0532B6" w14:textId="5B2C8FBC" w:rsidR="001C4B8C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1C4B8C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B75CC45">
          <v:shape id="_x0000_i1903" type="#_x0000_t75" style="width:10.8pt;height:12.6pt" o:ole="">
            <v:imagedata r:id="rId610" o:title=""/>
          </v:shape>
          <o:OLEObject Type="Embed" ProgID="Equation.DSMT4" ShapeID="_x0000_i1903" DrawAspect="Content" ObjectID="_1749645919" r:id="rId1428"/>
        </w:object>
      </w:r>
      <w:r w:rsidR="001C4B8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1C4B8C" w:rsidRPr="00090946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12A25F1">
          <v:shape id="_x0000_i1904" type="#_x0000_t75" style="width:9.6pt;height:13.8pt" o:ole="">
            <v:imagedata r:id="rId612" o:title=""/>
          </v:shape>
          <o:OLEObject Type="Embed" ProgID="Equation.DSMT4" ShapeID="_x0000_i1904" DrawAspect="Content" ObjectID="_1749645920" r:id="rId1429"/>
        </w:object>
      </w:r>
      <w:r w:rsidR="001C4B8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1C4B8C" w:rsidRPr="00090946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8FE7535">
          <v:shape id="_x0000_i1905" type="#_x0000_t75" style="width:10.8pt;height:12.6pt" o:ole="">
            <v:imagedata r:id="rId614" o:title=""/>
          </v:shape>
          <o:OLEObject Type="Embed" ProgID="Equation.DSMT4" ShapeID="_x0000_i1905" DrawAspect="Content" ObjectID="_1749645921" r:id="rId1430"/>
        </w:object>
      </w:r>
      <w:r w:rsidR="001C4B8C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1C4B8C" w:rsidRPr="00EB0BC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200" w:dyaOrig="279" w14:anchorId="24E31FE3">
          <v:shape id="_x0000_i1906" type="#_x0000_t75" style="width:10.8pt;height:14.4pt" o:ole="">
            <v:imagedata r:id="rId616" o:title=""/>
          </v:shape>
          <o:OLEObject Type="Embed" ProgID="Equation.DSMT4" ShapeID="_x0000_i1906" DrawAspect="Content" ObjectID="_1749645922" r:id="rId1431"/>
        </w:object>
      </w:r>
      <w:r w:rsidR="001C4B8C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15775952" w14:textId="2470E867" w:rsidR="001C4B8C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1EB8A206" w14:textId="77777777" w:rsidR="00571472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1C4B8C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D</w:t>
      </w:r>
    </w:p>
    <w:p w14:paraId="08544EF5" w14:textId="4974BE62" w:rsidR="001C4B8C" w:rsidRPr="00090946" w:rsidRDefault="001C4B8C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140" w:dyaOrig="320" w14:anchorId="384B12B2">
          <v:shape id="_x0000_i1907" type="#_x0000_t75" style="width:57pt;height:15.6pt" o:ole="">
            <v:imagedata r:id="rId1432" o:title=""/>
          </v:shape>
          <o:OLEObject Type="Embed" ProgID="Equation.DSMT4" ShapeID="_x0000_i1907" DrawAspect="Content" ObjectID="_1749645923" r:id="rId1433"/>
        </w:object>
      </w:r>
    </w:p>
    <w:p w14:paraId="2565B95D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Trường hợp 1</w: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: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1980" w:dyaOrig="320" w14:anchorId="3318F83A">
          <v:shape id="_x0000_i1908" type="#_x0000_t75" style="width:99pt;height:15.6pt" o:ole="">
            <v:imagedata r:id="rId1434" o:title=""/>
          </v:shape>
          <o:OLEObject Type="Embed" ProgID="Equation.DSMT4" ShapeID="_x0000_i1908" DrawAspect="Content" ObjectID="_1749645924" r:id="rId1435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phương trình có hai nghiệm thực phân biệt </w:t>
      </w:r>
      <w:r w:rsidRPr="00090946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vi-VN"/>
        </w:rPr>
        <w:object w:dxaOrig="520" w:dyaOrig="360" w14:anchorId="5FF7A06F">
          <v:shape id="_x0000_i1909" type="#_x0000_t75" style="width:25.8pt;height:18pt" o:ole="">
            <v:imagedata r:id="rId1436" o:title=""/>
          </v:shape>
          <o:OLEObject Type="Embed" ProgID="Equation.DSMT4" ShapeID="_x0000_i1909" DrawAspect="Content" ObjectID="_1749645925" r:id="rId1437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 Khi đó:</w:t>
      </w:r>
    </w:p>
    <w:p w14:paraId="4A84ECA4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Cs/>
          <w:position w:val="-32"/>
          <w:sz w:val="24"/>
          <w:szCs w:val="24"/>
          <w:lang w:val="vi-VN"/>
        </w:rPr>
        <w:object w:dxaOrig="5120" w:dyaOrig="760" w14:anchorId="39D2BA96">
          <v:shape id="_x0000_i1910" type="#_x0000_t75" style="width:255.6pt;height:37.8pt" o:ole="">
            <v:imagedata r:id="rId1438" o:title=""/>
          </v:shape>
          <o:OLEObject Type="Embed" ProgID="Equation.DSMT4" ShapeID="_x0000_i1910" DrawAspect="Content" ObjectID="_1749645926" r:id="rId1439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</w:t>
      </w:r>
    </w:p>
    <w:p w14:paraId="687730D5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700" w:dyaOrig="440" w14:anchorId="644CD46C">
          <v:shape id="_x0000_i1911" type="#_x0000_t75" style="width:185.4pt;height:21.6pt" o:ole="">
            <v:imagedata r:id="rId1440" o:title=""/>
          </v:shape>
          <o:OLEObject Type="Embed" ProgID="Equation.DSMT4" ShapeID="_x0000_i1911" DrawAspect="Content" ObjectID="_1749645927" r:id="rId1441"/>
        </w:object>
      </w:r>
      <w:r w:rsidRPr="00090946">
        <w:rPr>
          <w:rFonts w:ascii="Times New Roman" w:hAnsi="Times New Roman" w:cs="Times New Roman"/>
          <w:position w:val="-36"/>
          <w:sz w:val="24"/>
          <w:szCs w:val="24"/>
        </w:rPr>
        <w:object w:dxaOrig="3080" w:dyaOrig="840" w14:anchorId="727E1B75">
          <v:shape id="_x0000_i1912" type="#_x0000_t75" style="width:153.6pt;height:42pt" o:ole="">
            <v:imagedata r:id="rId1442" o:title=""/>
          </v:shape>
          <o:OLEObject Type="Embed" ProgID="Equation.DSMT4" ShapeID="_x0000_i1912" DrawAspect="Content" ObjectID="_1749645928" r:id="rId1443"/>
        </w:object>
      </w:r>
    </w:p>
    <w:p w14:paraId="3F9952BD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Vậy có 4 cặp nghiệm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 w14:anchorId="6AF04ABE">
          <v:shape id="_x0000_i1913" type="#_x0000_t75" style="width:36pt;height:20.4pt" o:ole="">
            <v:imagedata r:id="rId1444" o:title=""/>
          </v:shape>
          <o:OLEObject Type="Embed" ProgID="Equation.DSMT4" ShapeID="_x0000_i1913" DrawAspect="Content" ObjectID="_1749645929" r:id="rId144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nên có 4 cặp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1F7042F4">
          <v:shape id="_x0000_i1914" type="#_x0000_t75" style="width:29.4pt;height:20.4pt" o:ole="">
            <v:imagedata r:id="rId1446" o:title=""/>
          </v:shape>
          <o:OLEObject Type="Embed" ProgID="Equation.DSMT4" ShapeID="_x0000_i1914" DrawAspect="Content" ObjectID="_1749645930" r:id="rId144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ương ứng.</w:t>
      </w:r>
    </w:p>
    <w:p w14:paraId="1B98ABAE" w14:textId="77777777" w:rsidR="00571472" w:rsidRPr="00090946" w:rsidRDefault="001C4B8C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lastRenderedPageBreak/>
        <w:t xml:space="preserve">Trường hợp 2: </w:t>
      </w:r>
      <w:r w:rsidRPr="0009094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1980" w:dyaOrig="320" w14:anchorId="30C53BB8">
          <v:shape id="_x0000_i1915" type="#_x0000_t75" style="width:99pt;height:15.6pt" o:ole="">
            <v:imagedata r:id="rId1448" o:title=""/>
          </v:shape>
          <o:OLEObject Type="Embed" ProgID="Equation.DSMT4" ShapeID="_x0000_i1915" DrawAspect="Content" ObjectID="_1749645931" r:id="rId1449"/>
        </w:object>
      </w:r>
      <w:r w:rsidRPr="00090946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 Khi đó, phương trình có 2 nghiệm phức liên hợp</w:t>
      </w:r>
    </w:p>
    <w:p w14:paraId="6690A6C3" w14:textId="2D908059" w:rsidR="001C4B8C" w:rsidRPr="00090946" w:rsidRDefault="001C4B8C" w:rsidP="007825C9">
      <w:pPr>
        <w:spacing w:line="276" w:lineRule="auto"/>
        <w:ind w:left="992" w:firstLine="1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val="vi-VN"/>
        </w:rPr>
        <w:object w:dxaOrig="3120" w:dyaOrig="400" w14:anchorId="1990DAB6">
          <v:shape id="_x0000_i1916" type="#_x0000_t75" style="width:156pt;height:20.4pt" o:ole="">
            <v:imagedata r:id="rId1450" o:title=""/>
          </v:shape>
          <o:OLEObject Type="Embed" ProgID="Equation.DSMT4" ShapeID="_x0000_i1916" DrawAspect="Content" ObjectID="_1749645932" r:id="rId1451"/>
        </w:object>
      </w:r>
    </w:p>
    <w:p w14:paraId="565A75A8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eastAsia="Times New Roman" w:hAnsi="Times New Roman" w:cs="Times New Roman"/>
          <w:b/>
          <w:bCs/>
          <w:position w:val="-40"/>
          <w:sz w:val="24"/>
          <w:szCs w:val="24"/>
          <w:lang w:val="vi-VN"/>
        </w:rPr>
        <w:object w:dxaOrig="2240" w:dyaOrig="920" w14:anchorId="65233BED">
          <v:shape id="_x0000_i1917" type="#_x0000_t75" style="width:111.6pt;height:46.8pt" o:ole="">
            <v:imagedata r:id="rId1452" o:title=""/>
          </v:shape>
          <o:OLEObject Type="Embed" ProgID="Equation.DSMT4" ShapeID="_x0000_i1917" DrawAspect="Content" ObjectID="_1749645933" r:id="rId1453"/>
        </w:object>
      </w:r>
      <w:r w:rsidRPr="00090946">
        <w:rPr>
          <w:rFonts w:ascii="Times New Roman" w:hAnsi="Times New Roman" w:cs="Times New Roman"/>
          <w:position w:val="-36"/>
          <w:sz w:val="24"/>
          <w:szCs w:val="24"/>
        </w:rPr>
        <w:object w:dxaOrig="5380" w:dyaOrig="840" w14:anchorId="13BEDBB3">
          <v:shape id="_x0000_i1918" type="#_x0000_t75" style="width:268.2pt;height:42pt" o:ole="">
            <v:imagedata r:id="rId1454" o:title=""/>
          </v:shape>
          <o:OLEObject Type="Embed" ProgID="Equation.DSMT4" ShapeID="_x0000_i1918" DrawAspect="Content" ObjectID="_1749645934" r:id="rId145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80" w:dyaOrig="400" w14:anchorId="1BFF2B62">
          <v:shape id="_x0000_i1919" type="#_x0000_t75" style="width:19.2pt;height:20.4pt" o:ole="">
            <v:imagedata r:id="rId1456" o:title=""/>
          </v:shape>
          <o:OLEObject Type="Embed" ProgID="Equation.DSMT4" ShapeID="_x0000_i1919" DrawAspect="Content" ObjectID="_1749645935" r:id="rId1457"/>
        </w:object>
      </w:r>
    </w:p>
    <w:p w14:paraId="6760A0AB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Xét đường tròn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20" w:dyaOrig="400" w14:anchorId="273021C6">
          <v:shape id="_x0000_i1920" type="#_x0000_t75" style="width:25.8pt;height:20.4pt" o:ole="">
            <v:imagedata r:id="rId1458" o:title=""/>
          </v:shape>
          <o:OLEObject Type="Embed" ProgID="Equation.DSMT4" ShapeID="_x0000_i1920" DrawAspect="Content" ObjectID="_1749645936" r:id="rId1459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âm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20" w:dyaOrig="400" w14:anchorId="7C8C743B">
          <v:shape id="_x0000_i1921" type="#_x0000_t75" style="width:66pt;height:20.4pt" o:ole="">
            <v:imagedata r:id="rId1460" o:title=""/>
          </v:shape>
          <o:OLEObject Type="Embed" ProgID="Equation.DSMT4" ShapeID="_x0000_i1921" DrawAspect="Content" ObjectID="_1749645937" r:id="rId1461"/>
        </w:object>
      </w:r>
    </w:p>
    <w:p w14:paraId="0100BCE2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090946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340" w:dyaOrig="740" w14:anchorId="3353EA54">
          <v:shape id="_x0000_i1922" type="#_x0000_t75" style="width:166.2pt;height:36.6pt" o:ole="">
            <v:imagedata r:id="rId1462" o:title=""/>
          </v:shape>
          <o:OLEObject Type="Embed" ProgID="Equation.DSMT4" ShapeID="_x0000_i1922" DrawAspect="Content" ObjectID="_1749645938" r:id="rId1463"/>
        </w:object>
      </w:r>
    </w:p>
    <w:p w14:paraId="145AC7C7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Suy ra đường thẳng </w:t>
      </w:r>
      <w:r w:rsidRPr="00090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35516BC3">
          <v:shape id="_x0000_i1923" type="#_x0000_t75" style="width:10.8pt;height:14.4pt" o:ole="">
            <v:imagedata r:id="rId1464" o:title=""/>
          </v:shape>
          <o:OLEObject Type="Embed" ProgID="Equation.DSMT4" ShapeID="_x0000_i1923" DrawAspect="Content" ObjectID="_1749645939" r:id="rId1465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và đường tròn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0F9FEA1D">
          <v:shape id="_x0000_i1924" type="#_x0000_t75" style="width:21pt;height:20.4pt" o:ole="">
            <v:imagedata r:id="rId1466" o:title=""/>
          </v:shape>
          <o:OLEObject Type="Embed" ProgID="Equation.DSMT4" ShapeID="_x0000_i1924" DrawAspect="Content" ObjectID="_1749645940" r:id="rId1467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2 điểm chung. Nên hệ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80" w:dyaOrig="400" w14:anchorId="04E51EF3">
          <v:shape id="_x0000_i1925" type="#_x0000_t75" style="width:19.2pt;height:20.4pt" o:ole="">
            <v:imagedata r:id="rId1468" o:title=""/>
          </v:shape>
          <o:OLEObject Type="Embed" ProgID="Equation.DSMT4" ShapeID="_x0000_i1925" DrawAspect="Content" ObjectID="_1749645941" r:id="rId1469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. Suy ra có 2 cặp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 w14:anchorId="64E0FD88">
          <v:shape id="_x0000_i1926" type="#_x0000_t75" style="width:36pt;height:20.4pt" o:ole="">
            <v:imagedata r:id="rId1444" o:title=""/>
          </v:shape>
          <o:OLEObject Type="Embed" ProgID="Equation.DSMT4" ShapeID="_x0000_i1926" DrawAspect="Content" ObjectID="_1749645942" r:id="rId1470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nên có 2 cặp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266B3F85">
          <v:shape id="_x0000_i1927" type="#_x0000_t75" style="width:29.4pt;height:20.4pt" o:ole="">
            <v:imagedata r:id="rId1446" o:title=""/>
          </v:shape>
          <o:OLEObject Type="Embed" ProgID="Equation.DSMT4" ShapeID="_x0000_i1927" DrawAspect="Content" ObjectID="_1749645943" r:id="rId1471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ương ứng.</w:t>
      </w:r>
    </w:p>
    <w:p w14:paraId="79AECE12" w14:textId="77777777" w:rsidR="001C4B8C" w:rsidRPr="00090946" w:rsidRDefault="001C4B8C" w:rsidP="007825C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Vậy có 6 cặp </w:t>
      </w:r>
      <w:r w:rsidRPr="0009094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7B70A77B">
          <v:shape id="_x0000_i1928" type="#_x0000_t75" style="width:29.4pt;height:20.4pt" o:ole="">
            <v:imagedata r:id="rId1472" o:title=""/>
          </v:shape>
          <o:OLEObject Type="Embed" ProgID="Equation.DSMT4" ShapeID="_x0000_i1928" DrawAspect="Content" ObjectID="_1749645944" r:id="rId1473"/>
        </w:object>
      </w:r>
      <w:r w:rsidRPr="00090946">
        <w:rPr>
          <w:rFonts w:ascii="Times New Roman" w:hAnsi="Times New Roman" w:cs="Times New Roman"/>
          <w:sz w:val="24"/>
          <w:szCs w:val="24"/>
          <w:lang w:val="vi-VN"/>
        </w:rPr>
        <w:t xml:space="preserve"> thỏa mãn.</w:t>
      </w:r>
    </w:p>
    <w:p w14:paraId="5BDD1AB0" w14:textId="5E855B02" w:rsidR="00571472" w:rsidRPr="00090946" w:rsidRDefault="003B6064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E9DCF32">
          <v:shape id="_x0000_i1929" type="#_x0000_t75" style="width:11.4pt;height:13.8pt" o:ole="">
            <v:imagedata r:id="rId618" o:title=""/>
          </v:shape>
          <o:OLEObject Type="Embed" ProgID="Equation.DSMT4" ShapeID="_x0000_i1929" DrawAspect="Content" ObjectID="_1749645945" r:id="rId147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tập hợp các giá trị nguyên của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3722B291">
          <v:shape id="_x0000_i1930" type="#_x0000_t75" style="width:11.4pt;height:13.2pt" o:ole="">
            <v:imagedata r:id="rId620" o:title=""/>
          </v:shape>
          <o:OLEObject Type="Embed" ProgID="Equation.DSMT4" ShapeID="_x0000_i1930" DrawAspect="Content" ObjectID="_1749645946" r:id="rId147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sao cho ứng với mỗi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492932D3">
          <v:shape id="_x0000_i1931" type="#_x0000_t75" style="width:11.4pt;height:13.2pt" o:ole="">
            <v:imagedata r:id="rId620" o:title=""/>
          </v:shape>
          <o:OLEObject Type="Embed" ProgID="Equation.DSMT4" ShapeID="_x0000_i1931" DrawAspect="Content" ObjectID="_1749645947" r:id="rId147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tồn tại duy nhất một giá trị </w:t>
      </w:r>
      <w:r w:rsidRPr="00090946">
        <w:rPr>
          <w:rFonts w:ascii="Times New Roman" w:hAnsi="Times New Roman" w:cs="Times New Roman"/>
          <w:position w:val="-28"/>
          <w:sz w:val="24"/>
          <w:szCs w:val="24"/>
        </w:rPr>
        <w:object w:dxaOrig="1140" w:dyaOrig="680" w14:anchorId="4C8FB3CD">
          <v:shape id="_x0000_i1932" type="#_x0000_t75" style="width:57pt;height:35.4pt" o:ole="">
            <v:imagedata r:id="rId623" o:title=""/>
          </v:shape>
          <o:OLEObject Type="Embed" ProgID="Equation.DSMT4" ShapeID="_x0000_i1932" DrawAspect="Content" ObjectID="_1749645948" r:id="rId147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hoả mãn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4580" w:dyaOrig="440" w14:anchorId="3FF18F92">
          <v:shape id="_x0000_i1933" type="#_x0000_t75" style="width:231pt;height:21.6pt" o:ole="">
            <v:imagedata r:id="rId625" o:title=""/>
          </v:shape>
          <o:OLEObject Type="Embed" ProgID="Equation.DSMT4" ShapeID="_x0000_i1933" DrawAspect="Content" ObjectID="_1749645949" r:id="rId147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  <w:r w:rsidR="00571472"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Số phần tử củ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11DB48C">
          <v:shape id="_x0000_i1934" type="#_x0000_t75" style="width:11.4pt;height:13.8pt" o:ole="">
            <v:imagedata r:id="rId618" o:title=""/>
          </v:shape>
          <o:OLEObject Type="Embed" ProgID="Equation.DSMT4" ShapeID="_x0000_i1934" DrawAspect="Content" ObjectID="_1749645950" r:id="rId147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295C2736" w14:textId="6CD355F7" w:rsidR="003B6064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B6064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BA436E6">
          <v:shape id="_x0000_i1935" type="#_x0000_t75" style="width:8.4pt;height:13.8pt" o:ole="">
            <v:imagedata r:id="rId628" o:title=""/>
          </v:shape>
          <o:OLEObject Type="Embed" ProgID="Equation.DSMT4" ShapeID="_x0000_i1935" DrawAspect="Content" ObjectID="_1749645951" r:id="rId1480"/>
        </w:object>
      </w:r>
      <w:r w:rsidR="003B6064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3B6064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45DAFFCE">
          <v:shape id="_x0000_i1936" type="#_x0000_t75" style="width:9pt;height:13.8pt" o:ole="">
            <v:imagedata r:id="rId630" o:title=""/>
          </v:shape>
          <o:OLEObject Type="Embed" ProgID="Equation.DSMT4" ShapeID="_x0000_i1936" DrawAspect="Content" ObjectID="_1749645952" r:id="rId1481"/>
        </w:object>
      </w:r>
      <w:r w:rsidR="003B6064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B6064" w:rsidRPr="00090946">
        <w:rPr>
          <w:rFonts w:ascii="Times New Roman" w:hAnsi="Times New Roman" w:cs="Times New Roman"/>
          <w:position w:val="-4"/>
          <w:sz w:val="24"/>
          <w:szCs w:val="24"/>
        </w:rPr>
        <w:object w:dxaOrig="160" w:dyaOrig="260" w14:anchorId="7D944B0A">
          <v:shape id="_x0000_i1937" type="#_x0000_t75" style="width:8.4pt;height:12.6pt" o:ole="">
            <v:imagedata r:id="rId632" o:title=""/>
          </v:shape>
          <o:OLEObject Type="Embed" ProgID="Equation.DSMT4" ShapeID="_x0000_i1937" DrawAspect="Content" ObjectID="_1749645953" r:id="rId1482"/>
        </w:object>
      </w:r>
      <w:r w:rsidR="003B6064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B6064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60" w14:anchorId="3D0FAA3B">
          <v:shape id="_x0000_i1938" type="#_x0000_t75" style="width:9pt;height:12.6pt" o:ole="">
            <v:imagedata r:id="rId634" o:title=""/>
          </v:shape>
          <o:OLEObject Type="Embed" ProgID="Equation.DSMT4" ShapeID="_x0000_i1938" DrawAspect="Content" ObjectID="_1749645954" r:id="rId1483"/>
        </w:object>
      </w:r>
      <w:r w:rsidR="003B6064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F5918C9" w14:textId="341C2570" w:rsidR="003B6064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59F0118" w14:textId="60F53DB7" w:rsidR="003B6064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3B6064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FF9D7F3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ĐK: </w:t>
      </w:r>
      <w:r w:rsidRPr="00090946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060" w:dyaOrig="800" w14:anchorId="1D026CFB">
          <v:shape id="_x0000_i1939" type="#_x0000_t75" style="width:150pt;height:39pt" o:ole="">
            <v:imagedata r:id="rId1484" o:title=""/>
          </v:shape>
          <o:OLEObject Type="Embed" ProgID="Equation.DSMT4" ShapeID="_x0000_i1939" DrawAspect="Content" ObjectID="_1749645955" r:id="rId1485"/>
        </w:object>
      </w:r>
    </w:p>
    <w:p w14:paraId="3EDE6423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a có: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580" w:dyaOrig="440" w14:anchorId="011BA0F8">
          <v:shape id="_x0000_i1940" type="#_x0000_t75" style="width:231pt;height:21.6pt" o:ole="">
            <v:imagedata r:id="rId625" o:title=""/>
          </v:shape>
          <o:OLEObject Type="Embed" ProgID="Equation.DSMT4" ShapeID="_x0000_i1940" DrawAspect="Content" ObjectID="_1749645956" r:id="rId1486"/>
        </w:object>
      </w:r>
    </w:p>
    <w:p w14:paraId="74B46AE7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580" w:dyaOrig="460" w14:anchorId="1BFAFE06">
          <v:shape id="_x0000_i1941" type="#_x0000_t75" style="width:180pt;height:22.2pt" o:ole="">
            <v:imagedata r:id="rId1487" o:title=""/>
          </v:shape>
          <o:OLEObject Type="Embed" ProgID="Equation.DSMT4" ShapeID="_x0000_i1941" DrawAspect="Content" ObjectID="_1749645957" r:id="rId1488"/>
        </w:object>
      </w:r>
    </w:p>
    <w:p w14:paraId="4876181A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0" w:dyaOrig="460" w14:anchorId="06EFDAF1">
          <v:shape id="_x0000_i1942" type="#_x0000_t75" style="width:181.2pt;height:22.2pt" o:ole="">
            <v:imagedata r:id="rId1489" o:title=""/>
          </v:shape>
          <o:OLEObject Type="Embed" ProgID="Equation.DSMT4" ShapeID="_x0000_i1942" DrawAspect="Content" ObjectID="_1749645958" r:id="rId149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8784C5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Xét hàm số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60" w:dyaOrig="499" w14:anchorId="3AAEF55A">
          <v:shape id="_x0000_i1943" type="#_x0000_t75" style="width:184.2pt;height:24.6pt" o:ole="">
            <v:imagedata r:id="rId1491" o:title=""/>
          </v:shape>
          <o:OLEObject Type="Embed" ProgID="Equation.DSMT4" ShapeID="_x0000_i1943" DrawAspect="Content" ObjectID="_1749645959" r:id="rId149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090946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140" w:dyaOrig="680" w14:anchorId="65075CD1">
          <v:shape id="_x0000_i1944" type="#_x0000_t75" style="width:57pt;height:35.4pt" o:ole="">
            <v:imagedata r:id="rId623" o:title=""/>
          </v:shape>
          <o:OLEObject Type="Embed" ProgID="Equation.DSMT4" ShapeID="_x0000_i1944" DrawAspect="Content" ObjectID="_1749645960" r:id="rId149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AFD65E9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6080" w:dyaOrig="740" w14:anchorId="66809B49">
          <v:shape id="_x0000_i1945" type="#_x0000_t75" style="width:303.6pt;height:38.4pt" o:ole="">
            <v:imagedata r:id="rId1494" o:title=""/>
          </v:shape>
          <o:OLEObject Type="Embed" ProgID="Equation.DSMT4" ShapeID="_x0000_i1945" DrawAspect="Content" ObjectID="_1749645961" r:id="rId1495"/>
        </w:object>
      </w:r>
    </w:p>
    <w:p w14:paraId="163B8EAA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5580" w:dyaOrig="780" w14:anchorId="6ED225CB">
          <v:shape id="_x0000_i1946" type="#_x0000_t75" style="width:279pt;height:39.6pt" o:ole="">
            <v:imagedata r:id="rId1496" o:title=""/>
          </v:shape>
          <o:OLEObject Type="Embed" ProgID="Equation.DSMT4" ShapeID="_x0000_i1946" DrawAspect="Content" ObjectID="_1749645962" r:id="rId1497"/>
        </w:object>
      </w:r>
    </w:p>
    <w:p w14:paraId="05DCBC58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5940" w:dyaOrig="880" w14:anchorId="0F00DAA1">
          <v:shape id="_x0000_i1947" type="#_x0000_t75" style="width:297pt;height:45pt" o:ole="">
            <v:imagedata r:id="rId1498" o:title=""/>
          </v:shape>
          <o:OLEObject Type="Embed" ProgID="Equation.DSMT4" ShapeID="_x0000_i1947" DrawAspect="Content" ObjectID="_1749645963" r:id="rId1499"/>
        </w:object>
      </w:r>
    </w:p>
    <w:p w14:paraId="0032325F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2ED00BF6">
          <v:shape id="_x0000_i1948" type="#_x0000_t75" style="width:46.8pt;height:13.8pt" o:ole="">
            <v:imagedata r:id="rId1500" o:title=""/>
          </v:shape>
          <o:OLEObject Type="Embed" ProgID="Equation.DSMT4" ShapeID="_x0000_i1948" DrawAspect="Content" ObjectID="_1749645964" r:id="rId150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Pr="00090946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5060" w:dyaOrig="740" w14:anchorId="7E679C0E">
          <v:shape id="_x0000_i1949" type="#_x0000_t75" style="width:252.6pt;height:38.4pt" o:ole="">
            <v:imagedata r:id="rId1502" o:title=""/>
          </v:shape>
          <o:OLEObject Type="Embed" ProgID="Equation.DSMT4" ShapeID="_x0000_i1949" DrawAspect="Content" ObjectID="_1749645965" r:id="rId1503"/>
        </w:object>
      </w:r>
    </w:p>
    <w:p w14:paraId="20C3150B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Do đó,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60" w:dyaOrig="400" w14:anchorId="67DAAE0F">
          <v:shape id="_x0000_i1950" type="#_x0000_t75" style="width:93pt;height:20.4pt" o:ole="">
            <v:imagedata r:id="rId1504" o:title=""/>
          </v:shape>
          <o:OLEObject Type="Embed" ProgID="Equation.DSMT4" ShapeID="_x0000_i1950" DrawAspect="Content" ObjectID="_1749645966" r:id="rId150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292E7B" w14:textId="77777777" w:rsidR="00571472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>Bảng biến thiên</w:t>
      </w:r>
    </w:p>
    <w:p w14:paraId="7FCF7F1E" w14:textId="2C2C93A7" w:rsidR="003B6064" w:rsidRPr="00090946" w:rsidRDefault="003B6064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F49D8B3" wp14:editId="3F0B22D8">
                <wp:simplePos x="0" y="0"/>
                <wp:positionH relativeFrom="column">
                  <wp:posOffset>4774565</wp:posOffset>
                </wp:positionH>
                <wp:positionV relativeFrom="paragraph">
                  <wp:posOffset>443865</wp:posOffset>
                </wp:positionV>
                <wp:extent cx="107950" cy="127000"/>
                <wp:effectExtent l="0" t="0" r="25400" b="25400"/>
                <wp:wrapNone/>
                <wp:docPr id="512609986" name="Rectangle 512609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27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3F85C352" id="Rectangle 512609986" o:spid="_x0000_s1026" style="position:absolute;margin-left:375.95pt;margin-top:34.95pt;width:8.5pt;height:10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j63eAIAAIUFAAAOAAAAZHJzL2Uyb0RvYy54bWysVN9P3DAMfp+0/yHK+2h7gjFO9NAJxDQJ&#10;AQImnnNpcq2UxpmTu97tr5+T/jhgaA9oL2lc25/tL7bPL3atYVuFvgFb8uIo50xZCVVj1yX/+XT9&#10;5RtnPghbCQNWlXyvPL9YfP503rm5mkENplLICMT6eedKXofg5lnmZa1a4Y/AKUtKDdiKQCKuswpF&#10;R+ityWZ5/jXrACuHIJX39PeqV/JFwtdayXCntVeBmZJTbiGdmM5VPLPFuZivUbi6kUMa4gNZtKKx&#10;FHSCuhJBsA02f0G1jUTwoMORhDYDrRupUg1UTZG/qeaxFk6lWogc7yaa/P+DlbfbR3ePREPn/NzT&#10;NVax09jGL+XHdoms/USW2gUm6WeRn56dEKWSVMXsNM8TmdnB2aEP3xW0LF5KjvQWiSKxvfGBApLp&#10;aBJjeTBNdd0Yk4T4/urSINsKernVuogvRR6vrIz9kCPBRM/sUHG6hb1REc/YB6VZU1GNs5RwasZD&#10;MkJKZUPRq2pRqT7HE2JgpGDySDknwIisqboJewB4XeiI3Rc72EdXlXp5cs7/lVjvPHmkyGDD5Nw2&#10;FvA9AENVDZF7+5GknprI0gqq/T0yhH6SvJPXDT3vjfDhXiCNDnUErYNwR4c20JUchhtnNeDv9/5H&#10;e+po0nLW0SiW3P/aCFScmR+Wev2sOD6Os5uE45PTGQn4UrN6qbGb9hKoZwpaPE6ma7QPZrxqhPaZ&#10;tsYyRiWVsJJil1wGHIXL0K8I2jtSLZfJjObViXBjH52M4JHV2L5Pu2eBbujxQMNxC+PYivmbVu9t&#10;o6eF5SaAbtIcHHgd+KZZT40z7KW4TF7KyeqwPRd/AAAA//8DAFBLAwQUAAYACAAAACEAPpaJTt4A&#10;AAAJAQAADwAAAGRycy9kb3ducmV2LnhtbEyPTUvDQBCG74L/YRnBm920YL6aSRFRRPCgraDHbTKb&#10;hGZ3Q3aTxn/veLKn+Xp532eK3WJ6MdPoO2cR1qsIBNnK1Z1tED4Pz3cpCB+UrVXvLCH8kIddeX1V&#10;qLx2Z/tB8z40gk2szxVCG8KQS+mrlozyKzeQ5Zt2o1GBx7GR9ajObG56uYmiWBrVWU5o1UCPLVWn&#10;/WQQvrV6OTy9+jepN7POuvfpSycT4u3N8rAFEWgJ/2L4w2d0KJnp6CZbe9EjJPfrjKUIccaVBUmc&#10;cnNESHkhy0JeflD+AgAA//8DAFBLAQItABQABgAIAAAAIQC2gziS/gAAAOEBAAATAAAAAAAAAAAA&#10;AAAAAAAAAABbQ29udGVudF9UeXBlc10ueG1sUEsBAi0AFAAGAAgAAAAhADj9If/WAAAAlAEAAAsA&#10;AAAAAAAAAAAAAAAALwEAAF9yZWxzLy5yZWxzUEsBAi0AFAAGAAgAAAAhAIi6Prd4AgAAhQUAAA4A&#10;AAAAAAAAAAAAAAAALgIAAGRycy9lMm9Eb2MueG1sUEsBAi0AFAAGAAgAAAAhAD6WiU7eAAAACQEA&#10;AA8AAAAAAAAAAAAAAAAA0gQAAGRycy9kb3ducmV2LnhtbFBLBQYAAAAABAAEAPMAAADdBQAAAAA=&#10;" fillcolor="white [3212]" strokecolor="white [3212]" strokeweight="1pt"/>
            </w:pict>
          </mc:Fallback>
        </mc:AlternateContent>
      </w:r>
      <w:r w:rsidRPr="00090946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29448DD0" wp14:editId="46013A21">
            <wp:extent cx="3054350" cy="1803241"/>
            <wp:effectExtent l="0" t="0" r="0" b="6985"/>
            <wp:docPr id="175506647" name="Picture 175506647" descr="A picture containing line, diagram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06647" name="Picture 175506647" descr="A picture containing line, diagram, plot&#10;&#10;Description automatically generated"/>
                    <pic:cNvPicPr/>
                  </pic:nvPicPr>
                  <pic:blipFill>
                    <a:blip r:embed="rId1506"/>
                    <a:stretch>
                      <a:fillRect/>
                    </a:stretch>
                  </pic:blipFill>
                  <pic:spPr>
                    <a:xfrm>
                      <a:off x="0" y="0"/>
                      <a:ext cx="3063291" cy="1808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C9F67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ể với mỗi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0" w:dyaOrig="260" w14:anchorId="4B5461B8">
          <v:shape id="_x0000_i1951" type="#_x0000_t75" style="width:11.4pt;height:13.2pt" o:ole="">
            <v:imagedata r:id="rId620" o:title=""/>
          </v:shape>
          <o:OLEObject Type="Embed" ProgID="Equation.DSMT4" ShapeID="_x0000_i1951" DrawAspect="Content" ObjectID="_1749645967" r:id="rId150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tồn tại duy nhất một giá trị </w:t>
      </w:r>
      <w:r w:rsidRPr="00090946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140" w:dyaOrig="680" w14:anchorId="7F35BBBD">
          <v:shape id="_x0000_i1952" type="#_x0000_t75" style="width:57pt;height:35.4pt" o:ole="">
            <v:imagedata r:id="rId623" o:title=""/>
          </v:shape>
          <o:OLEObject Type="Embed" ProgID="Equation.DSMT4" ShapeID="_x0000_i1952" DrawAspect="Content" ObjectID="_1749645968" r:id="rId150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300" w14:anchorId="4B703114">
          <v:shape id="_x0000_i1953" type="#_x0000_t75" style="width:36pt;height:15.6pt" o:ole="">
            <v:imagedata r:id="rId1509" o:title=""/>
          </v:shape>
          <o:OLEObject Type="Embed" ProgID="Equation.DSMT4" ShapeID="_x0000_i1953" DrawAspect="Content" ObjectID="_1749645969" r:id="rId151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090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39" w:dyaOrig="320" w14:anchorId="2A17AA01">
          <v:shape id="_x0000_i1954" type="#_x0000_t75" style="width:96.6pt;height:16.2pt" o:ole="">
            <v:imagedata r:id="rId1511" o:title=""/>
          </v:shape>
          <o:OLEObject Type="Embed" ProgID="Equation.DSMT4" ShapeID="_x0000_i1954" DrawAspect="Content" ObjectID="_1749645970" r:id="rId151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48C15D9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Mà </w:t>
      </w:r>
      <w:r w:rsidRPr="00090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0" w:dyaOrig="400" w14:anchorId="68E1A4C1">
          <v:shape id="_x0000_i1955" type="#_x0000_t75" style="width:168pt;height:20.4pt" o:ole="">
            <v:imagedata r:id="rId1513" o:title=""/>
          </v:shape>
          <o:OLEObject Type="Embed" ProgID="Equation.DSMT4" ShapeID="_x0000_i1955" DrawAspect="Content" ObjectID="_1749645971" r:id="rId151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2F0119" w14:textId="77777777" w:rsidR="003B6064" w:rsidRPr="00090946" w:rsidRDefault="003B6064" w:rsidP="007825C9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Vậy tập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337A6963">
          <v:shape id="_x0000_i1956" type="#_x0000_t75" style="width:11.4pt;height:13.8pt" o:ole="">
            <v:imagedata r:id="rId618" o:title=""/>
          </v:shape>
          <o:OLEObject Type="Embed" ProgID="Equation.DSMT4" ShapeID="_x0000_i1956" DrawAspect="Content" ObjectID="_1749645972" r:id="rId151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090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7A29DCAB">
          <v:shape id="_x0000_i1957" type="#_x0000_t75" style="width:9pt;height:14.4pt" o:ole="">
            <v:imagedata r:id="rId1516" o:title=""/>
          </v:shape>
          <o:OLEObject Type="Embed" ProgID="Equation.DSMT4" ShapeID="_x0000_i1957" DrawAspect="Content" ObjectID="_1749645973" r:id="rId151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phần tử.</w:t>
      </w:r>
    </w:p>
    <w:p w14:paraId="0D21C92D" w14:textId="392DFE91" w:rsidR="00571472" w:rsidRPr="00090946" w:rsidRDefault="000A3ACF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khối chóp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834E1EC">
          <v:shape id="_x0000_i1958" type="#_x0000_t75" style="width:45.6pt;height:14.4pt" o:ole="">
            <v:imagedata r:id="rId636" o:title=""/>
          </v:shape>
          <o:OLEObject Type="Embed" ProgID="Equation.DSMT4" ShapeID="_x0000_i1958" DrawAspect="Content" ObjectID="_1749645974" r:id="rId151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ó đáy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FCC055B">
          <v:shape id="_x0000_i1959" type="#_x0000_t75" style="width:36.6pt;height:14.4pt" o:ole="">
            <v:imagedata r:id="rId638" o:title=""/>
          </v:shape>
          <o:OLEObject Type="Embed" ProgID="Equation.DSMT4" ShapeID="_x0000_i1959" DrawAspect="Content" ObjectID="_1749645975" r:id="rId1519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hình bình hành,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340" w:dyaOrig="279" w14:anchorId="50F6601B">
          <v:shape id="_x0000_i1960" type="#_x0000_t75" style="width:117pt;height:14.4pt" o:ole="">
            <v:imagedata r:id="rId640" o:title=""/>
          </v:shape>
          <o:OLEObject Type="Embed" ProgID="Equation.DSMT4" ShapeID="_x0000_i1960" DrawAspect="Content" ObjectID="_1749645976" r:id="rId152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6D1C2F4">
          <v:shape id="_x0000_i1961" type="#_x0000_t75" style="width:18pt;height:14.4pt" o:ole="">
            <v:imagedata r:id="rId642" o:title=""/>
          </v:shape>
          <o:OLEObject Type="Embed" ProgID="Equation.DSMT4" ShapeID="_x0000_i1961" DrawAspect="Content" ObjectID="_1749645977" r:id="rId152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ạo với mặt phẳng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830C7A3">
          <v:shape id="_x0000_i1962" type="#_x0000_t75" style="width:33.6pt;height:15.6pt" o:ole="">
            <v:imagedata r:id="rId644" o:title=""/>
          </v:shape>
          <o:OLEObject Type="Embed" ProgID="Equation.DSMT4" ShapeID="_x0000_i1962" DrawAspect="Content" ObjectID="_1749645978" r:id="rId152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một gó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2676625">
          <v:shape id="_x0000_i1963" type="#_x0000_t75" style="width:19.8pt;height:14.4pt" o:ole="">
            <v:imagedata r:id="rId646" o:title=""/>
          </v:shape>
          <o:OLEObject Type="Embed" ProgID="Equation.DSMT4" ShapeID="_x0000_i1963" DrawAspect="Content" ObjectID="_1749645979" r:id="rId152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. Thể tích của khối chóp đã cho bằng</w:t>
      </w:r>
    </w:p>
    <w:p w14:paraId="3C7A6FD8" w14:textId="10536D39" w:rsidR="000A3ACF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A3ACF" w:rsidRPr="00090946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80" w14:anchorId="63C6808A">
          <v:shape id="_x0000_i1964" type="#_x0000_t75" style="width:30.6pt;height:33.6pt" o:ole="">
            <v:imagedata r:id="rId648" o:title=""/>
          </v:shape>
          <o:OLEObject Type="Embed" ProgID="Equation.DSMT4" ShapeID="_x0000_i1964" DrawAspect="Content" ObjectID="_1749645980" r:id="rId1524"/>
        </w:object>
      </w:r>
      <w:r w:rsidR="000A3AC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A3ACF" w:rsidRPr="00090946">
        <w:rPr>
          <w:rFonts w:ascii="Times New Roman" w:hAnsi="Times New Roman" w:cs="Times New Roman"/>
          <w:position w:val="-24"/>
          <w:sz w:val="24"/>
          <w:szCs w:val="24"/>
        </w:rPr>
        <w:object w:dxaOrig="600" w:dyaOrig="680" w14:anchorId="513E2BF0">
          <v:shape id="_x0000_i1965" type="#_x0000_t75" style="width:30pt;height:33.6pt" o:ole="">
            <v:imagedata r:id="rId650" o:title=""/>
          </v:shape>
          <o:OLEObject Type="Embed" ProgID="Equation.DSMT4" ShapeID="_x0000_i1965" DrawAspect="Content" ObjectID="_1749645981" r:id="rId1525"/>
        </w:object>
      </w:r>
      <w:r w:rsidR="000A3AC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A3ACF" w:rsidRPr="00090946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59286F0D">
          <v:shape id="_x0000_i1966" type="#_x0000_t75" style="width:16.8pt;height:33pt" o:ole="">
            <v:imagedata r:id="rId652" o:title=""/>
          </v:shape>
          <o:OLEObject Type="Embed" ProgID="Equation.DSMT4" ShapeID="_x0000_i1966" DrawAspect="Content" ObjectID="_1749645982" r:id="rId1526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0A3ACF" w:rsidRPr="00EB0BC5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340" w:dyaOrig="660" w14:anchorId="7F392FE4">
          <v:shape id="_x0000_i1967" type="#_x0000_t75" style="width:16.8pt;height:33pt" o:ole="">
            <v:imagedata r:id="rId654" o:title=""/>
          </v:shape>
          <o:OLEObject Type="Embed" ProgID="Equation.DSMT4" ShapeID="_x0000_i1967" DrawAspect="Content" ObjectID="_1749645983" r:id="rId1527"/>
        </w:object>
      </w:r>
      <w:r w:rsidR="000A3ACF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40218F5B" w14:textId="26B15B59" w:rsidR="000A3ACF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1CF9700" w14:textId="57E90318" w:rsidR="000A3ACF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A3ACF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3E09719" w14:textId="374FB016" w:rsidR="000A3ACF" w:rsidRPr="00090946" w:rsidRDefault="000A3ACF" w:rsidP="007825C9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83E23AB" wp14:editId="52EB055A">
            <wp:extent cx="2268493" cy="1800000"/>
            <wp:effectExtent l="0" t="0" r="0" b="0"/>
            <wp:docPr id="1695719375" name="Picture 1695719375" descr="A picture containing line,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719375" name="Picture 1695719375" descr="A picture containing line, triangle&#10;&#10;Description automatically generated"/>
                    <pic:cNvPicPr/>
                  </pic:nvPicPr>
                  <pic:blipFill>
                    <a:blip r:embed="rId1528"/>
                    <a:stretch>
                      <a:fillRect/>
                    </a:stretch>
                  </pic:blipFill>
                  <pic:spPr>
                    <a:xfrm>
                      <a:off x="0" y="0"/>
                      <a:ext cx="2268493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1472"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D392A4F" wp14:editId="3518DFA8">
            <wp:extent cx="2348387" cy="1800000"/>
            <wp:effectExtent l="0" t="0" r="0" b="0"/>
            <wp:docPr id="247795371" name="Picture 247795371" descr="A picture containing line,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795371" name="Picture 247795371" descr="A picture containing line, triangle&#10;&#10;Description automatically generated"/>
                    <pic:cNvPicPr/>
                  </pic:nvPicPr>
                  <pic:blipFill>
                    <a:blip r:embed="rId1529"/>
                    <a:stretch>
                      <a:fillRect/>
                    </a:stretch>
                  </pic:blipFill>
                  <pic:spPr>
                    <a:xfrm>
                      <a:off x="0" y="0"/>
                      <a:ext cx="234838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1411E" w14:textId="77777777" w:rsidR="000A3ACF" w:rsidRPr="00090946" w:rsidRDefault="000A3AC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Do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FEF4CCA">
          <v:shape id="_x0000_i1968" type="#_x0000_t75" style="width:36.6pt;height:14.4pt" o:ole="">
            <v:imagedata r:id="rId638" o:title=""/>
          </v:shape>
          <o:OLEObject Type="Embed" ProgID="Equation.DSMT4" ShapeID="_x0000_i1968" DrawAspect="Content" ObjectID="_1749645984" r:id="rId1530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là hình bình hành </w:t>
      </w:r>
      <w:r w:rsidRPr="00090946">
        <w:rPr>
          <w:rFonts w:ascii="Times New Roman" w:eastAsia="Times New Roman" w:hAnsi="Times New Roman" w:cs="Times New Roman"/>
          <w:sz w:val="24"/>
          <w:szCs w:val="24"/>
        </w:rPr>
        <w:sym w:font="Symbol" w:char="F0DE"/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1660" w:dyaOrig="360" w14:anchorId="2A61D11A">
          <v:shape id="_x0000_i1969" type="#_x0000_t75" style="width:83.4pt;height:18pt" o:ole="">
            <v:imagedata r:id="rId1531" o:title=""/>
          </v:shape>
          <o:OLEObject Type="Embed" ProgID="Equation.DSMT4" ShapeID="_x0000_i1969" DrawAspect="Content" ObjectID="_1749645985" r:id="rId1532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62FC0E16" w14:textId="77777777" w:rsidR="000A3ACF" w:rsidRPr="00090946" w:rsidRDefault="000A3AC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880" w:dyaOrig="279" w14:anchorId="059FA59F">
          <v:shape id="_x0000_i1970" type="#_x0000_t75" style="width:94.2pt;height:14.4pt" o:ole="">
            <v:imagedata r:id="rId1533" o:title=""/>
          </v:shape>
          <o:OLEObject Type="Embed" ProgID="Equation.DSMT4" ShapeID="_x0000_i1970" DrawAspect="Content" ObjectID="_1749645986" r:id="rId153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sym w:font="Symbol" w:char="F0DE"/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8A169B3">
          <v:shape id="_x0000_i1971" type="#_x0000_t75" style="width:33pt;height:14.4pt" o:ole="">
            <v:imagedata r:id="rId1535" o:title=""/>
          </v:shape>
          <o:OLEObject Type="Embed" ProgID="Equation.DSMT4" ShapeID="_x0000_i1971" DrawAspect="Content" ObjectID="_1749645987" r:id="rId153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60E6EC">
          <v:shape id="_x0000_i1972" type="#_x0000_t75" style="width:10.8pt;height:11.4pt" o:ole="">
            <v:imagedata r:id="rId1537" o:title=""/>
          </v:shape>
          <o:OLEObject Type="Embed" ProgID="Equation.DSMT4" ShapeID="_x0000_i1972" DrawAspect="Content" ObjectID="_1749645988" r:id="rId153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sym w:font="Symbol" w:char="F0DE"/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1359" w:dyaOrig="680" w14:anchorId="7787BEFA">
          <v:shape id="_x0000_i1973" type="#_x0000_t75" style="width:68.4pt;height:33.6pt" o:ole="">
            <v:imagedata r:id="rId1539" o:title=""/>
          </v:shape>
          <o:OLEObject Type="Embed" ProgID="Equation.DSMT4" ShapeID="_x0000_i1973" DrawAspect="Content" ObjectID="_1749645989" r:id="rId1540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7AB55B4C" w14:textId="77777777" w:rsidR="000A3ACF" w:rsidRPr="00090946" w:rsidRDefault="000A3AC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DB67575">
          <v:shape id="_x0000_i1974" type="#_x0000_t75" style="width:18pt;height:14.4pt" o:ole="">
            <v:imagedata r:id="rId642" o:title=""/>
          </v:shape>
          <o:OLEObject Type="Embed" ProgID="Equation.DSMT4" ShapeID="_x0000_i1974" DrawAspect="Content" ObjectID="_1749645990" r:id="rId1541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tạo với mặt phẳng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BC4CE10">
          <v:shape id="_x0000_i1975" type="#_x0000_t75" style="width:33.6pt;height:15.6pt" o:ole="">
            <v:imagedata r:id="rId644" o:title=""/>
          </v:shape>
          <o:OLEObject Type="Embed" ProgID="Equation.DSMT4" ShapeID="_x0000_i1975" DrawAspect="Content" ObjectID="_1749645991" r:id="rId1542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một gó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8221D5E">
          <v:shape id="_x0000_i1976" type="#_x0000_t75" style="width:19.8pt;height:14.4pt" o:ole="">
            <v:imagedata r:id="rId646" o:title=""/>
          </v:shape>
          <o:OLEObject Type="Embed" ProgID="Equation.DSMT4" ShapeID="_x0000_i1976" DrawAspect="Content" ObjectID="_1749645992" r:id="rId154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sz w:val="24"/>
          <w:szCs w:val="24"/>
        </w:rPr>
        <w:sym w:font="Symbol" w:char="F0DE"/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3240" w:dyaOrig="680" w14:anchorId="2FCD8C05">
          <v:shape id="_x0000_i1977" type="#_x0000_t75" style="width:162pt;height:33.6pt" o:ole="">
            <v:imagedata r:id="rId1544" o:title=""/>
          </v:shape>
          <o:OLEObject Type="Embed" ProgID="Equation.DSMT4" ShapeID="_x0000_i1977" DrawAspect="Content" ObjectID="_1749645993" r:id="rId1545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1A7C75BD" w14:textId="77777777" w:rsidR="000A3ACF" w:rsidRPr="00090946" w:rsidRDefault="000A3AC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Suy ra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5040" w:dyaOrig="680" w14:anchorId="7B8172BB">
          <v:shape id="_x0000_i1978" type="#_x0000_t75" style="width:252.6pt;height:33.6pt" o:ole="">
            <v:imagedata r:id="rId1546" o:title=""/>
          </v:shape>
          <o:OLEObject Type="Embed" ProgID="Equation.DSMT4" ShapeID="_x0000_i1978" DrawAspect="Content" ObjectID="_1749645994" r:id="rId1547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33BD8257" w14:textId="77777777" w:rsidR="000A3ACF" w:rsidRPr="00090946" w:rsidRDefault="000A3AC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ậy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301B64C0">
          <v:shape id="_x0000_i1979" type="#_x0000_t75" style="width:110.4pt;height:33pt" o:ole="">
            <v:imagedata r:id="rId1548" o:title=""/>
          </v:shape>
          <o:OLEObject Type="Embed" ProgID="Equation.DSMT4" ShapeID="_x0000_i1979" DrawAspect="Content" ObjectID="_1749645995" r:id="rId1549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0CC304C2" w14:textId="1D09DCC8" w:rsidR="00571472" w:rsidRPr="00090946" w:rsidRDefault="00796A59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3727BE9">
          <v:shape id="_x0000_i1980" type="#_x0000_t75" style="width:29.4pt;height:20.4pt" o:ole="">
            <v:imagedata r:id="rId656" o:title=""/>
          </v:shape>
          <o:OLEObject Type="Embed" ProgID="Equation.DSMT4" ShapeID="_x0000_i1980" DrawAspect="Content" ObjectID="_1749645996" r:id="rId1550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nhận giá trị dương trên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A086C83">
          <v:shape id="_x0000_i1981" type="#_x0000_t75" style="width:37.8pt;height:20.4pt" o:ole="">
            <v:imagedata r:id="rId658" o:title=""/>
          </v:shape>
          <o:OLEObject Type="Embed" ProgID="Equation.DSMT4" ShapeID="_x0000_i1981" DrawAspect="Content" ObjectID="_1749645997" r:id="rId1551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có đạo hàm trên khoảng đó và thỏa mãn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640" w:dyaOrig="400" w14:anchorId="3037D9BF">
          <v:shape id="_x0000_i1982" type="#_x0000_t75" style="width:231.6pt;height:20.4pt" o:ole="">
            <v:imagedata r:id="rId660" o:title=""/>
          </v:shape>
          <o:OLEObject Type="Embed" ProgID="Equation.DSMT4" ShapeID="_x0000_i1982" DrawAspect="Content" ObjectID="_1749645998" r:id="rId1552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Biết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69A94D79">
          <v:shape id="_x0000_i1983" type="#_x0000_t75" style="width:63pt;height:20.4pt" o:ole="">
            <v:imagedata r:id="rId662" o:title=""/>
          </v:shape>
          <o:OLEObject Type="Embed" ProgID="Equation.DSMT4" ShapeID="_x0000_i1983" DrawAspect="Content" ObjectID="_1749645999" r:id="rId1553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giá trị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F0E1A0A">
          <v:shape id="_x0000_i1984" type="#_x0000_t75" style="width:29.4pt;height:20.4pt" o:ole="">
            <v:imagedata r:id="rId664" o:title=""/>
          </v:shape>
          <o:OLEObject Type="Embed" ProgID="Equation.DSMT4" ShapeID="_x0000_i1984" DrawAspect="Content" ObjectID="_1749646000" r:id="rId1554"/>
        </w:object>
      </w:r>
      <w:r w:rsidRPr="00090946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huộc khoảng nào dưới đây?</w:t>
      </w:r>
    </w:p>
    <w:p w14:paraId="6F8DEEC2" w14:textId="103769D8" w:rsidR="00796A59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96A59" w:rsidRPr="00090946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820" w:dyaOrig="400" w14:anchorId="7B09A781">
          <v:shape id="_x0000_i1985" type="#_x0000_t75" style="width:41.4pt;height:20.4pt" o:ole="">
            <v:imagedata r:id="rId666" o:title=""/>
          </v:shape>
          <o:OLEObject Type="Embed" ProgID="Equation.DSMT4" ShapeID="_x0000_i1985" DrawAspect="Content" ObjectID="_1749646001" r:id="rId1555"/>
        </w:object>
      </w:r>
      <w:r w:rsidR="00796A59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96A59"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60" w:dyaOrig="400" w14:anchorId="3C6BF0B5">
          <v:shape id="_x0000_i1986" type="#_x0000_t75" style="width:27.6pt;height:20.4pt" o:ole="">
            <v:imagedata r:id="rId668" o:title=""/>
          </v:shape>
          <o:OLEObject Type="Embed" ProgID="Equation.DSMT4" ShapeID="_x0000_i1986" DrawAspect="Content" ObjectID="_1749646002" r:id="rId1556"/>
        </w:object>
      </w:r>
      <w:r w:rsidR="00796A59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796A59" w:rsidRPr="00EB0BC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800" w:dyaOrig="400" w14:anchorId="13FE1883">
          <v:shape id="_x0000_i1987" type="#_x0000_t75" style="width:39.6pt;height:20.4pt" o:ole="">
            <v:imagedata r:id="rId670" o:title=""/>
          </v:shape>
          <o:OLEObject Type="Embed" ProgID="Equation.DSMT4" ShapeID="_x0000_i1987" DrawAspect="Content" ObjectID="_1749646003" r:id="rId1557"/>
        </w:object>
      </w:r>
      <w:r w:rsidR="00796A59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96A59" w:rsidRPr="00090946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520" w:dyaOrig="400" w14:anchorId="15FF1B61">
          <v:shape id="_x0000_i1988" type="#_x0000_t75" style="width:26.4pt;height:20.4pt" o:ole="">
            <v:imagedata r:id="rId672" o:title=""/>
          </v:shape>
          <o:OLEObject Type="Embed" ProgID="Equation.DSMT4" ShapeID="_x0000_i1988" DrawAspect="Content" ObjectID="_1749646004" r:id="rId1558"/>
        </w:object>
      </w:r>
      <w:r w:rsidR="00796A59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30D6F34" w14:textId="5DE78464" w:rsidR="00796A59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3AD9089" w14:textId="3B2C8D88" w:rsidR="00796A59" w:rsidRPr="00090946" w:rsidRDefault="00571472" w:rsidP="007825C9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796A59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448EBBF3" w14:textId="77777777" w:rsidR="00796A59" w:rsidRPr="00090946" w:rsidRDefault="00796A59" w:rsidP="007825C9">
      <w:pPr>
        <w:spacing w:line="276" w:lineRule="auto"/>
        <w:ind w:left="992" w:hanging="448"/>
        <w:rPr>
          <w:rFonts w:ascii="Times New Roman" w:hAnsi="Times New Roman" w:cs="Times New Roman"/>
          <w:bCs/>
          <w:sz w:val="24"/>
          <w:szCs w:val="24"/>
        </w:rPr>
      </w:pPr>
      <w:r w:rsidRPr="00090946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a có: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76CA1E25">
          <v:shape id="_x0000_i1989" type="#_x0000_t75" style="width:63.6pt;height:20.4pt" o:ole="">
            <v:imagedata r:id="rId1559" o:title=""/>
          </v:shape>
          <o:OLEObject Type="Embed" ProgID="Equation.DSMT4" ShapeID="_x0000_i1989" DrawAspect="Content" ObjectID="_1749646005" r:id="rId1560"/>
        </w:object>
      </w:r>
    </w:p>
    <w:p w14:paraId="32CD2D7F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358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3320" w:dyaOrig="400" w14:anchorId="42F35D57">
          <v:shape id="_x0000_i1990" type="#_x0000_t75" style="width:165.6pt;height:20.4pt" o:ole="">
            <v:imagedata r:id="rId1561" o:title=""/>
          </v:shape>
          <o:OLEObject Type="Embed" ProgID="Equation.DSMT4" ShapeID="_x0000_i1990" DrawAspect="Content" ObjectID="_1749646006" r:id="rId1562"/>
        </w:object>
      </w:r>
    </w:p>
    <w:p w14:paraId="04574146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420" w:dyaOrig="400" w14:anchorId="0D509BAA">
          <v:shape id="_x0000_i1991" type="#_x0000_t75" style="width:171pt;height:20.4pt" o:ole="">
            <v:imagedata r:id="rId1563" o:title=""/>
          </v:shape>
          <o:OLEObject Type="Embed" ProgID="Equation.DSMT4" ShapeID="_x0000_i1991" DrawAspect="Content" ObjectID="_1749646007" r:id="rId1564"/>
        </w:object>
      </w:r>
    </w:p>
    <w:p w14:paraId="226FCFA2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420" w:dyaOrig="400" w14:anchorId="6870800E">
          <v:shape id="_x0000_i1992" type="#_x0000_t75" style="width:171pt;height:20.4pt" o:ole="">
            <v:imagedata r:id="rId1565" o:title=""/>
          </v:shape>
          <o:OLEObject Type="Embed" ProgID="Equation.DSMT4" ShapeID="_x0000_i1992" DrawAspect="Content" ObjectID="_1749646008" r:id="rId1566"/>
        </w:object>
      </w:r>
    </w:p>
    <w:p w14:paraId="367D2BFB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32"/>
          <w:sz w:val="24"/>
          <w:szCs w:val="24"/>
        </w:rPr>
        <w:object w:dxaOrig="2460" w:dyaOrig="740" w14:anchorId="3EED74E0">
          <v:shape id="_x0000_i1993" type="#_x0000_t75" style="width:123pt;height:36.6pt" o:ole="">
            <v:imagedata r:id="rId1567" o:title=""/>
          </v:shape>
          <o:OLEObject Type="Embed" ProgID="Equation.DSMT4" ShapeID="_x0000_i1993" DrawAspect="Content" ObjectID="_1749646009" r:id="rId1568"/>
        </w:object>
      </w:r>
    </w:p>
    <w:p w14:paraId="7B0D0383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36A97C68">
          <v:shape id="_x0000_i1994" type="#_x0000_t75" style="width:99pt;height:20.4pt" o:ole="">
            <v:imagedata r:id="rId1569" o:title=""/>
          </v:shape>
          <o:OLEObject Type="Embed" ProgID="Equation.DSMT4" ShapeID="_x0000_i1994" DrawAspect="Content" ObjectID="_1749646010" r:id="rId1570"/>
        </w:object>
      </w:r>
    </w:p>
    <w:p w14:paraId="3D4CB5CC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1F16831E">
          <v:shape id="_x0000_i1995" type="#_x0000_t75" style="width:103.8pt;height:20.4pt" o:ole="">
            <v:imagedata r:id="rId1571" o:title=""/>
          </v:shape>
          <o:OLEObject Type="Embed" ProgID="Equation.DSMT4" ShapeID="_x0000_i1995" DrawAspect="Content" ObjectID="_1749646011" r:id="rId1572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6E340095" w14:textId="77777777" w:rsidR="00571472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>Có:</w:t>
      </w:r>
    </w:p>
    <w:p w14:paraId="36F6D781" w14:textId="2A6E8D6B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36"/>
          <w:sz w:val="24"/>
          <w:szCs w:val="24"/>
        </w:rPr>
        <w:object w:dxaOrig="3900" w:dyaOrig="840" w14:anchorId="3DB0C780">
          <v:shape id="_x0000_i1996" type="#_x0000_t75" style="width:195pt;height:42pt" o:ole="">
            <v:imagedata r:id="rId1573" o:title=""/>
          </v:shape>
          <o:OLEObject Type="Embed" ProgID="Equation.DSMT4" ShapeID="_x0000_i1996" DrawAspect="Content" ObjectID="_1749646012" r:id="rId1574"/>
        </w:objec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320" w:dyaOrig="279" w14:anchorId="41E25CC8">
          <v:shape id="_x0000_i1997" type="#_x0000_t75" style="width:116.4pt;height:14.4pt" o:ole="">
            <v:imagedata r:id="rId1575" o:title=""/>
          </v:shape>
          <o:OLEObject Type="Embed" ProgID="Equation.DSMT4" ShapeID="_x0000_i1997" DrawAspect="Content" ObjectID="_1749646013" r:id="rId1576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36B65159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: </w:t>
      </w: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3540" w:dyaOrig="620" w14:anchorId="240E31FC">
          <v:shape id="_x0000_i1998" type="#_x0000_t75" style="width:177pt;height:30.6pt" o:ole="">
            <v:imagedata r:id="rId1577" o:title=""/>
          </v:shape>
          <o:OLEObject Type="Embed" ProgID="Equation.DSMT4" ShapeID="_x0000_i1998" DrawAspect="Content" ObjectID="_1749646014" r:id="rId1578"/>
        </w:object>
      </w:r>
    </w:p>
    <w:p w14:paraId="0B5B82E0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62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480" w:dyaOrig="560" w14:anchorId="4FA05568">
          <v:shape id="_x0000_i1999" type="#_x0000_t75" style="width:73.2pt;height:27.6pt" o:ole="">
            <v:imagedata r:id="rId1579" o:title=""/>
          </v:shape>
          <o:OLEObject Type="Embed" ProgID="Equation.DSMT4" ShapeID="_x0000_i1999" DrawAspect="Content" ObjectID="_1749646015" r:id="rId1580"/>
        </w:object>
      </w:r>
    </w:p>
    <w:p w14:paraId="50B8800D" w14:textId="77777777" w:rsidR="00796A59" w:rsidRPr="00090946" w:rsidRDefault="00796A59" w:rsidP="007825C9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 w:firstLine="99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980" w:dyaOrig="560" w14:anchorId="54F94DD9">
          <v:shape id="_x0000_i2000" type="#_x0000_t75" style="width:99pt;height:27.6pt" o:ole="">
            <v:imagedata r:id="rId1581" o:title=""/>
          </v:shape>
          <o:OLEObject Type="Embed" ProgID="Equation.DSMT4" ShapeID="_x0000_i2000" DrawAspect="Content" ObjectID="_1749646016" r:id="rId1582"/>
        </w:objec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E794BA" w14:textId="3B88F6D1" w:rsidR="00571472" w:rsidRPr="00090946" w:rsidRDefault="00826910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0B8DDFB7">
          <v:shape id="_x0000_i2001" type="#_x0000_t75" style="width:102.6pt;height:20.4pt" o:ole="">
            <v:imagedata r:id="rId674" o:title=""/>
          </v:shape>
          <o:OLEObject Type="Embed" ProgID="Equation.DSMT4" ShapeID="_x0000_i2001" DrawAspect="Content" ObjectID="_1749646017" r:id="rId1583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. Có bao nhiêu giá trị nguyên của tham số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CCC25F4">
          <v:shape id="_x0000_i2002" type="#_x0000_t75" style="width:12.6pt;height:11.4pt" o:ole="">
            <v:imagedata r:id="rId676" o:title=""/>
          </v:shape>
          <o:OLEObject Type="Embed" ProgID="Equation.DSMT4" ShapeID="_x0000_i2002" DrawAspect="Content" ObjectID="_1749646018" r:id="rId1584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sao cho ứng với mỗ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ED8DD81">
          <v:shape id="_x0000_i2003" type="#_x0000_t75" style="width:12.6pt;height:11.4pt" o:ole="">
            <v:imagedata r:id="rId678" o:title=""/>
          </v:shape>
          <o:OLEObject Type="Embed" ProgID="Equation.DSMT4" ShapeID="_x0000_i2003" DrawAspect="Content" ObjectID="_1749646019" r:id="rId1585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, tổng giá trị các nghiệm phân biệt thuộc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00B66BDE">
          <v:shape id="_x0000_i2004" type="#_x0000_t75" style="width:33.6pt;height:20.4pt" o:ole="">
            <v:imagedata r:id="rId680" o:title=""/>
          </v:shape>
          <o:OLEObject Type="Embed" ProgID="Equation.DSMT4" ShapeID="_x0000_i2004" DrawAspect="Content" ObjectID="_1749646020" r:id="rId1586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của phương trình </w:t>
      </w:r>
      <w:r w:rsidRPr="00090946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7154DA7E">
          <v:shape id="_x0000_i2005" type="#_x0000_t75" style="width:93.6pt;height:21.6pt" o:ole="">
            <v:imagedata r:id="rId682" o:title=""/>
          </v:shape>
          <o:OLEObject Type="Embed" ProgID="Equation.DSMT4" ShapeID="_x0000_i2005" DrawAspect="Content" ObjectID="_1749646021" r:id="rId1587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F4F127A">
          <v:shape id="_x0000_i2006" type="#_x0000_t75" style="width:15.6pt;height:14.4pt" o:ole="">
            <v:imagedata r:id="rId684" o:title=""/>
          </v:shape>
          <o:OLEObject Type="Embed" ProgID="Equation.DSMT4" ShapeID="_x0000_i2006" DrawAspect="Content" ObjectID="_1749646022" r:id="rId1588"/>
        </w:object>
      </w:r>
      <w:r w:rsidRPr="00090946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41F9273F" w14:textId="2167D519" w:rsidR="00826910" w:rsidRPr="00090946" w:rsidRDefault="00571472" w:rsidP="007825C9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826910" w:rsidRPr="0009094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784BDB1">
          <v:shape id="_x0000_i2007" type="#_x0000_t75" style="width:14.4pt;height:14.4pt" o:ole="">
            <v:imagedata r:id="rId686" o:title=""/>
          </v:shape>
          <o:OLEObject Type="Embed" ProgID="Equation.DSMT4" ShapeID="_x0000_i2007" DrawAspect="Content" ObjectID="_1749646023" r:id="rId1589"/>
        </w:object>
      </w:r>
      <w:r w:rsidR="0082691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826910" w:rsidRPr="00090946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A6E144E">
          <v:shape id="_x0000_i2008" type="#_x0000_t75" style="width:15pt;height:14.4pt" o:ole="">
            <v:imagedata r:id="rId688" o:title=""/>
          </v:shape>
          <o:OLEObject Type="Embed" ProgID="Equation.DSMT4" ShapeID="_x0000_i2008" DrawAspect="Content" ObjectID="_1749646024" r:id="rId1590"/>
        </w:object>
      </w:r>
      <w:r w:rsidR="0082691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826910" w:rsidRPr="00EB0BC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00" w:dyaOrig="279" w14:anchorId="2C0DC87B">
          <v:shape id="_x0000_i2009" type="#_x0000_t75" style="width:15pt;height:14.4pt" o:ole="">
            <v:imagedata r:id="rId690" o:title=""/>
          </v:shape>
          <o:OLEObject Type="Embed" ProgID="Equation.DSMT4" ShapeID="_x0000_i2009" DrawAspect="Content" ObjectID="_1749646025" r:id="rId1591"/>
        </w:object>
      </w:r>
      <w:r w:rsidR="00826910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826910" w:rsidRPr="0009094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7D0EFDA">
          <v:shape id="_x0000_i2010" type="#_x0000_t75" style="width:15.6pt;height:14.4pt" o:ole="">
            <v:imagedata r:id="rId692" o:title=""/>
          </v:shape>
          <o:OLEObject Type="Embed" ProgID="Equation.DSMT4" ShapeID="_x0000_i2010" DrawAspect="Content" ObjectID="_1749646026" r:id="rId1592"/>
        </w:object>
      </w:r>
      <w:r w:rsidR="00826910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E636731" w14:textId="3B36EDE3" w:rsidR="00826910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6400F1F" w14:textId="0C8567C3" w:rsidR="00826910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826910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129110E6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400" w:dyaOrig="320" w14:anchorId="158E3785">
          <v:shape id="_x0000_i2011" type="#_x0000_t75" style="width:69.6pt;height:15.6pt" o:ole="">
            <v:imagedata r:id="rId1593" o:title=""/>
          </v:shape>
          <o:OLEObject Type="Embed" ProgID="Equation.DSMT4" ShapeID="_x0000_i2011" DrawAspect="Content" ObjectID="_1749646027" r:id="rId159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vớ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BF49B13">
          <v:shape id="_x0000_i2012" type="#_x0000_t75" style="width:51pt;height:20.4pt" o:ole="">
            <v:imagedata r:id="rId1595" o:title=""/>
          </v:shape>
          <o:OLEObject Type="Embed" ProgID="Equation.DSMT4" ShapeID="_x0000_i2012" DrawAspect="Content" ObjectID="_1749646028" r:id="rId1596"/>
        </w:objec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20" w:dyaOrig="320" w14:anchorId="41EDCC65">
          <v:shape id="_x0000_i2013" type="#_x0000_t75" style="width:101.4pt;height:15.6pt" o:ole="">
            <v:imagedata r:id="rId1597" o:title=""/>
          </v:shape>
          <o:OLEObject Type="Embed" ProgID="Equation.DSMT4" ShapeID="_x0000_i2013" DrawAspect="Content" ObjectID="_1749646029" r:id="rId159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5AC703C6">
          <v:shape id="_x0000_i2014" type="#_x0000_t75" style="width:18pt;height:20.4pt" o:ole="">
            <v:imagedata r:id="rId1599" o:title=""/>
          </v:shape>
          <o:OLEObject Type="Embed" ProgID="Equation.DSMT4" ShapeID="_x0000_i2014" DrawAspect="Content" ObjectID="_1749646030" r:id="rId1600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62420C1D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FE8AEE7">
          <v:shape id="_x0000_i2015" type="#_x0000_t75" style="width:51pt;height:14.4pt" o:ole="">
            <v:imagedata r:id="rId1601" o:title=""/>
          </v:shape>
          <o:OLEObject Type="Embed" ProgID="Equation.DSMT4" ShapeID="_x0000_i2015" DrawAspect="Content" ObjectID="_1749646031" r:id="rId1602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1AD79618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3C8AA3F1">
          <v:shape id="_x0000_i2016" type="#_x0000_t75" style="width:77.4pt;height:14.4pt" o:ole="">
            <v:imagedata r:id="rId1603" o:title=""/>
          </v:shape>
          <o:OLEObject Type="Embed" ProgID="Equation.DSMT4" ShapeID="_x0000_i2016" DrawAspect="Content" ObjectID="_1749646032" r:id="rId1604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5BA5DD3A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>Bảng biến thiên:</w:t>
      </w:r>
    </w:p>
    <w:p w14:paraId="0524D0FE" w14:textId="77777777" w:rsidR="00826910" w:rsidRPr="00090946" w:rsidRDefault="00826910" w:rsidP="007825C9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0003CFC" wp14:editId="243047AC">
            <wp:extent cx="2705239" cy="1625684"/>
            <wp:effectExtent l="0" t="0" r="0" b="0"/>
            <wp:docPr id="1562773208" name="Picture 1562773208" descr="A picture containing line, diagram, parallel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773208" name="Picture 1562773208" descr="A picture containing line, diagram, parallel, plot&#10;&#10;Description automatically generated"/>
                    <pic:cNvPicPr/>
                  </pic:nvPicPr>
                  <pic:blipFill>
                    <a:blip r:embed="rId1605"/>
                    <a:stretch>
                      <a:fillRect/>
                    </a:stretch>
                  </pic:blipFill>
                  <pic:spPr>
                    <a:xfrm>
                      <a:off x="0" y="0"/>
                      <a:ext cx="2705239" cy="1625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2485C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Do đó, 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DC02E17">
          <v:shape id="_x0000_i2017" type="#_x0000_t75" style="width:23.4pt;height:14.4pt" o:ole="">
            <v:imagedata r:id="rId1606" o:title=""/>
          </v:shape>
          <o:OLEObject Type="Embed" ProgID="Equation.DSMT4" ShapeID="_x0000_i2017" DrawAspect="Content" ObjectID="_1749646033" r:id="rId160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40B50484">
          <v:shape id="_x0000_i2018" type="#_x0000_t75" style="width:18pt;height:20.4pt" o:ole="">
            <v:imagedata r:id="rId1608" o:title=""/>
          </v:shape>
          <o:OLEObject Type="Embed" ProgID="Equation.DSMT4" ShapeID="_x0000_i2018" DrawAspect="Content" ObjectID="_1749646034" r:id="rId160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14:paraId="6B4ED214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B7B25D3">
          <v:shape id="_x0000_i2019" type="#_x0000_t75" style="width:23.4pt;height:14.4pt" o:ole="">
            <v:imagedata r:id="rId1610" o:title=""/>
          </v:shape>
          <o:OLEObject Type="Embed" ProgID="Equation.DSMT4" ShapeID="_x0000_i2019" DrawAspect="Content" ObjectID="_1749646035" r:id="rId161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hoặ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3E6702BE">
          <v:shape id="_x0000_i2020" type="#_x0000_t75" style="width:47.4pt;height:14.4pt" o:ole="">
            <v:imagedata r:id="rId1612" o:title=""/>
          </v:shape>
          <o:OLEObject Type="Embed" ProgID="Equation.DSMT4" ShapeID="_x0000_i2020" DrawAspect="Content" ObjectID="_1749646036" r:id="rId161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10E10CDE">
          <v:shape id="_x0000_i2021" type="#_x0000_t75" style="width:18pt;height:20.4pt" o:ole="">
            <v:imagedata r:id="rId1614" o:title=""/>
          </v:shape>
          <o:OLEObject Type="Embed" ProgID="Equation.DSMT4" ShapeID="_x0000_i2021" DrawAspect="Content" ObjectID="_1749646037" r:id="rId161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nghiệm duy nhất.</w:t>
      </w:r>
    </w:p>
    <w:p w14:paraId="49DE2F65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ớ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24B74BF6">
          <v:shape id="_x0000_i2022" type="#_x0000_t75" style="width:39.6pt;height:14.4pt" o:ole="">
            <v:imagedata r:id="rId1616" o:title=""/>
          </v:shape>
          <o:OLEObject Type="Embed" ProgID="Equation.DSMT4" ShapeID="_x0000_i2022" DrawAspect="Content" ObjectID="_1749646038" r:id="rId161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6E9CF65">
          <v:shape id="_x0000_i2023" type="#_x0000_t75" style="width:18pt;height:20.4pt" o:ole="">
            <v:imagedata r:id="rId1618" o:title=""/>
          </v:shape>
          <o:OLEObject Type="Embed" ProgID="Equation.DSMT4" ShapeID="_x0000_i2023" DrawAspect="Content" ObjectID="_1749646039" r:id="rId161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hai nghiệm phân biệt thoả mãn </w:t>
      </w:r>
      <w:r w:rsidRPr="00090946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72C623EA">
          <v:shape id="_x0000_i2024" type="#_x0000_t75" style="width:59.4pt;height:18pt" o:ole="">
            <v:imagedata r:id="rId1620" o:title=""/>
          </v:shape>
          <o:OLEObject Type="Embed" ProgID="Equation.DSMT4" ShapeID="_x0000_i2024" DrawAspect="Content" ObjectID="_1749646040" r:id="rId1621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6BCCFF58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>Yêu cầu bài toán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365CBA20">
          <v:shape id="_x0000_i2025" type="#_x0000_t75" style="width:63pt;height:20.4pt" o:ole="">
            <v:imagedata r:id="rId1622" o:title=""/>
          </v:shape>
          <o:OLEObject Type="Embed" ProgID="Equation.DSMT4" ShapeID="_x0000_i2025" DrawAspect="Content" ObjectID="_1749646041" r:id="rId162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hai nghiệm phân biệt thuộc khoả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1E5D29AE">
          <v:shape id="_x0000_i2026" type="#_x0000_t75" style="width:26.4pt;height:20.4pt" o:ole="">
            <v:imagedata r:id="rId1624" o:title=""/>
          </v:shape>
          <o:OLEObject Type="Embed" ProgID="Equation.DSMT4" ShapeID="_x0000_i2026" DrawAspect="Content" ObjectID="_1749646042" r:id="rId1625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326CC203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714B9B2">
          <v:shape id="_x0000_i2027" type="#_x0000_t75" style="width:95.4pt;height:20.4pt" o:ole="">
            <v:imagedata r:id="rId1626" o:title=""/>
          </v:shape>
          <o:OLEObject Type="Embed" ProgID="Equation.DSMT4" ShapeID="_x0000_i2027" DrawAspect="Content" ObjectID="_1749646043" r:id="rId162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ớ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7124D86C">
          <v:shape id="_x0000_i2028" type="#_x0000_t75" style="width:42pt;height:20.4pt" o:ole="">
            <v:imagedata r:id="rId1628" o:title=""/>
          </v:shape>
          <o:OLEObject Type="Embed" ProgID="Equation.DSMT4" ShapeID="_x0000_i2028" DrawAspect="Content" ObjectID="_1749646044" r:id="rId1629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115BCE6D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2D8FA3B1">
          <v:shape id="_x0000_i2029" type="#_x0000_t75" style="width:81.6pt;height:20.4pt" o:ole="">
            <v:imagedata r:id="rId1630" o:title=""/>
          </v:shape>
          <o:OLEObject Type="Embed" ProgID="Equation.DSMT4" ShapeID="_x0000_i2029" DrawAspect="Content" ObjectID="_1749646045" r:id="rId1631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0A0ADD34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7A878BE6">
          <v:shape id="_x0000_i2030" type="#_x0000_t75" style="width:87pt;height:20.4pt" o:ole="">
            <v:imagedata r:id="rId1632" o:title=""/>
          </v:shape>
          <o:OLEObject Type="Embed" ProgID="Equation.DSMT4" ShapeID="_x0000_i2030" DrawAspect="Content" ObjectID="_1749646046" r:id="rId163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(Do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D0EE526">
          <v:shape id="_x0000_i2031" type="#_x0000_t75" style="width:42pt;height:20.4pt" o:ole="">
            <v:imagedata r:id="rId1628" o:title=""/>
          </v:shape>
          <o:OLEObject Type="Embed" ProgID="Equation.DSMT4" ShapeID="_x0000_i2031" DrawAspect="Content" ObjectID="_1749646047" r:id="rId1634"/>
        </w:object>
      </w:r>
      <w:r w:rsidRPr="00090946">
        <w:rPr>
          <w:rFonts w:ascii="Times New Roman" w:hAnsi="Times New Roman" w:cs="Times New Roman"/>
          <w:sz w:val="24"/>
          <w:szCs w:val="24"/>
        </w:rPr>
        <w:t>).</w:t>
      </w:r>
    </w:p>
    <w:p w14:paraId="5DD4D0CE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>Bảng biến thiên:</w:t>
      </w:r>
    </w:p>
    <w:p w14:paraId="485B6286" w14:textId="77777777" w:rsidR="00826910" w:rsidRPr="00090946" w:rsidRDefault="00826910" w:rsidP="007825C9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B3A46D5" wp14:editId="35BC4D98">
            <wp:extent cx="2813195" cy="1746340"/>
            <wp:effectExtent l="0" t="0" r="6350" b="6350"/>
            <wp:docPr id="4" name="Picture 4" descr="A picture containing line, diagram, plot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line, diagram, plot, text&#10;&#10;Description automatically generated"/>
                    <pic:cNvPicPr/>
                  </pic:nvPicPr>
                  <pic:blipFill>
                    <a:blip r:embed="rId1635"/>
                    <a:stretch>
                      <a:fillRect/>
                    </a:stretch>
                  </pic:blipFill>
                  <pic:spPr>
                    <a:xfrm>
                      <a:off x="0" y="0"/>
                      <a:ext cx="2813195" cy="174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F99E6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>Dựa vào bảng biến thiên, ta có yêu cầu bài toán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0" w:dyaOrig="279" w14:anchorId="7F79C089">
          <v:shape id="_x0000_i2032" type="#_x0000_t75" style="width:99.6pt;height:14.4pt" o:ole="">
            <v:imagedata r:id="rId1636" o:title=""/>
          </v:shape>
          <o:OLEObject Type="Embed" ProgID="Equation.DSMT4" ShapeID="_x0000_i2032" DrawAspect="Content" ObjectID="_1749646048" r:id="rId1637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412009FC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Mà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7CDC50E3">
          <v:shape id="_x0000_i2033" type="#_x0000_t75" style="width:173.4pt;height:20.4pt" o:ole="">
            <v:imagedata r:id="rId1638" o:title=""/>
          </v:shape>
          <o:OLEObject Type="Embed" ProgID="Equation.DSMT4" ShapeID="_x0000_i2033" DrawAspect="Content" ObjectID="_1749646049" r:id="rId1639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052BE516" w14:textId="77777777" w:rsidR="00826910" w:rsidRPr="00090946" w:rsidRDefault="00826910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ậy có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B17FDE4">
          <v:shape id="_x0000_i2034" type="#_x0000_t75" style="width:15pt;height:14.4pt" o:ole="">
            <v:imagedata r:id="rId1640" o:title=""/>
          </v:shape>
          <o:OLEObject Type="Embed" ProgID="Equation.DSMT4" ShapeID="_x0000_i2034" DrawAspect="Content" ObjectID="_1749646050" r:id="rId1641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giá trị cần tìm.</w:t>
      </w:r>
    </w:p>
    <w:p w14:paraId="3C89416C" w14:textId="6C0C67A4" w:rsidR="00571472" w:rsidRPr="00090946" w:rsidRDefault="00F81C2F" w:rsidP="008D7E44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1335AD1">
          <v:shape id="_x0000_i2035" type="#_x0000_t75" style="width:27.6pt;height:16.2pt" o:ole="">
            <v:imagedata r:id="rId694" o:title=""/>
          </v:shape>
          <o:OLEObject Type="Embed" ProgID="Equation.DSMT4" ShapeID="_x0000_i2035" DrawAspect="Content" ObjectID="_1749646051" r:id="rId164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, xét mặt cầu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A2FE050">
          <v:shape id="_x0000_i2036" type="#_x0000_t75" style="width:20.4pt;height:20.4pt" o:ole="">
            <v:imagedata r:id="rId696" o:title=""/>
          </v:shape>
          <o:OLEObject Type="Embed" ProgID="Equation.DSMT4" ShapeID="_x0000_i2036" DrawAspect="Content" ObjectID="_1749646052" r:id="rId1643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59BD357A">
          <v:shape id="_x0000_i2037" type="#_x0000_t75" style="width:51pt;height:20.4pt" o:ole="">
            <v:imagedata r:id="rId698" o:title=""/>
          </v:shape>
          <o:OLEObject Type="Embed" ProgID="Equation.DSMT4" ShapeID="_x0000_i2037" DrawAspect="Content" ObjectID="_1749646053" r:id="rId164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AB9700C">
          <v:shape id="_x0000_i2038" type="#_x0000_t75" style="width:12pt;height:12.6pt" o:ole="">
            <v:imagedata r:id="rId700" o:title=""/>
          </v:shape>
          <o:OLEObject Type="Embed" ProgID="Equation.DSMT4" ShapeID="_x0000_i2038" DrawAspect="Content" ObjectID="_1749646054" r:id="rId1645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hay đổi. Có bao nhiêu giá trị nguyên củ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0C5752">
          <v:shape id="_x0000_i2039" type="#_x0000_t75" style="width:12pt;height:12.6pt" o:ole="">
            <v:imagedata r:id="rId702" o:title=""/>
          </v:shape>
          <o:OLEObject Type="Embed" ProgID="Equation.DSMT4" ShapeID="_x0000_i2039" DrawAspect="Content" ObjectID="_1749646055" r:id="rId164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sao cho ứng với mỗi giá trị đó, tồn tại hai tiếp tuyến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F7ED242">
          <v:shape id="_x0000_i2040" type="#_x0000_t75" style="width:20.4pt;height:20.4pt" o:ole="">
            <v:imagedata r:id="rId704" o:title=""/>
          </v:shape>
          <o:OLEObject Type="Embed" ProgID="Equation.DSMT4" ShapeID="_x0000_i2040" DrawAspect="Content" ObjectID="_1749646056" r:id="rId1647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7F551646">
          <v:shape id="_x0000_i2041" type="#_x0000_t75" style="width:32.4pt;height:20.4pt" o:ole="">
            <v:imagedata r:id="rId706" o:title=""/>
          </v:shape>
          <o:OLEObject Type="Embed" ProgID="Equation.DSMT4" ShapeID="_x0000_i2041" DrawAspect="Content" ObjectID="_1749646057" r:id="rId164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mà hai tiếp tuyến đó cùng đi qu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E4475A2">
          <v:shape id="_x0000_i2042" type="#_x0000_t75" style="width:12pt;height:14.4pt" o:ole="">
            <v:imagedata r:id="rId708" o:title=""/>
          </v:shape>
          <o:OLEObject Type="Embed" ProgID="Equation.DSMT4" ShapeID="_x0000_i2042" DrawAspect="Content" ObjectID="_1749646058" r:id="rId1649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góc giữa chúng không nhỏ hơn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361D1F2">
          <v:shape id="_x0000_i2043" type="#_x0000_t75" style="width:20.4pt;height:14.4pt" o:ole="">
            <v:imagedata r:id="rId710" o:title=""/>
          </v:shape>
          <o:OLEObject Type="Embed" ProgID="Equation.DSMT4" ShapeID="_x0000_i2043" DrawAspect="Content" ObjectID="_1749646059" r:id="rId1650"/>
        </w:object>
      </w:r>
      <w:r w:rsidRPr="00090946">
        <w:rPr>
          <w:rFonts w:ascii="Times New Roman" w:hAnsi="Times New Roman" w:cs="Times New Roman"/>
          <w:sz w:val="24"/>
          <w:szCs w:val="24"/>
        </w:rPr>
        <w:t>?</w:t>
      </w:r>
    </w:p>
    <w:p w14:paraId="11B18397" w14:textId="52179C6D" w:rsidR="00F81C2F" w:rsidRPr="00090946" w:rsidRDefault="00571472" w:rsidP="007825C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F81C2F" w:rsidRPr="0009094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AC001C2">
          <v:shape id="_x0000_i2044" type="#_x0000_t75" style="width:9pt;height:14.4pt" o:ole="">
            <v:imagedata r:id="rId712" o:title=""/>
          </v:shape>
          <o:OLEObject Type="Embed" ProgID="Equation.DSMT4" ShapeID="_x0000_i2044" DrawAspect="Content" ObjectID="_1749646060" r:id="rId1651"/>
        </w:object>
      </w:r>
      <w:r w:rsidR="00F81C2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F81C2F" w:rsidRPr="00EB0BC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33106F4E">
          <v:shape id="_x0000_i2045" type="#_x0000_t75" style="width:9.6pt;height:12.6pt" o:ole="">
            <v:imagedata r:id="rId714" o:title=""/>
          </v:shape>
          <o:OLEObject Type="Embed" ProgID="Equation.DSMT4" ShapeID="_x0000_i2045" DrawAspect="Content" ObjectID="_1749646061" r:id="rId1652"/>
        </w:object>
      </w:r>
      <w:r w:rsidR="00F81C2F" w:rsidRPr="00EB0B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F81C2F"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88AD8AF">
          <v:shape id="_x0000_i2046" type="#_x0000_t75" style="width:9.6pt;height:12.6pt" o:ole="">
            <v:imagedata r:id="rId716" o:title=""/>
          </v:shape>
          <o:OLEObject Type="Embed" ProgID="Equation.DSMT4" ShapeID="_x0000_i2046" DrawAspect="Content" ObjectID="_1749646062" r:id="rId1653"/>
        </w:object>
      </w:r>
      <w:r w:rsidR="00F81C2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F81C2F" w:rsidRPr="0009094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1A760C8">
          <v:shape id="_x0000_i2047" type="#_x0000_t75" style="width:9.6pt;height:14.4pt" o:ole="">
            <v:imagedata r:id="rId718" o:title=""/>
          </v:shape>
          <o:OLEObject Type="Embed" ProgID="Equation.DSMT4" ShapeID="_x0000_i2047" DrawAspect="Content" ObjectID="_1749646063" r:id="rId1654"/>
        </w:object>
      </w:r>
      <w:r w:rsidR="00F81C2F" w:rsidRPr="000909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Start w:id="68" w:name="Test"/>
    </w:p>
    <w:p w14:paraId="6211E808" w14:textId="4B8E7B24" w:rsidR="00F81C2F" w:rsidRPr="00090946" w:rsidRDefault="00571472" w:rsidP="007825C9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>Lời giải</w:t>
      </w:r>
    </w:p>
    <w:p w14:paraId="59F4E06C" w14:textId="2C980B43" w:rsidR="00F81C2F" w:rsidRPr="00090946" w:rsidRDefault="00571472" w:rsidP="007825C9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F81C2F"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bookmarkStart w:id="69" w:name="SoF"/>
      <w:bookmarkEnd w:id="69"/>
      <w:r w:rsidRPr="0009094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22527357" w14:textId="7D9387D1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Gọi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D389CC4">
          <v:shape id="_x0000_i2048" type="#_x0000_t75" style="width:11.4pt;height:14.4pt" o:ole="">
            <v:imagedata r:id="rId1655" o:title=""/>
          </v:shape>
          <o:OLEObject Type="Embed" ProgID="Equation.DSMT4" ShapeID="_x0000_i2048" DrawAspect="Content" ObjectID="_1749646064" r:id="rId165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FE2E94F">
          <v:shape id="_x0000_i2049" type="#_x0000_t75" style="width:9.6pt;height:12.6pt" o:ole="">
            <v:imagedata r:id="rId1657" o:title=""/>
          </v:shape>
          <o:OLEObject Type="Embed" ProgID="Equation.DSMT4" ShapeID="_x0000_i2049" DrawAspect="Content" ObjectID="_1749646065" r:id="rId165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6F1D814B">
          <v:shape id="_x0000_i2050" type="#_x0000_t75" style="width:32.4pt;height:20.4pt" o:ole="">
            <v:imagedata r:id="rId1659" o:title=""/>
          </v:shape>
          <o:OLEObject Type="Embed" ProgID="Equation.DSMT4" ShapeID="_x0000_i2050" DrawAspect="Content" ObjectID="_1749646066" r:id="rId166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a có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59F6155A">
          <v:shape id="_x0000_i2051" type="#_x0000_t75" style="width:53.4pt;height:20.4pt" o:ole="">
            <v:imagedata r:id="rId1661" o:title=""/>
          </v:shape>
          <o:OLEObject Type="Embed" ProgID="Equation.DSMT4" ShapeID="_x0000_i2051" DrawAspect="Content" ObjectID="_1749646067" r:id="rId166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09E0851">
          <v:shape id="_x0000_i2052" type="#_x0000_t75" style="width:32.4pt;height:14.4pt" o:ole="">
            <v:imagedata r:id="rId1663" o:title=""/>
          </v:shape>
          <o:OLEObject Type="Embed" ProgID="Equation.DSMT4" ShapeID="_x0000_i2052" DrawAspect="Content" ObjectID="_1749646068" r:id="rId1664"/>
        </w:object>
      </w:r>
      <w:r w:rsidR="00571472" w:rsidRPr="00090946">
        <w:rPr>
          <w:rFonts w:ascii="Times New Roman" w:hAnsi="Times New Roman" w:cs="Times New Roman"/>
          <w:sz w:val="24"/>
          <w:szCs w:val="24"/>
        </w:rPr>
        <w:t>;</w:t>
      </w:r>
      <w:r w:rsidRPr="00090946">
        <w:rPr>
          <w:rFonts w:ascii="Times New Roman" w:hAnsi="Times New Roman" w:cs="Times New Roman"/>
          <w:sz w:val="24"/>
          <w:szCs w:val="24"/>
        </w:rPr>
        <w:t xml:space="preserve"> </w:t>
      </w: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1020" w:dyaOrig="360" w14:anchorId="59B1F779">
          <v:shape id="_x0000_i2053" type="#_x0000_t75" style="width:51pt;height:18pt" o:ole="">
            <v:imagedata r:id="rId1665" o:title=""/>
          </v:shape>
          <o:OLEObject Type="Embed" ProgID="Equation.DSMT4" ShapeID="_x0000_i2053" DrawAspect="Content" ObjectID="_1749646069" r:id="rId1666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501F9DDB" w14:textId="77777777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eastAsia="Times New Roman" w:hAnsi="Times New Roman" w:cs="Times New Roman"/>
          <w:bCs/>
          <w:sz w:val="24"/>
          <w:szCs w:val="24"/>
        </w:rPr>
        <w:t xml:space="preserve">Đường tròn giao tuyến của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B6FB3F4">
          <v:shape id="_x0000_i2054" type="#_x0000_t75" style="width:19.8pt;height:19.8pt" o:ole="">
            <v:imagedata r:id="rId1667" o:title=""/>
          </v:shape>
          <o:OLEObject Type="Embed" ProgID="Equation.DSMT4" ShapeID="_x0000_i2054" DrawAspect="Content" ObjectID="_1749646070" r:id="rId1668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ớ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75746B3">
          <v:shape id="_x0000_i2055" type="#_x0000_t75" style="width:32.4pt;height:20.4pt" o:ole="">
            <v:imagedata r:id="rId1669" o:title=""/>
          </v:shape>
          <o:OLEObject Type="Embed" ProgID="Equation.DSMT4" ShapeID="_x0000_i2055" DrawAspect="Content" ObjectID="_1749646071" r:id="rId167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là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A3FF733">
          <v:shape id="_x0000_i2056" type="#_x0000_t75" style="width:21pt;height:20.4pt" o:ole="">
            <v:imagedata r:id="rId1671" o:title=""/>
          </v:shape>
          <o:OLEObject Type="Embed" ProgID="Equation.DSMT4" ShapeID="_x0000_i2056" DrawAspect="Content" ObjectID="_1749646072" r:id="rId167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2FB45E1">
          <v:shape id="_x0000_i2057" type="#_x0000_t75" style="width:11.4pt;height:14.4pt" o:ole="">
            <v:imagedata r:id="rId1673" o:title=""/>
          </v:shape>
          <o:OLEObject Type="Embed" ProgID="Equation.DSMT4" ShapeID="_x0000_i2057" DrawAspect="Content" ObjectID="_1749646073" r:id="rId167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có bán kính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CB4A739">
          <v:shape id="_x0000_i2058" type="#_x0000_t75" style="width:9pt;height:9.6pt" o:ole="">
            <v:imagedata r:id="rId1675" o:title=""/>
          </v:shape>
          <o:OLEObject Type="Embed" ProgID="Equation.DSMT4" ShapeID="_x0000_i2058" DrawAspect="Content" ObjectID="_1749646074" r:id="rId1676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ính theo công thức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1219" w:dyaOrig="320" w14:anchorId="1980116C">
          <v:shape id="_x0000_i2059" type="#_x0000_t75" style="width:60.6pt;height:15.6pt" o:ole="">
            <v:imagedata r:id="rId1677" o:title=""/>
          </v:shape>
          <o:OLEObject Type="Embed" ProgID="Equation.DSMT4" ShapeID="_x0000_i2059" DrawAspect="Content" ObjectID="_1749646075" r:id="rId1678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67F7BECF" w14:textId="77777777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Xét hai tiếp tuyến đi qua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1291C4C">
          <v:shape id="_x0000_i2060" type="#_x0000_t75" style="width:12pt;height:14.4pt" o:ole="">
            <v:imagedata r:id="rId1679" o:title=""/>
          </v:shape>
          <o:OLEObject Type="Embed" ProgID="Equation.DSMT4" ShapeID="_x0000_i2060" DrawAspect="Content" ObjectID="_1749646076" r:id="rId1680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và tiếp xúc với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12F7511">
          <v:shape id="_x0000_i2061" type="#_x0000_t75" style="width:21pt;height:20.4pt" o:ole="">
            <v:imagedata r:id="rId1681" o:title=""/>
          </v:shape>
          <o:OLEObject Type="Embed" ProgID="Equation.DSMT4" ShapeID="_x0000_i2061" DrawAspect="Content" ObjectID="_1749646077" r:id="rId1682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tại </w:t>
      </w:r>
      <w:r w:rsidRPr="0009094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4AABE68">
          <v:shape id="_x0000_i2062" type="#_x0000_t75" style="width:27.6pt;height:15.6pt" o:ole="">
            <v:imagedata r:id="rId1683" o:title=""/>
          </v:shape>
          <o:OLEObject Type="Embed" ProgID="Equation.DSMT4" ShapeID="_x0000_i2062" DrawAspect="Content" ObjectID="_1749646078" r:id="rId168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14:paraId="26600CC1" w14:textId="77777777" w:rsidR="00F81C2F" w:rsidRPr="00090946" w:rsidRDefault="00F81C2F" w:rsidP="007825C9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C705816" wp14:editId="1CF00E8C">
            <wp:extent cx="2710603" cy="2103967"/>
            <wp:effectExtent l="0" t="0" r="0" b="0"/>
            <wp:docPr id="2146935971" name="Picture 1" descr="A picture containing line, diagram,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935971" name="Picture 1" descr="A picture containing line, diagram, circle&#10;&#10;Description automatically generated"/>
                    <pic:cNvPicPr/>
                  </pic:nvPicPr>
                  <pic:blipFill>
                    <a:blip r:embed="rId1685"/>
                    <a:stretch>
                      <a:fillRect/>
                    </a:stretch>
                  </pic:blipFill>
                  <pic:spPr>
                    <a:xfrm>
                      <a:off x="0" y="0"/>
                      <a:ext cx="2710743" cy="210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5FDC3" w14:textId="77777777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Từ đề bài ta có </w:t>
      </w:r>
      <w:r w:rsidRPr="00090946">
        <w:rPr>
          <w:rFonts w:ascii="Times New Roman" w:hAnsi="Times New Roman" w:cs="Times New Roman"/>
          <w:position w:val="-6"/>
          <w:sz w:val="24"/>
          <w:szCs w:val="24"/>
        </w:rPr>
        <w:object w:dxaOrig="3840" w:dyaOrig="360" w14:anchorId="75575C38">
          <v:shape id="_x0000_i2063" type="#_x0000_t75" style="width:192pt;height:18pt" o:ole="">
            <v:imagedata r:id="rId1686" o:title=""/>
          </v:shape>
          <o:OLEObject Type="Embed" ProgID="Equation.DSMT4" ShapeID="_x0000_i2063" DrawAspect="Content" ObjectID="_1749646079" r:id="rId1687"/>
        </w:object>
      </w:r>
    </w:p>
    <w:p w14:paraId="2574FDC7" w14:textId="77777777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24"/>
          <w:sz w:val="24"/>
          <w:szCs w:val="24"/>
        </w:rPr>
        <w:object w:dxaOrig="5640" w:dyaOrig="680" w14:anchorId="3379BDC7">
          <v:shape id="_x0000_i2064" type="#_x0000_t75" style="width:282pt;height:33.6pt" o:ole="">
            <v:imagedata r:id="rId1688" o:title=""/>
          </v:shape>
          <o:OLEObject Type="Embed" ProgID="Equation.DSMT4" ShapeID="_x0000_i2064" DrawAspect="Content" ObjectID="_1749646080" r:id="rId1689"/>
        </w:object>
      </w:r>
    </w:p>
    <w:p w14:paraId="14389044" w14:textId="77777777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position w:val="-8"/>
          <w:sz w:val="24"/>
          <w:szCs w:val="24"/>
        </w:rPr>
        <w:object w:dxaOrig="3620" w:dyaOrig="360" w14:anchorId="60724D0A">
          <v:shape id="_x0000_i2065" type="#_x0000_t75" style="width:180.6pt;height:18pt" o:ole="">
            <v:imagedata r:id="rId1690" o:title=""/>
          </v:shape>
          <o:OLEObject Type="Embed" ProgID="Equation.DSMT4" ShapeID="_x0000_i2065" DrawAspect="Content" ObjectID="_1749646081" r:id="rId1691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5903336E" w14:textId="77777777" w:rsidR="00F81C2F" w:rsidRPr="00090946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Do </w:t>
      </w:r>
      <w:r w:rsidRPr="00090946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1C0258FE">
          <v:shape id="_x0000_i2066" type="#_x0000_t75" style="width:126.6pt;height:20.4pt" o:ole="">
            <v:imagedata r:id="rId1692" o:title=""/>
          </v:shape>
          <o:OLEObject Type="Embed" ProgID="Equation.DSMT4" ShapeID="_x0000_i2066" DrawAspect="Content" ObjectID="_1749646082" r:id="rId1693"/>
        </w:object>
      </w:r>
      <w:r w:rsidRPr="00090946">
        <w:rPr>
          <w:rFonts w:ascii="Times New Roman" w:hAnsi="Times New Roman" w:cs="Times New Roman"/>
          <w:sz w:val="24"/>
          <w:szCs w:val="24"/>
        </w:rPr>
        <w:t>.</w:t>
      </w:r>
    </w:p>
    <w:p w14:paraId="4A527D7C" w14:textId="6747304F" w:rsidR="002E21BE" w:rsidRDefault="00F81C2F" w:rsidP="007825C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90946">
        <w:rPr>
          <w:rFonts w:ascii="Times New Roman" w:hAnsi="Times New Roman" w:cs="Times New Roman"/>
          <w:sz w:val="24"/>
          <w:szCs w:val="24"/>
        </w:rPr>
        <w:t xml:space="preserve">Vậy có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11CD261">
          <v:shape id="_x0000_i2067" type="#_x0000_t75" style="width:9.6pt;height:12.6pt" o:ole="">
            <v:imagedata r:id="rId714" o:title=""/>
          </v:shape>
          <o:OLEObject Type="Embed" ProgID="Equation.DSMT4" ShapeID="_x0000_i2067" DrawAspect="Content" ObjectID="_1749646083" r:id="rId1694"/>
        </w:object>
      </w:r>
      <w:r w:rsidRPr="00090946">
        <w:rPr>
          <w:rFonts w:ascii="Times New Roman" w:hAnsi="Times New Roman" w:cs="Times New Roman"/>
          <w:sz w:val="24"/>
          <w:szCs w:val="24"/>
        </w:rPr>
        <w:t xml:space="preserve"> giá trị nguyên của </w:t>
      </w:r>
      <w:r w:rsidRPr="000909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9BF9F5D">
          <v:shape id="_x0000_i2068" type="#_x0000_t75" style="width:12pt;height:12.6pt" o:ole="">
            <v:imagedata r:id="rId702" o:title=""/>
          </v:shape>
          <o:OLEObject Type="Embed" ProgID="Equation.DSMT4" ShapeID="_x0000_i2068" DrawAspect="Content" ObjectID="_1749646084" r:id="rId1695"/>
        </w:object>
      </w:r>
      <w:r w:rsidRPr="00090946">
        <w:rPr>
          <w:rFonts w:ascii="Times New Roman" w:hAnsi="Times New Roman" w:cs="Times New Roman"/>
          <w:sz w:val="24"/>
          <w:szCs w:val="24"/>
        </w:rPr>
        <w:t>thỏa mãn yêu cầu bài toán.</w:t>
      </w:r>
      <w:bookmarkStart w:id="70" w:name="EoF"/>
      <w:bookmarkEnd w:id="68"/>
      <w:bookmarkEnd w:id="70"/>
    </w:p>
    <w:p w14:paraId="3115331F" w14:textId="2E5509C5" w:rsidR="00EB0BC5" w:rsidRPr="00EB0BC5" w:rsidRDefault="00EB0BC5" w:rsidP="00EB0BC5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B0BC5">
        <w:rPr>
          <w:rFonts w:ascii="Times New Roman" w:hAnsi="Times New Roman" w:cs="Times New Roman"/>
          <w:b/>
          <w:sz w:val="24"/>
          <w:szCs w:val="24"/>
        </w:rPr>
        <w:t>---------- HẾT ----------</w:t>
      </w:r>
    </w:p>
    <w:sectPr w:rsidR="00EB0BC5" w:rsidRPr="00EB0BC5" w:rsidSect="00F76BD3">
      <w:headerReference w:type="even" r:id="rId1696"/>
      <w:headerReference w:type="default" r:id="rId1697"/>
      <w:footerReference w:type="even" r:id="rId1698"/>
      <w:footerReference w:type="default" r:id="rId1699"/>
      <w:headerReference w:type="first" r:id="rId1700"/>
      <w:pgSz w:w="11906" w:h="16838" w:code="9"/>
      <w:pgMar w:top="851" w:right="851" w:bottom="851" w:left="851" w:header="340" w:footer="340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947D7F" w14:textId="77777777" w:rsidR="00971D28" w:rsidRDefault="00971D28">
      <w:r>
        <w:separator/>
      </w:r>
    </w:p>
  </w:endnote>
  <w:endnote w:type="continuationSeparator" w:id="0">
    <w:p w14:paraId="58B8205A" w14:textId="77777777" w:rsidR="00971D28" w:rsidRDefault="00971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Calibri"/>
    <w:charset w:val="00"/>
    <w:family w:val="auto"/>
    <w:pitch w:val="variable"/>
    <w:sig w:usb0="00000087" w:usb1="00000000" w:usb2="00000000" w:usb3="00000000" w:csb0="0000001B" w:csb1="00000000"/>
  </w:font>
  <w:font w:name="Roboto">
    <w:altName w:val="Arial"/>
    <w:panose1 w:val="02000000000000000000"/>
    <w:charset w:val="00"/>
    <w:family w:val="auto"/>
    <w:pitch w:val="variable"/>
    <w:sig w:usb0="E0000AFF" w:usb1="5000217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VN-Gotham Rounded">
    <w:altName w:val="Calibri"/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1723B9" w14:textId="53511E63" w:rsidR="007825C9" w:rsidRPr="007825C9" w:rsidRDefault="007825C9" w:rsidP="007825C9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>Bài thi môn Toán – Mã đề thi: 103</w:t>
    </w:r>
    <w:r>
      <w:rPr>
        <w:rFonts w:ascii="Times New Roman" w:hAnsi="Times New Roman" w:cs="Times New Roman"/>
        <w:b/>
        <w:i/>
        <w:sz w:val="24"/>
        <w:szCs w:val="24"/>
      </w:rPr>
      <w:tab/>
    </w:r>
    <w:r w:rsidRPr="00954D0B">
      <w:rPr>
        <w:rFonts w:ascii="Times New Roman" w:hAnsi="Times New Roman" w:cs="Times New Roman"/>
        <w:b/>
        <w:sz w:val="24"/>
        <w:szCs w:val="24"/>
      </w:rPr>
      <w:tab/>
      <w:t xml:space="preserve">Page </w: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begin"/>
    </w:r>
    <w:r w:rsidRPr="00954D0B">
      <w:rPr>
        <w:rFonts w:ascii="Times New Roman" w:hAnsi="Times New Roman" w:cs="Times New Roman"/>
        <w:b/>
        <w:sz w:val="24"/>
        <w:szCs w:val="24"/>
      </w:rPr>
      <w:instrText xml:space="preserve"> PAGE   \* MERGEFORMAT </w:instrTex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separate"/>
    </w:r>
    <w:r w:rsidR="004B2EA8">
      <w:rPr>
        <w:rFonts w:ascii="Times New Roman" w:hAnsi="Times New Roman" w:cs="Times New Roman"/>
        <w:b/>
        <w:sz w:val="24"/>
        <w:szCs w:val="24"/>
      </w:rPr>
      <w:t>22</w:t>
    </w:r>
    <w:r w:rsidRPr="00954D0B">
      <w:rPr>
        <w:rFonts w:ascii="Times New Roman" w:hAnsi="Times New Roman" w:cs="Times New Roman"/>
        <w:b/>
        <w:sz w:val="24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65D71B" w14:textId="43F60460" w:rsidR="007825C9" w:rsidRPr="007825C9" w:rsidRDefault="007825C9" w:rsidP="007825C9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>Bài thi môn Toán – Mã đề thi: 103</w:t>
    </w:r>
    <w:r>
      <w:rPr>
        <w:rFonts w:ascii="Times New Roman" w:hAnsi="Times New Roman" w:cs="Times New Roman"/>
        <w:b/>
        <w:i/>
        <w:sz w:val="24"/>
        <w:szCs w:val="24"/>
      </w:rPr>
      <w:tab/>
    </w:r>
    <w:r w:rsidRPr="00954D0B">
      <w:rPr>
        <w:rFonts w:ascii="Times New Roman" w:hAnsi="Times New Roman" w:cs="Times New Roman"/>
        <w:b/>
        <w:sz w:val="24"/>
        <w:szCs w:val="24"/>
      </w:rPr>
      <w:tab/>
      <w:t xml:space="preserve">Page </w: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begin"/>
    </w:r>
    <w:r w:rsidRPr="00954D0B">
      <w:rPr>
        <w:rFonts w:ascii="Times New Roman" w:hAnsi="Times New Roman" w:cs="Times New Roman"/>
        <w:b/>
        <w:sz w:val="24"/>
        <w:szCs w:val="24"/>
      </w:rPr>
      <w:instrText xml:space="preserve"> PAGE   \* MERGEFORMAT </w:instrTex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separate"/>
    </w:r>
    <w:r w:rsidR="004B2EA8">
      <w:rPr>
        <w:rFonts w:ascii="Times New Roman" w:hAnsi="Times New Roman" w:cs="Times New Roman"/>
        <w:b/>
        <w:sz w:val="24"/>
        <w:szCs w:val="24"/>
      </w:rPr>
      <w:t>23</w:t>
    </w:r>
    <w:r w:rsidRPr="00954D0B">
      <w:rPr>
        <w:rFonts w:ascii="Times New Roman" w:hAnsi="Times New Roman" w:cs="Times New Roman"/>
        <w:b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7ED23D" w14:textId="77777777" w:rsidR="00971D28" w:rsidRDefault="00971D28">
      <w:r>
        <w:separator/>
      </w:r>
    </w:p>
  </w:footnote>
  <w:footnote w:type="continuationSeparator" w:id="0">
    <w:p w14:paraId="2721A7C5" w14:textId="77777777" w:rsidR="00971D28" w:rsidRDefault="00971D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4C7B3C" w14:textId="23884DF4" w:rsidR="007825C9" w:rsidRPr="007825C9" w:rsidRDefault="007825C9">
    <w:pPr>
      <w:pStyle w:val="Header"/>
      <w:rPr>
        <w:rFonts w:ascii="Times New Roman" w:hAnsi="Times New Roman" w:cs="Times New Roman"/>
        <w:b/>
        <w:i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 xml:space="preserve">BỘ GIÁO DỤC VÀ ĐÀO TẠO – </w:t>
    </w:r>
    <w:r w:rsidRPr="00954D0B">
      <w:rPr>
        <w:rFonts w:ascii="Times New Roman" w:hAnsi="Times New Roman" w:cs="Times New Roman"/>
        <w:b/>
        <w:i/>
        <w:sz w:val="24"/>
        <w:szCs w:val="24"/>
      </w:rPr>
      <w:t>KÌ THI TỐT NGHIỆP THPT NĂM 2023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DB3729" w14:textId="692EE997" w:rsidR="00571472" w:rsidRPr="007825C9" w:rsidRDefault="007825C9" w:rsidP="007825C9">
    <w:pPr>
      <w:pStyle w:val="Header"/>
      <w:rPr>
        <w:rFonts w:ascii="Times New Roman" w:hAnsi="Times New Roman" w:cs="Times New Roman"/>
        <w:b/>
        <w:i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 xml:space="preserve">BỘ GIÁO DỤC VÀ ĐÀO TẠO – </w:t>
    </w:r>
    <w:r w:rsidRPr="00954D0B">
      <w:rPr>
        <w:rFonts w:ascii="Times New Roman" w:hAnsi="Times New Roman" w:cs="Times New Roman"/>
        <w:b/>
        <w:i/>
        <w:sz w:val="24"/>
        <w:szCs w:val="24"/>
      </w:rPr>
      <w:t>KÌ THI TỐT NGHIỆP THPT NĂM 2023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6635AB" w14:textId="77777777" w:rsidR="00571472" w:rsidRDefault="0057147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2E5707"/>
    <w:multiLevelType w:val="hybridMultilevel"/>
    <w:tmpl w:val="C0842458"/>
    <w:lvl w:ilvl="0" w:tplc="7DD6DF28">
      <w:start w:val="1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14F93E4A"/>
    <w:multiLevelType w:val="hybridMultilevel"/>
    <w:tmpl w:val="E0BC4406"/>
    <w:lvl w:ilvl="0" w:tplc="A63AAD6E">
      <w:start w:val="44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37720A"/>
    <w:multiLevelType w:val="hybridMultilevel"/>
    <w:tmpl w:val="20E2D690"/>
    <w:lvl w:ilvl="0" w:tplc="2B7CB6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97CE6"/>
    <w:multiLevelType w:val="hybridMultilevel"/>
    <w:tmpl w:val="BA40CD98"/>
    <w:lvl w:ilvl="0" w:tplc="E0721258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E4A34"/>
    <w:multiLevelType w:val="hybridMultilevel"/>
    <w:tmpl w:val="20E2D690"/>
    <w:lvl w:ilvl="0" w:tplc="2B7CB6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1B64DC"/>
    <w:multiLevelType w:val="hybridMultilevel"/>
    <w:tmpl w:val="308252A8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6" w15:restartNumberingAfterBreak="0">
    <w:nsid w:val="71F4712E"/>
    <w:multiLevelType w:val="singleLevel"/>
    <w:tmpl w:val="0D14FBDC"/>
    <w:name w:val="CauAuto"/>
    <w:lvl w:ilvl="0">
      <w:start w:val="22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color w:val="0000FF"/>
        <w:sz w:val="24"/>
        <w:effect w:val="none"/>
      </w:rPr>
    </w:lvl>
  </w:abstractNum>
  <w:abstractNum w:abstractNumId="7" w15:restartNumberingAfterBreak="0">
    <w:nsid w:val="75C0139D"/>
    <w:multiLevelType w:val="hybridMultilevel"/>
    <w:tmpl w:val="576C2FF8"/>
    <w:lvl w:ilvl="0" w:tplc="2A729E2A">
      <w:numFmt w:val="bullet"/>
      <w:lvlText w:val=""/>
      <w:lvlJc w:val="left"/>
      <w:pPr>
        <w:ind w:left="1352" w:hanging="360"/>
      </w:pPr>
      <w:rPr>
        <w:rFonts w:ascii="Symbol" w:eastAsia="Palatino Linotype" w:hAnsi="Symbol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1"/>
  </w:num>
  <w:num w:numId="5">
    <w:abstractNumId w:val="5"/>
  </w:num>
  <w:num w:numId="6">
    <w:abstractNumId w:val="0"/>
  </w:num>
  <w:num w:numId="7">
    <w:abstractNumId w:val="4"/>
  </w:num>
  <w:num w:numId="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27A0"/>
    <w:rsid w:val="000020DF"/>
    <w:rsid w:val="000029BC"/>
    <w:rsid w:val="00003941"/>
    <w:rsid w:val="00004CAF"/>
    <w:rsid w:val="000054E0"/>
    <w:rsid w:val="00006037"/>
    <w:rsid w:val="00007C36"/>
    <w:rsid w:val="000111A7"/>
    <w:rsid w:val="00013C29"/>
    <w:rsid w:val="00017F09"/>
    <w:rsid w:val="0002645D"/>
    <w:rsid w:val="00032052"/>
    <w:rsid w:val="00032064"/>
    <w:rsid w:val="00033949"/>
    <w:rsid w:val="00034C03"/>
    <w:rsid w:val="00041CE0"/>
    <w:rsid w:val="00050F5C"/>
    <w:rsid w:val="00053CDB"/>
    <w:rsid w:val="00061A9B"/>
    <w:rsid w:val="000629EC"/>
    <w:rsid w:val="00065713"/>
    <w:rsid w:val="00075FEB"/>
    <w:rsid w:val="00077F73"/>
    <w:rsid w:val="00081447"/>
    <w:rsid w:val="00090946"/>
    <w:rsid w:val="000927FB"/>
    <w:rsid w:val="000A3ACF"/>
    <w:rsid w:val="000A4E0F"/>
    <w:rsid w:val="000B3B7A"/>
    <w:rsid w:val="000B5F4F"/>
    <w:rsid w:val="000B6D39"/>
    <w:rsid w:val="000B7F4C"/>
    <w:rsid w:val="000C08B6"/>
    <w:rsid w:val="000C1FCC"/>
    <w:rsid w:val="000C3D73"/>
    <w:rsid w:val="000D2C84"/>
    <w:rsid w:val="000D369C"/>
    <w:rsid w:val="000D6A9F"/>
    <w:rsid w:val="000E40A1"/>
    <w:rsid w:val="000F2269"/>
    <w:rsid w:val="000F5905"/>
    <w:rsid w:val="001025CA"/>
    <w:rsid w:val="001122C6"/>
    <w:rsid w:val="001219AD"/>
    <w:rsid w:val="001227A2"/>
    <w:rsid w:val="0012392E"/>
    <w:rsid w:val="00133DCE"/>
    <w:rsid w:val="00136154"/>
    <w:rsid w:val="00140D35"/>
    <w:rsid w:val="00146B97"/>
    <w:rsid w:val="00146F5C"/>
    <w:rsid w:val="0015267D"/>
    <w:rsid w:val="0015478C"/>
    <w:rsid w:val="00155F35"/>
    <w:rsid w:val="00156A4F"/>
    <w:rsid w:val="00167BB0"/>
    <w:rsid w:val="001836FA"/>
    <w:rsid w:val="00185540"/>
    <w:rsid w:val="00191E39"/>
    <w:rsid w:val="001A2B2F"/>
    <w:rsid w:val="001A339E"/>
    <w:rsid w:val="001A438B"/>
    <w:rsid w:val="001B7346"/>
    <w:rsid w:val="001C17FA"/>
    <w:rsid w:val="001C196B"/>
    <w:rsid w:val="001C4B8C"/>
    <w:rsid w:val="001C5430"/>
    <w:rsid w:val="001C5E36"/>
    <w:rsid w:val="001E538C"/>
    <w:rsid w:val="001E649E"/>
    <w:rsid w:val="001E78ED"/>
    <w:rsid w:val="001F253C"/>
    <w:rsid w:val="001F25C4"/>
    <w:rsid w:val="001F594A"/>
    <w:rsid w:val="0020023E"/>
    <w:rsid w:val="00202D07"/>
    <w:rsid w:val="00203D05"/>
    <w:rsid w:val="00206AF0"/>
    <w:rsid w:val="002124C3"/>
    <w:rsid w:val="00212FC7"/>
    <w:rsid w:val="002215A0"/>
    <w:rsid w:val="0022671B"/>
    <w:rsid w:val="00234255"/>
    <w:rsid w:val="0023450B"/>
    <w:rsid w:val="00237710"/>
    <w:rsid w:val="00242CBD"/>
    <w:rsid w:val="0024582A"/>
    <w:rsid w:val="00245B05"/>
    <w:rsid w:val="00251F3C"/>
    <w:rsid w:val="00253408"/>
    <w:rsid w:val="0025781B"/>
    <w:rsid w:val="0026086B"/>
    <w:rsid w:val="0027456F"/>
    <w:rsid w:val="002840A9"/>
    <w:rsid w:val="002A0632"/>
    <w:rsid w:val="002A095B"/>
    <w:rsid w:val="002A5D18"/>
    <w:rsid w:val="002B23EA"/>
    <w:rsid w:val="002B68E8"/>
    <w:rsid w:val="002D021F"/>
    <w:rsid w:val="002D1ECE"/>
    <w:rsid w:val="002E01A9"/>
    <w:rsid w:val="002E21BE"/>
    <w:rsid w:val="002E4B19"/>
    <w:rsid w:val="002E587E"/>
    <w:rsid w:val="002E7276"/>
    <w:rsid w:val="00300041"/>
    <w:rsid w:val="00301084"/>
    <w:rsid w:val="00313997"/>
    <w:rsid w:val="003145A5"/>
    <w:rsid w:val="003166A1"/>
    <w:rsid w:val="0031746F"/>
    <w:rsid w:val="00323D26"/>
    <w:rsid w:val="00327464"/>
    <w:rsid w:val="00331884"/>
    <w:rsid w:val="00331887"/>
    <w:rsid w:val="00331E58"/>
    <w:rsid w:val="00332553"/>
    <w:rsid w:val="00333EC1"/>
    <w:rsid w:val="00334400"/>
    <w:rsid w:val="00335ECD"/>
    <w:rsid w:val="00351C30"/>
    <w:rsid w:val="00361B10"/>
    <w:rsid w:val="00373D64"/>
    <w:rsid w:val="00376AFF"/>
    <w:rsid w:val="00377186"/>
    <w:rsid w:val="00381952"/>
    <w:rsid w:val="00381E82"/>
    <w:rsid w:val="00382E7A"/>
    <w:rsid w:val="0039521F"/>
    <w:rsid w:val="003956C1"/>
    <w:rsid w:val="00396606"/>
    <w:rsid w:val="003A0C04"/>
    <w:rsid w:val="003A4DA3"/>
    <w:rsid w:val="003B2D2D"/>
    <w:rsid w:val="003B6064"/>
    <w:rsid w:val="003B7810"/>
    <w:rsid w:val="003C0171"/>
    <w:rsid w:val="003D4B82"/>
    <w:rsid w:val="003D6138"/>
    <w:rsid w:val="003D7F1B"/>
    <w:rsid w:val="003E4779"/>
    <w:rsid w:val="003E4BEF"/>
    <w:rsid w:val="003E5757"/>
    <w:rsid w:val="003F0D42"/>
    <w:rsid w:val="003F2C19"/>
    <w:rsid w:val="003F2F0A"/>
    <w:rsid w:val="003F5063"/>
    <w:rsid w:val="0040182F"/>
    <w:rsid w:val="00415C2F"/>
    <w:rsid w:val="004302F3"/>
    <w:rsid w:val="00434466"/>
    <w:rsid w:val="00434B3E"/>
    <w:rsid w:val="004371A1"/>
    <w:rsid w:val="00446520"/>
    <w:rsid w:val="004566F2"/>
    <w:rsid w:val="0045799D"/>
    <w:rsid w:val="004624A1"/>
    <w:rsid w:val="00472995"/>
    <w:rsid w:val="00475F7B"/>
    <w:rsid w:val="004815B6"/>
    <w:rsid w:val="00484064"/>
    <w:rsid w:val="004864E7"/>
    <w:rsid w:val="004864E8"/>
    <w:rsid w:val="0048695E"/>
    <w:rsid w:val="00492618"/>
    <w:rsid w:val="00495F7B"/>
    <w:rsid w:val="00497FE5"/>
    <w:rsid w:val="004A7D04"/>
    <w:rsid w:val="004B2EA8"/>
    <w:rsid w:val="004B455E"/>
    <w:rsid w:val="004C1254"/>
    <w:rsid w:val="004C463B"/>
    <w:rsid w:val="004D3099"/>
    <w:rsid w:val="004D5256"/>
    <w:rsid w:val="004D7914"/>
    <w:rsid w:val="004D7B25"/>
    <w:rsid w:val="004E2035"/>
    <w:rsid w:val="004E4436"/>
    <w:rsid w:val="004E557A"/>
    <w:rsid w:val="004E72F8"/>
    <w:rsid w:val="004F2E80"/>
    <w:rsid w:val="00504AAA"/>
    <w:rsid w:val="00516B6E"/>
    <w:rsid w:val="00527BDC"/>
    <w:rsid w:val="00530986"/>
    <w:rsid w:val="00531849"/>
    <w:rsid w:val="00532DDB"/>
    <w:rsid w:val="005374B3"/>
    <w:rsid w:val="00540DEF"/>
    <w:rsid w:val="00552BF9"/>
    <w:rsid w:val="00560D5D"/>
    <w:rsid w:val="005623D6"/>
    <w:rsid w:val="00562EE4"/>
    <w:rsid w:val="00566F4C"/>
    <w:rsid w:val="0056771F"/>
    <w:rsid w:val="00571472"/>
    <w:rsid w:val="0057155A"/>
    <w:rsid w:val="00573B3F"/>
    <w:rsid w:val="0057645F"/>
    <w:rsid w:val="00584B91"/>
    <w:rsid w:val="00586368"/>
    <w:rsid w:val="005919AF"/>
    <w:rsid w:val="0059252B"/>
    <w:rsid w:val="00592638"/>
    <w:rsid w:val="00595551"/>
    <w:rsid w:val="005A0413"/>
    <w:rsid w:val="005A0D1B"/>
    <w:rsid w:val="005A24D8"/>
    <w:rsid w:val="005A6BF6"/>
    <w:rsid w:val="005B137F"/>
    <w:rsid w:val="005B1FD4"/>
    <w:rsid w:val="005D1AA0"/>
    <w:rsid w:val="005D2F06"/>
    <w:rsid w:val="005D59DF"/>
    <w:rsid w:val="005E180E"/>
    <w:rsid w:val="005E437A"/>
    <w:rsid w:val="005F5F36"/>
    <w:rsid w:val="00602CC3"/>
    <w:rsid w:val="006053BF"/>
    <w:rsid w:val="006072CB"/>
    <w:rsid w:val="006073A8"/>
    <w:rsid w:val="00621333"/>
    <w:rsid w:val="00621F44"/>
    <w:rsid w:val="00623E04"/>
    <w:rsid w:val="00623E2B"/>
    <w:rsid w:val="00633156"/>
    <w:rsid w:val="00636021"/>
    <w:rsid w:val="00644227"/>
    <w:rsid w:val="006455E2"/>
    <w:rsid w:val="006472E8"/>
    <w:rsid w:val="00650BCF"/>
    <w:rsid w:val="0065716F"/>
    <w:rsid w:val="0066004A"/>
    <w:rsid w:val="00670D12"/>
    <w:rsid w:val="0067783A"/>
    <w:rsid w:val="00686398"/>
    <w:rsid w:val="00693FBD"/>
    <w:rsid w:val="0069589F"/>
    <w:rsid w:val="0069659A"/>
    <w:rsid w:val="006A0043"/>
    <w:rsid w:val="006A1718"/>
    <w:rsid w:val="006A4F4F"/>
    <w:rsid w:val="006C0233"/>
    <w:rsid w:val="006C5005"/>
    <w:rsid w:val="006D2991"/>
    <w:rsid w:val="006F57E2"/>
    <w:rsid w:val="00706932"/>
    <w:rsid w:val="00716276"/>
    <w:rsid w:val="00716914"/>
    <w:rsid w:val="0072380B"/>
    <w:rsid w:val="0072434E"/>
    <w:rsid w:val="007306FB"/>
    <w:rsid w:val="0073695D"/>
    <w:rsid w:val="007421A9"/>
    <w:rsid w:val="00744E03"/>
    <w:rsid w:val="0074512D"/>
    <w:rsid w:val="00745D6B"/>
    <w:rsid w:val="007527A0"/>
    <w:rsid w:val="00752815"/>
    <w:rsid w:val="007601E4"/>
    <w:rsid w:val="00776BF8"/>
    <w:rsid w:val="007825C9"/>
    <w:rsid w:val="0078360F"/>
    <w:rsid w:val="007860BD"/>
    <w:rsid w:val="00786F2D"/>
    <w:rsid w:val="00792CC2"/>
    <w:rsid w:val="007937AF"/>
    <w:rsid w:val="007949BE"/>
    <w:rsid w:val="00796A59"/>
    <w:rsid w:val="007A12F4"/>
    <w:rsid w:val="007A1A9B"/>
    <w:rsid w:val="007A53BD"/>
    <w:rsid w:val="007B298E"/>
    <w:rsid w:val="007B7115"/>
    <w:rsid w:val="007C5C75"/>
    <w:rsid w:val="007D135C"/>
    <w:rsid w:val="007E4B32"/>
    <w:rsid w:val="007F0E28"/>
    <w:rsid w:val="007F1909"/>
    <w:rsid w:val="00803C8D"/>
    <w:rsid w:val="008139E5"/>
    <w:rsid w:val="008174CB"/>
    <w:rsid w:val="008236BB"/>
    <w:rsid w:val="00826910"/>
    <w:rsid w:val="00827915"/>
    <w:rsid w:val="00837339"/>
    <w:rsid w:val="00844570"/>
    <w:rsid w:val="0084746A"/>
    <w:rsid w:val="00862CA0"/>
    <w:rsid w:val="00877D13"/>
    <w:rsid w:val="0088198C"/>
    <w:rsid w:val="008831F8"/>
    <w:rsid w:val="00884B7B"/>
    <w:rsid w:val="00896E4F"/>
    <w:rsid w:val="00897148"/>
    <w:rsid w:val="008A1EA6"/>
    <w:rsid w:val="008A4389"/>
    <w:rsid w:val="008A54D7"/>
    <w:rsid w:val="008A6E04"/>
    <w:rsid w:val="008B4916"/>
    <w:rsid w:val="008C0C89"/>
    <w:rsid w:val="008C7A42"/>
    <w:rsid w:val="008D0B78"/>
    <w:rsid w:val="008D6026"/>
    <w:rsid w:val="008D7E44"/>
    <w:rsid w:val="008E1BA9"/>
    <w:rsid w:val="008E5AA6"/>
    <w:rsid w:val="008E75A6"/>
    <w:rsid w:val="008E7D43"/>
    <w:rsid w:val="008F1E50"/>
    <w:rsid w:val="008F37CE"/>
    <w:rsid w:val="009009FC"/>
    <w:rsid w:val="00901476"/>
    <w:rsid w:val="00911999"/>
    <w:rsid w:val="00915BF8"/>
    <w:rsid w:val="009253EA"/>
    <w:rsid w:val="00930022"/>
    <w:rsid w:val="0093029C"/>
    <w:rsid w:val="00930872"/>
    <w:rsid w:val="00937B99"/>
    <w:rsid w:val="0094162A"/>
    <w:rsid w:val="00941D70"/>
    <w:rsid w:val="009443D9"/>
    <w:rsid w:val="00951559"/>
    <w:rsid w:val="00954881"/>
    <w:rsid w:val="00954CF9"/>
    <w:rsid w:val="00955716"/>
    <w:rsid w:val="00955DEB"/>
    <w:rsid w:val="0095605C"/>
    <w:rsid w:val="009576A1"/>
    <w:rsid w:val="00961653"/>
    <w:rsid w:val="0096347C"/>
    <w:rsid w:val="00965632"/>
    <w:rsid w:val="00971D28"/>
    <w:rsid w:val="00976340"/>
    <w:rsid w:val="00977DCE"/>
    <w:rsid w:val="00980BB3"/>
    <w:rsid w:val="009825AE"/>
    <w:rsid w:val="0099177D"/>
    <w:rsid w:val="0099226E"/>
    <w:rsid w:val="00993182"/>
    <w:rsid w:val="0099798C"/>
    <w:rsid w:val="009A2061"/>
    <w:rsid w:val="009A61D4"/>
    <w:rsid w:val="009B5A9E"/>
    <w:rsid w:val="009C36B3"/>
    <w:rsid w:val="009C5550"/>
    <w:rsid w:val="009C5DEA"/>
    <w:rsid w:val="009C5EE3"/>
    <w:rsid w:val="009C6D6A"/>
    <w:rsid w:val="009D1A99"/>
    <w:rsid w:val="009D1E73"/>
    <w:rsid w:val="009D218A"/>
    <w:rsid w:val="009D6024"/>
    <w:rsid w:val="009E1986"/>
    <w:rsid w:val="009E7321"/>
    <w:rsid w:val="009E7744"/>
    <w:rsid w:val="009E7E20"/>
    <w:rsid w:val="009F5412"/>
    <w:rsid w:val="009F7F42"/>
    <w:rsid w:val="00A27D48"/>
    <w:rsid w:val="00A33023"/>
    <w:rsid w:val="00A35448"/>
    <w:rsid w:val="00A44E54"/>
    <w:rsid w:val="00A5122C"/>
    <w:rsid w:val="00A54A1B"/>
    <w:rsid w:val="00A64D75"/>
    <w:rsid w:val="00A7119A"/>
    <w:rsid w:val="00A72AF4"/>
    <w:rsid w:val="00A877CD"/>
    <w:rsid w:val="00AA4D09"/>
    <w:rsid w:val="00AA5A3E"/>
    <w:rsid w:val="00AA69E5"/>
    <w:rsid w:val="00AC5260"/>
    <w:rsid w:val="00AC7810"/>
    <w:rsid w:val="00AE3799"/>
    <w:rsid w:val="00AF51A1"/>
    <w:rsid w:val="00B00985"/>
    <w:rsid w:val="00B00AFB"/>
    <w:rsid w:val="00B02E65"/>
    <w:rsid w:val="00B12EB8"/>
    <w:rsid w:val="00B2351B"/>
    <w:rsid w:val="00B30DB1"/>
    <w:rsid w:val="00B33AC2"/>
    <w:rsid w:val="00B374C2"/>
    <w:rsid w:val="00B43408"/>
    <w:rsid w:val="00B43F18"/>
    <w:rsid w:val="00B57F08"/>
    <w:rsid w:val="00B61E2A"/>
    <w:rsid w:val="00B62EF6"/>
    <w:rsid w:val="00B64EF1"/>
    <w:rsid w:val="00B707B7"/>
    <w:rsid w:val="00B7087E"/>
    <w:rsid w:val="00B71306"/>
    <w:rsid w:val="00B722F6"/>
    <w:rsid w:val="00B72623"/>
    <w:rsid w:val="00B81905"/>
    <w:rsid w:val="00B859C7"/>
    <w:rsid w:val="00B92CBD"/>
    <w:rsid w:val="00B953F4"/>
    <w:rsid w:val="00B9601D"/>
    <w:rsid w:val="00B97D76"/>
    <w:rsid w:val="00B97F9A"/>
    <w:rsid w:val="00BA72F0"/>
    <w:rsid w:val="00BB3E6D"/>
    <w:rsid w:val="00BC5E2B"/>
    <w:rsid w:val="00BD61DA"/>
    <w:rsid w:val="00BE0EA5"/>
    <w:rsid w:val="00BE390F"/>
    <w:rsid w:val="00BE5C66"/>
    <w:rsid w:val="00BF45B1"/>
    <w:rsid w:val="00BF4C61"/>
    <w:rsid w:val="00BF771D"/>
    <w:rsid w:val="00C0632B"/>
    <w:rsid w:val="00C079C9"/>
    <w:rsid w:val="00C11C0B"/>
    <w:rsid w:val="00C163D7"/>
    <w:rsid w:val="00C20DAC"/>
    <w:rsid w:val="00C225E5"/>
    <w:rsid w:val="00C2271C"/>
    <w:rsid w:val="00C228E4"/>
    <w:rsid w:val="00C25F62"/>
    <w:rsid w:val="00C3414E"/>
    <w:rsid w:val="00C443F2"/>
    <w:rsid w:val="00C514DE"/>
    <w:rsid w:val="00C53C66"/>
    <w:rsid w:val="00C55B58"/>
    <w:rsid w:val="00C6445E"/>
    <w:rsid w:val="00C70916"/>
    <w:rsid w:val="00C717BE"/>
    <w:rsid w:val="00C74BCA"/>
    <w:rsid w:val="00C76D31"/>
    <w:rsid w:val="00C81714"/>
    <w:rsid w:val="00C8214B"/>
    <w:rsid w:val="00C82A5A"/>
    <w:rsid w:val="00C83C20"/>
    <w:rsid w:val="00C94080"/>
    <w:rsid w:val="00C97BA2"/>
    <w:rsid w:val="00CB53AB"/>
    <w:rsid w:val="00CB773C"/>
    <w:rsid w:val="00CC5A4C"/>
    <w:rsid w:val="00CC751C"/>
    <w:rsid w:val="00CD09CF"/>
    <w:rsid w:val="00CD1453"/>
    <w:rsid w:val="00CD28E3"/>
    <w:rsid w:val="00CD39EB"/>
    <w:rsid w:val="00CD53BA"/>
    <w:rsid w:val="00CE3DA5"/>
    <w:rsid w:val="00CE4B21"/>
    <w:rsid w:val="00CE62DA"/>
    <w:rsid w:val="00CF3207"/>
    <w:rsid w:val="00CF74C2"/>
    <w:rsid w:val="00D01059"/>
    <w:rsid w:val="00D011FA"/>
    <w:rsid w:val="00D04D97"/>
    <w:rsid w:val="00D07CA0"/>
    <w:rsid w:val="00D11ED2"/>
    <w:rsid w:val="00D16271"/>
    <w:rsid w:val="00D174AE"/>
    <w:rsid w:val="00D405A4"/>
    <w:rsid w:val="00D4125F"/>
    <w:rsid w:val="00D46AC2"/>
    <w:rsid w:val="00D54096"/>
    <w:rsid w:val="00D5678E"/>
    <w:rsid w:val="00D57DC1"/>
    <w:rsid w:val="00D655E8"/>
    <w:rsid w:val="00D672DC"/>
    <w:rsid w:val="00D82BA8"/>
    <w:rsid w:val="00D847D4"/>
    <w:rsid w:val="00D84E18"/>
    <w:rsid w:val="00D90246"/>
    <w:rsid w:val="00D90902"/>
    <w:rsid w:val="00D958A6"/>
    <w:rsid w:val="00DA0A5F"/>
    <w:rsid w:val="00DA767D"/>
    <w:rsid w:val="00DB6840"/>
    <w:rsid w:val="00DC1AB1"/>
    <w:rsid w:val="00DC2652"/>
    <w:rsid w:val="00DC3B8F"/>
    <w:rsid w:val="00DC469F"/>
    <w:rsid w:val="00DE350E"/>
    <w:rsid w:val="00E01AA4"/>
    <w:rsid w:val="00E11950"/>
    <w:rsid w:val="00E21714"/>
    <w:rsid w:val="00E23886"/>
    <w:rsid w:val="00E3757A"/>
    <w:rsid w:val="00E43C44"/>
    <w:rsid w:val="00E56103"/>
    <w:rsid w:val="00E56E9E"/>
    <w:rsid w:val="00E62BCD"/>
    <w:rsid w:val="00E709BB"/>
    <w:rsid w:val="00E76698"/>
    <w:rsid w:val="00E7759E"/>
    <w:rsid w:val="00E77AFF"/>
    <w:rsid w:val="00E81D03"/>
    <w:rsid w:val="00E8526B"/>
    <w:rsid w:val="00E86D87"/>
    <w:rsid w:val="00E90775"/>
    <w:rsid w:val="00E92051"/>
    <w:rsid w:val="00EA272B"/>
    <w:rsid w:val="00EB0BC5"/>
    <w:rsid w:val="00EB40EA"/>
    <w:rsid w:val="00EB764D"/>
    <w:rsid w:val="00EC0E3A"/>
    <w:rsid w:val="00EC1A1C"/>
    <w:rsid w:val="00EC63D6"/>
    <w:rsid w:val="00ED18D1"/>
    <w:rsid w:val="00ED5E78"/>
    <w:rsid w:val="00EE189B"/>
    <w:rsid w:val="00EE3374"/>
    <w:rsid w:val="00EF2CA9"/>
    <w:rsid w:val="00EF2F05"/>
    <w:rsid w:val="00EF57C3"/>
    <w:rsid w:val="00F010E0"/>
    <w:rsid w:val="00F05C6D"/>
    <w:rsid w:val="00F14E97"/>
    <w:rsid w:val="00F16D1E"/>
    <w:rsid w:val="00F232CF"/>
    <w:rsid w:val="00F24EC7"/>
    <w:rsid w:val="00F456DD"/>
    <w:rsid w:val="00F4616E"/>
    <w:rsid w:val="00F51196"/>
    <w:rsid w:val="00F518F5"/>
    <w:rsid w:val="00F70820"/>
    <w:rsid w:val="00F761B0"/>
    <w:rsid w:val="00F76BD3"/>
    <w:rsid w:val="00F81786"/>
    <w:rsid w:val="00F81C2F"/>
    <w:rsid w:val="00F94424"/>
    <w:rsid w:val="00F96379"/>
    <w:rsid w:val="00FA0739"/>
    <w:rsid w:val="00FA0F3A"/>
    <w:rsid w:val="00FA5B1C"/>
    <w:rsid w:val="00FC68E3"/>
    <w:rsid w:val="00FD0271"/>
    <w:rsid w:val="00FD5E00"/>
    <w:rsid w:val="00FE0684"/>
    <w:rsid w:val="00FE0BAC"/>
    <w:rsid w:val="00FF244C"/>
    <w:rsid w:val="00FF6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432989"/>
  <w15:docId w15:val="{40FBCF4F-64A3-4208-A5D4-AF2314C35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hường (toàn văn bản)"/>
    <w:qFormat/>
    <w:rsid w:val="00C8214B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8D7E44"/>
    <w:pPr>
      <w:keepNext/>
      <w:keepLines/>
      <w:spacing w:line="276" w:lineRule="auto"/>
      <w:ind w:left="992" w:hanging="720"/>
      <w:jc w:val="center"/>
      <w:outlineLvl w:val="1"/>
    </w:pPr>
    <w:rPr>
      <w:rFonts w:ascii="Times New Roman" w:eastAsia="Times New Roman" w:hAnsi="Times New Roman" w:cs="Times New Roman"/>
      <w:b/>
      <w:color w:val="000000" w:themeColor="text1"/>
      <w:sz w:val="24"/>
      <w:szCs w:val="24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NoSpacing">
    <w:name w:val="No Spacing"/>
    <w:link w:val="NoSpacingChar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59"/>
    <w:rsid w:val="00FE0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6406A"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113612"/>
    <w:rPr>
      <w:noProof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8D7E44"/>
    <w:rPr>
      <w:rFonts w:ascii="Times New Roman" w:eastAsia="Times New Roman" w:hAnsi="Times New Roman" w:cs="Times New Roman"/>
      <w:b/>
      <w:noProof/>
      <w:color w:val="000000" w:themeColor="text1"/>
      <w:sz w:val="24"/>
      <w:szCs w:val="24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8C7668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1"/>
    <w:qFormat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215D9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59"/>
    <w:rsid w:val="00FF6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FF6FC4"/>
    <w:pPr>
      <w:jc w:val="left"/>
    </w:pPr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rsid w:val="002D1EC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2D1ECE"/>
    <w:rPr>
      <w:rFonts w:eastAsia="Calibri" w:cs="Times New Roman"/>
    </w:rPr>
  </w:style>
  <w:style w:type="paragraph" w:customStyle="1" w:styleId="oncaDanhsch">
    <w:name w:val="Đoạn của Danh sách"/>
    <w:basedOn w:val="Normal"/>
    <w:qFormat/>
    <w:rsid w:val="00DA0A5F"/>
    <w:pPr>
      <w:ind w:left="720" w:hanging="340"/>
      <w:contextualSpacing/>
      <w:jc w:val="left"/>
    </w:pPr>
    <w:rPr>
      <w:rFonts w:ascii="Times New Roman" w:eastAsia="Calibri" w:hAnsi="Times New Roman" w:cs="Times New Roman"/>
      <w:noProof w:val="0"/>
      <w:sz w:val="24"/>
      <w:szCs w:val="22"/>
    </w:rPr>
  </w:style>
  <w:style w:type="character" w:customStyle="1" w:styleId="MTEquationSection">
    <w:name w:val="MTEquationSection"/>
    <w:basedOn w:val="DefaultParagraphFont"/>
    <w:rsid w:val="003956C1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oancuaDanhsach2">
    <w:name w:val="Đoạn của Danh sách2"/>
    <w:basedOn w:val="Normal"/>
    <w:qFormat/>
    <w:rsid w:val="00B9601D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8B4916"/>
    <w:rPr>
      <w:b/>
      <w:noProof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rsid w:val="008B4916"/>
    <w:rPr>
      <w:b/>
      <w:noProof/>
      <w:sz w:val="20"/>
      <w:szCs w:val="20"/>
    </w:rPr>
  </w:style>
  <w:style w:type="character" w:customStyle="1" w:styleId="SubtitleChar">
    <w:name w:val="Subtitle Char"/>
    <w:basedOn w:val="DefaultParagraphFont"/>
    <w:link w:val="Subtitle"/>
    <w:rsid w:val="008B4916"/>
    <w:rPr>
      <w:rFonts w:ascii="Georgia" w:eastAsia="Georgia" w:hAnsi="Georgia" w:cs="Georgia"/>
      <w:i/>
      <w:noProof/>
      <w:color w:val="666666"/>
      <w:sz w:val="48"/>
      <w:szCs w:val="48"/>
    </w:rPr>
  </w:style>
  <w:style w:type="table" w:customStyle="1" w:styleId="LiBang1">
    <w:name w:val="Lưới Bảng1"/>
    <w:basedOn w:val="TableNormal"/>
    <w:next w:val="TableGrid"/>
    <w:uiPriority w:val="59"/>
    <w:rsid w:val="008236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39"/>
    <w:rsid w:val="004F2E80"/>
    <w:pPr>
      <w:jc w:val="center"/>
    </w:pPr>
    <w:rPr>
      <w:rFonts w:eastAsiaTheme="minorHAnsi" w:cstheme="minorBidi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">
    <w:name w:val="Lưới Bảng3"/>
    <w:basedOn w:val="TableNormal"/>
    <w:next w:val="TableGrid"/>
    <w:uiPriority w:val="39"/>
    <w:rsid w:val="004E72F8"/>
    <w:pPr>
      <w:jc w:val="center"/>
    </w:pPr>
    <w:rPr>
      <w:rFonts w:eastAsiaTheme="minorHAnsi" w:cstheme="minorBidi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uAuto">
    <w:name w:val="CauAuto"/>
    <w:basedOn w:val="Normal"/>
    <w:rsid w:val="005A0413"/>
    <w:pPr>
      <w:numPr>
        <w:numId w:val="1"/>
      </w:numPr>
      <w:spacing w:after="160" w:line="259" w:lineRule="auto"/>
      <w:jc w:val="left"/>
    </w:pPr>
    <w:rPr>
      <w:rFonts w:ascii="Times New Roman" w:eastAsiaTheme="minorHAnsi" w:hAnsi="Times New Roman" w:cs="Times New Roman"/>
      <w:noProof w:val="0"/>
      <w:sz w:val="24"/>
      <w:szCs w:val="22"/>
    </w:rPr>
  </w:style>
  <w:style w:type="paragraph" w:customStyle="1" w:styleId="oancuaDanhsach3">
    <w:name w:val="Đoạn của Danh sách3"/>
    <w:basedOn w:val="Normal"/>
    <w:qFormat/>
    <w:rsid w:val="00331884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paragraph" w:styleId="NormalIndent">
    <w:name w:val="Normal Indent"/>
    <w:basedOn w:val="Normal"/>
    <w:uiPriority w:val="99"/>
    <w:unhideWhenUsed/>
    <w:rsid w:val="00B61E2A"/>
    <w:pPr>
      <w:spacing w:after="160" w:line="259" w:lineRule="auto"/>
      <w:ind w:left="720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apple-tab-span">
    <w:name w:val="apple-tab-span"/>
    <w:basedOn w:val="DefaultParagraphFont"/>
    <w:rsid w:val="00E76698"/>
  </w:style>
  <w:style w:type="paragraph" w:customStyle="1" w:styleId="oancuaDanhsach">
    <w:name w:val="Đoạn của Danh sách"/>
    <w:basedOn w:val="Normal"/>
    <w:qFormat/>
    <w:rsid w:val="00961653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93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7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8.bin"/><Relationship Id="rId21" Type="http://schemas.openxmlformats.org/officeDocument/2006/relationships/image" Target="media/image7.wmf"/><Relationship Id="rId170" Type="http://schemas.openxmlformats.org/officeDocument/2006/relationships/image" Target="media/image8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6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987" Type="http://schemas.openxmlformats.org/officeDocument/2006/relationships/image" Target="media/image398.wmf"/><Relationship Id="rId1172" Type="http://schemas.openxmlformats.org/officeDocument/2006/relationships/image" Target="media/image448.png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64.bin"/><Relationship Id="rId1032" Type="http://schemas.openxmlformats.org/officeDocument/2006/relationships/oleObject" Target="embeddings/oleObject614.bin"/><Relationship Id="rId1477" Type="http://schemas.openxmlformats.org/officeDocument/2006/relationships/oleObject" Target="embeddings/oleObject908.bin"/><Relationship Id="rId1684" Type="http://schemas.openxmlformats.org/officeDocument/2006/relationships/oleObject" Target="embeddings/oleObject1038.bin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522.bin"/><Relationship Id="rId1337" Type="http://schemas.openxmlformats.org/officeDocument/2006/relationships/oleObject" Target="embeddings/oleObject821.bin"/><Relationship Id="rId1544" Type="http://schemas.openxmlformats.org/officeDocument/2006/relationships/image" Target="media/image584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862.bin"/><Relationship Id="rId1611" Type="http://schemas.openxmlformats.org/officeDocument/2006/relationships/oleObject" Target="embeddings/oleObject995.bin"/><Relationship Id="rId192" Type="http://schemas.openxmlformats.org/officeDocument/2006/relationships/image" Target="media/image92.wmf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4.bin"/><Relationship Id="rId1194" Type="http://schemas.openxmlformats.org/officeDocument/2006/relationships/image" Target="media/image460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402.bin"/><Relationship Id="rId869" Type="http://schemas.openxmlformats.org/officeDocument/2006/relationships/oleObject" Target="embeddings/oleObject483.bin"/><Relationship Id="rId1499" Type="http://schemas.openxmlformats.org/officeDocument/2006/relationships/oleObject" Target="embeddings/oleObject923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630.bin"/><Relationship Id="rId1261" Type="http://schemas.openxmlformats.org/officeDocument/2006/relationships/oleObject" Target="embeddings/oleObject774.bin"/><Relationship Id="rId1359" Type="http://schemas.openxmlformats.org/officeDocument/2006/relationships/oleObject" Target="embeddings/oleObject833.bin"/><Relationship Id="rId936" Type="http://schemas.openxmlformats.org/officeDocument/2006/relationships/oleObject" Target="embeddings/oleObject541.bin"/><Relationship Id="rId1121" Type="http://schemas.openxmlformats.org/officeDocument/2006/relationships/oleObject" Target="embeddings/oleObject677.bin"/><Relationship Id="rId1219" Type="http://schemas.openxmlformats.org/officeDocument/2006/relationships/oleObject" Target="embeddings/oleObject744.bin"/><Relationship Id="rId1566" Type="http://schemas.openxmlformats.org/officeDocument/2006/relationships/oleObject" Target="embeddings/oleObject96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77.bin"/><Relationship Id="rId1633" Type="http://schemas.openxmlformats.org/officeDocument/2006/relationships/oleObject" Target="embeddings/oleObject1006.bin"/><Relationship Id="rId1700" Type="http://schemas.openxmlformats.org/officeDocument/2006/relationships/header" Target="header3.xml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419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644.bin"/><Relationship Id="rId1283" Type="http://schemas.openxmlformats.org/officeDocument/2006/relationships/oleObject" Target="embeddings/oleObject785.bin"/><Relationship Id="rId1490" Type="http://schemas.openxmlformats.org/officeDocument/2006/relationships/oleObject" Target="embeddings/oleObject918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76.bin"/><Relationship Id="rId958" Type="http://schemas.openxmlformats.org/officeDocument/2006/relationships/oleObject" Target="embeddings/oleObject560.bin"/><Relationship Id="rId1143" Type="http://schemas.openxmlformats.org/officeDocument/2006/relationships/oleObject" Target="embeddings/oleObject694.bin"/><Relationship Id="rId1588" Type="http://schemas.openxmlformats.org/officeDocument/2006/relationships/oleObject" Target="embeddings/oleObject98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40.bin"/><Relationship Id="rId1350" Type="http://schemas.openxmlformats.org/officeDocument/2006/relationships/image" Target="media/image514.wmf"/><Relationship Id="rId1448" Type="http://schemas.openxmlformats.org/officeDocument/2006/relationships/image" Target="media/image550.wmf"/><Relationship Id="rId1655" Type="http://schemas.openxmlformats.org/officeDocument/2006/relationships/image" Target="media/image624.wmf"/><Relationship Id="rId1003" Type="http://schemas.openxmlformats.org/officeDocument/2006/relationships/oleObject" Target="embeddings/oleObject594.bin"/><Relationship Id="rId1210" Type="http://schemas.openxmlformats.org/officeDocument/2006/relationships/oleObject" Target="embeddings/oleObject738.bin"/><Relationship Id="rId1308" Type="http://schemas.openxmlformats.org/officeDocument/2006/relationships/image" Target="media/image500.wmf"/><Relationship Id="rId1515" Type="http://schemas.openxmlformats.org/officeDocument/2006/relationships/oleObject" Target="embeddings/oleObject932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1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94.bin"/><Relationship Id="rId1098" Type="http://schemas.openxmlformats.org/officeDocument/2006/relationships/oleObject" Target="embeddings/oleObject659.bin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image" Target="media/image357.png"/><Relationship Id="rId1165" Type="http://schemas.openxmlformats.org/officeDocument/2006/relationships/oleObject" Target="embeddings/oleObject710.bin"/><Relationship Id="rId1372" Type="http://schemas.openxmlformats.org/officeDocument/2006/relationships/image" Target="media/image525.wmf"/><Relationship Id="rId602" Type="http://schemas.openxmlformats.org/officeDocument/2006/relationships/image" Target="media/image297.wmf"/><Relationship Id="rId1025" Type="http://schemas.openxmlformats.org/officeDocument/2006/relationships/image" Target="media/image408.wmf"/><Relationship Id="rId1232" Type="http://schemas.openxmlformats.org/officeDocument/2006/relationships/image" Target="media/image471.wmf"/><Relationship Id="rId1677" Type="http://schemas.openxmlformats.org/officeDocument/2006/relationships/image" Target="media/image635.wmf"/><Relationship Id="rId907" Type="http://schemas.openxmlformats.org/officeDocument/2006/relationships/oleObject" Target="embeddings/oleObject517.bin"/><Relationship Id="rId1537" Type="http://schemas.openxmlformats.org/officeDocument/2006/relationships/image" Target="media/image582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92.bin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723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61.wmf"/><Relationship Id="rId971" Type="http://schemas.openxmlformats.org/officeDocument/2006/relationships/oleObject" Target="embeddings/oleObject571.bin"/><Relationship Id="rId1394" Type="http://schemas.openxmlformats.org/officeDocument/2006/relationships/image" Target="media/image530.wmf"/><Relationship Id="rId1699" Type="http://schemas.openxmlformats.org/officeDocument/2006/relationships/footer" Target="footer2.xml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51.bin"/><Relationship Id="rId1047" Type="http://schemas.openxmlformats.org/officeDocument/2006/relationships/oleObject" Target="embeddings/oleObject625.bin"/><Relationship Id="rId1254" Type="http://schemas.openxmlformats.org/officeDocument/2006/relationships/oleObject" Target="embeddings/oleObject769.bin"/><Relationship Id="rId1461" Type="http://schemas.openxmlformats.org/officeDocument/2006/relationships/oleObject" Target="embeddings/oleObject897.bin"/><Relationship Id="rId929" Type="http://schemas.openxmlformats.org/officeDocument/2006/relationships/oleObject" Target="embeddings/oleObject535.bin"/><Relationship Id="rId1114" Type="http://schemas.openxmlformats.org/officeDocument/2006/relationships/oleObject" Target="embeddings/oleObject671.bin"/><Relationship Id="rId1321" Type="http://schemas.openxmlformats.org/officeDocument/2006/relationships/oleObject" Target="embeddings/oleObject807.bin"/><Relationship Id="rId1559" Type="http://schemas.openxmlformats.org/officeDocument/2006/relationships/image" Target="media/image587.wmf"/><Relationship Id="rId58" Type="http://schemas.openxmlformats.org/officeDocument/2006/relationships/image" Target="media/image25.wmf"/><Relationship Id="rId1419" Type="http://schemas.openxmlformats.org/officeDocument/2006/relationships/oleObject" Target="embeddings/oleObject872.bin"/><Relationship Id="rId1626" Type="http://schemas.openxmlformats.org/officeDocument/2006/relationships/image" Target="media/image616.wmf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134" Type="http://schemas.openxmlformats.org/officeDocument/2006/relationships/image" Target="media/image63.wmf"/><Relationship Id="rId579" Type="http://schemas.openxmlformats.org/officeDocument/2006/relationships/image" Target="media/image286.wmf"/><Relationship Id="rId786" Type="http://schemas.openxmlformats.org/officeDocument/2006/relationships/image" Target="media/image365.wmf"/><Relationship Id="rId993" Type="http://schemas.openxmlformats.org/officeDocument/2006/relationships/oleObject" Target="embeddings/oleObject587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7.wmf"/><Relationship Id="rId646" Type="http://schemas.openxmlformats.org/officeDocument/2006/relationships/image" Target="media/image318.wmf"/><Relationship Id="rId1069" Type="http://schemas.openxmlformats.org/officeDocument/2006/relationships/image" Target="media/image423.wmf"/><Relationship Id="rId1276" Type="http://schemas.openxmlformats.org/officeDocument/2006/relationships/image" Target="media/image487.wmf"/><Relationship Id="rId1483" Type="http://schemas.openxmlformats.org/officeDocument/2006/relationships/oleObject" Target="embeddings/oleObject914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70.bin"/><Relationship Id="rId1136" Type="http://schemas.openxmlformats.org/officeDocument/2006/relationships/oleObject" Target="embeddings/oleObject690.bin"/><Relationship Id="rId1690" Type="http://schemas.openxmlformats.org/officeDocument/2006/relationships/image" Target="media/image642.wmf"/><Relationship Id="rId713" Type="http://schemas.openxmlformats.org/officeDocument/2006/relationships/oleObject" Target="embeddings/oleObject354.bin"/><Relationship Id="rId920" Type="http://schemas.openxmlformats.org/officeDocument/2006/relationships/oleObject" Target="embeddings/oleObject526.bin"/><Relationship Id="rId1343" Type="http://schemas.openxmlformats.org/officeDocument/2006/relationships/image" Target="media/image511.png"/><Relationship Id="rId1550" Type="http://schemas.openxmlformats.org/officeDocument/2006/relationships/oleObject" Target="embeddings/oleObject956.bin"/><Relationship Id="rId1648" Type="http://schemas.openxmlformats.org/officeDocument/2006/relationships/oleObject" Target="embeddings/oleObject1017.bin"/><Relationship Id="rId1203" Type="http://schemas.openxmlformats.org/officeDocument/2006/relationships/image" Target="media/image463.wmf"/><Relationship Id="rId1410" Type="http://schemas.openxmlformats.org/officeDocument/2006/relationships/oleObject" Target="embeddings/oleObject868.bin"/><Relationship Id="rId1508" Type="http://schemas.openxmlformats.org/officeDocument/2006/relationships/oleObject" Target="embeddings/oleObject928.bin"/><Relationship Id="rId296" Type="http://schemas.openxmlformats.org/officeDocument/2006/relationships/image" Target="media/image145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29.wmf"/><Relationship Id="rId875" Type="http://schemas.openxmlformats.org/officeDocument/2006/relationships/oleObject" Target="embeddings/oleObject488.bin"/><Relationship Id="rId1060" Type="http://schemas.openxmlformats.org/officeDocument/2006/relationships/oleObject" Target="embeddings/oleObject634.bin"/><Relationship Id="rId1298" Type="http://schemas.openxmlformats.org/officeDocument/2006/relationships/image" Target="media/image495.wmf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546.bin"/><Relationship Id="rId1158" Type="http://schemas.openxmlformats.org/officeDocument/2006/relationships/image" Target="media/image445.wmf"/><Relationship Id="rId1365" Type="http://schemas.openxmlformats.org/officeDocument/2006/relationships/oleObject" Target="embeddings/oleObject836.bin"/><Relationship Id="rId1572" Type="http://schemas.openxmlformats.org/officeDocument/2006/relationships/oleObject" Target="embeddings/oleObject971.bin"/><Relationship Id="rId1018" Type="http://schemas.openxmlformats.org/officeDocument/2006/relationships/oleObject" Target="embeddings/oleObject606.bin"/><Relationship Id="rId1225" Type="http://schemas.openxmlformats.org/officeDocument/2006/relationships/oleObject" Target="embeddings/oleObject750.bin"/><Relationship Id="rId1432" Type="http://schemas.openxmlformats.org/officeDocument/2006/relationships/image" Target="media/image542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7.bin"/><Relationship Id="rId29" Type="http://schemas.openxmlformats.org/officeDocument/2006/relationships/image" Target="media/image11.wmf"/><Relationship Id="rId178" Type="http://schemas.openxmlformats.org/officeDocument/2006/relationships/image" Target="media/image85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509.bin"/><Relationship Id="rId1082" Type="http://schemas.openxmlformats.org/officeDocument/2006/relationships/oleObject" Target="embeddings/oleObject65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565.bin"/><Relationship Id="rId1387" Type="http://schemas.openxmlformats.org/officeDocument/2006/relationships/oleObject" Target="embeddings/oleObject853.bin"/><Relationship Id="rId1594" Type="http://schemas.openxmlformats.org/officeDocument/2006/relationships/oleObject" Target="embeddings/oleObject987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46.bin"/><Relationship Id="rId1247" Type="http://schemas.openxmlformats.org/officeDocument/2006/relationships/oleObject" Target="embeddings/oleObject763.bin"/><Relationship Id="rId1454" Type="http://schemas.openxmlformats.org/officeDocument/2006/relationships/image" Target="media/image553.wmf"/><Relationship Id="rId1661" Type="http://schemas.openxmlformats.org/officeDocument/2006/relationships/image" Target="media/image627.wmf"/><Relationship Id="rId1107" Type="http://schemas.openxmlformats.org/officeDocument/2006/relationships/oleObject" Target="embeddings/oleObject665.bin"/><Relationship Id="rId1314" Type="http://schemas.openxmlformats.org/officeDocument/2006/relationships/image" Target="media/image503.wmf"/><Relationship Id="rId1521" Type="http://schemas.openxmlformats.org/officeDocument/2006/relationships/oleObject" Target="embeddings/oleObject937.bin"/><Relationship Id="rId1619" Type="http://schemas.openxmlformats.org/officeDocument/2006/relationships/oleObject" Target="embeddings/oleObject999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409.bin"/><Relationship Id="rId986" Type="http://schemas.openxmlformats.org/officeDocument/2006/relationships/oleObject" Target="embeddings/oleObject581.bin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716.bin"/><Relationship Id="rId1269" Type="http://schemas.openxmlformats.org/officeDocument/2006/relationships/oleObject" Target="embeddings/oleObject778.bin"/><Relationship Id="rId1476" Type="http://schemas.openxmlformats.org/officeDocument/2006/relationships/oleObject" Target="embeddings/oleObject907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63.bin"/><Relationship Id="rId1031" Type="http://schemas.openxmlformats.org/officeDocument/2006/relationships/oleObject" Target="embeddings/oleObject613.bin"/><Relationship Id="rId1129" Type="http://schemas.openxmlformats.org/officeDocument/2006/relationships/oleObject" Target="embeddings/oleObject684.bin"/><Relationship Id="rId1683" Type="http://schemas.openxmlformats.org/officeDocument/2006/relationships/image" Target="media/image638.wmf"/><Relationship Id="rId706" Type="http://schemas.openxmlformats.org/officeDocument/2006/relationships/image" Target="media/image348.wmf"/><Relationship Id="rId913" Type="http://schemas.openxmlformats.org/officeDocument/2006/relationships/oleObject" Target="embeddings/oleObject521.bin"/><Relationship Id="rId1336" Type="http://schemas.openxmlformats.org/officeDocument/2006/relationships/oleObject" Target="embeddings/oleObject820.bin"/><Relationship Id="rId1543" Type="http://schemas.openxmlformats.org/officeDocument/2006/relationships/oleObject" Target="embeddings/oleObject952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61.bin"/><Relationship Id="rId1610" Type="http://schemas.openxmlformats.org/officeDocument/2006/relationships/image" Target="media/image608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401.bin"/><Relationship Id="rId1193" Type="http://schemas.openxmlformats.org/officeDocument/2006/relationships/oleObject" Target="embeddings/oleObject726.bin"/><Relationship Id="rId216" Type="http://schemas.openxmlformats.org/officeDocument/2006/relationships/image" Target="media/image104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482.bin"/><Relationship Id="rId1053" Type="http://schemas.openxmlformats.org/officeDocument/2006/relationships/image" Target="media/image416.wmf"/><Relationship Id="rId1260" Type="http://schemas.openxmlformats.org/officeDocument/2006/relationships/image" Target="media/image479.wmf"/><Relationship Id="rId1498" Type="http://schemas.openxmlformats.org/officeDocument/2006/relationships/image" Target="media/image568.wmf"/><Relationship Id="rId630" Type="http://schemas.openxmlformats.org/officeDocument/2006/relationships/image" Target="media/image310.wmf"/><Relationship Id="rId728" Type="http://schemas.openxmlformats.org/officeDocument/2006/relationships/oleObject" Target="embeddings/oleObject365.bin"/><Relationship Id="rId935" Type="http://schemas.openxmlformats.org/officeDocument/2006/relationships/oleObject" Target="embeddings/oleObject540.bin"/><Relationship Id="rId1358" Type="http://schemas.openxmlformats.org/officeDocument/2006/relationships/image" Target="media/image518.wmf"/><Relationship Id="rId1565" Type="http://schemas.openxmlformats.org/officeDocument/2006/relationships/image" Target="media/image590.wmf"/><Relationship Id="rId64" Type="http://schemas.openxmlformats.org/officeDocument/2006/relationships/image" Target="media/image28.wmf"/><Relationship Id="rId1120" Type="http://schemas.openxmlformats.org/officeDocument/2006/relationships/oleObject" Target="embeddings/oleObject676.bin"/><Relationship Id="rId1218" Type="http://schemas.openxmlformats.org/officeDocument/2006/relationships/oleObject" Target="embeddings/oleObject743.bin"/><Relationship Id="rId1425" Type="http://schemas.openxmlformats.org/officeDocument/2006/relationships/oleObject" Target="embeddings/oleObject876.bin"/><Relationship Id="rId1632" Type="http://schemas.openxmlformats.org/officeDocument/2006/relationships/image" Target="media/image619.wmf"/><Relationship Id="rId280" Type="http://schemas.openxmlformats.org/officeDocument/2006/relationships/image" Target="media/image137.wmf"/><Relationship Id="rId140" Type="http://schemas.openxmlformats.org/officeDocument/2006/relationships/image" Target="media/image66.wmf"/><Relationship Id="rId378" Type="http://schemas.openxmlformats.org/officeDocument/2006/relationships/image" Target="media/image186.wmf"/><Relationship Id="rId585" Type="http://schemas.openxmlformats.org/officeDocument/2006/relationships/image" Target="media/image289.wmf"/><Relationship Id="rId792" Type="http://schemas.openxmlformats.org/officeDocument/2006/relationships/oleObject" Target="embeddings/oleObject418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20.wmf"/><Relationship Id="rId652" Type="http://schemas.openxmlformats.org/officeDocument/2006/relationships/image" Target="media/image321.wmf"/><Relationship Id="rId1075" Type="http://schemas.openxmlformats.org/officeDocument/2006/relationships/oleObject" Target="embeddings/oleObject643.bin"/><Relationship Id="rId1282" Type="http://schemas.openxmlformats.org/officeDocument/2006/relationships/image" Target="media/image490.wmf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559.bin"/><Relationship Id="rId1142" Type="http://schemas.openxmlformats.org/officeDocument/2006/relationships/image" Target="media/image441.png"/><Relationship Id="rId1587" Type="http://schemas.openxmlformats.org/officeDocument/2006/relationships/oleObject" Target="embeddings/oleObject981.bin"/><Relationship Id="rId86" Type="http://schemas.openxmlformats.org/officeDocument/2006/relationships/image" Target="media/image39.wmf"/><Relationship Id="rId817" Type="http://schemas.openxmlformats.org/officeDocument/2006/relationships/oleObject" Target="embeddings/oleObject439.bin"/><Relationship Id="rId1002" Type="http://schemas.openxmlformats.org/officeDocument/2006/relationships/image" Target="media/image401.wmf"/><Relationship Id="rId1447" Type="http://schemas.openxmlformats.org/officeDocument/2006/relationships/oleObject" Target="embeddings/oleObject890.bin"/><Relationship Id="rId1654" Type="http://schemas.openxmlformats.org/officeDocument/2006/relationships/oleObject" Target="embeddings/oleObject1023.bin"/><Relationship Id="rId1307" Type="http://schemas.openxmlformats.org/officeDocument/2006/relationships/oleObject" Target="embeddings/oleObject800.bin"/><Relationship Id="rId1514" Type="http://schemas.openxmlformats.org/officeDocument/2006/relationships/oleObject" Target="embeddings/oleObject931.bin"/><Relationship Id="rId13" Type="http://schemas.openxmlformats.org/officeDocument/2006/relationships/image" Target="media/image3.wmf"/><Relationship Id="rId162" Type="http://schemas.openxmlformats.org/officeDocument/2006/relationships/image" Target="media/image77.wmf"/><Relationship Id="rId467" Type="http://schemas.openxmlformats.org/officeDocument/2006/relationships/oleObject" Target="embeddings/oleObject229.bin"/><Relationship Id="rId1097" Type="http://schemas.openxmlformats.org/officeDocument/2006/relationships/image" Target="media/image431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93.bin"/><Relationship Id="rId979" Type="http://schemas.openxmlformats.org/officeDocument/2006/relationships/oleObject" Target="embeddings/oleObject577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2.bin"/><Relationship Id="rId741" Type="http://schemas.openxmlformats.org/officeDocument/2006/relationships/oleObject" Target="embeddings/oleObject377.bin"/><Relationship Id="rId839" Type="http://schemas.openxmlformats.org/officeDocument/2006/relationships/oleObject" Target="embeddings/oleObject457.bin"/><Relationship Id="rId1164" Type="http://schemas.openxmlformats.org/officeDocument/2006/relationships/oleObject" Target="embeddings/oleObject709.bin"/><Relationship Id="rId1371" Type="http://schemas.openxmlformats.org/officeDocument/2006/relationships/oleObject" Target="embeddings/oleObject839.bin"/><Relationship Id="rId1469" Type="http://schemas.openxmlformats.org/officeDocument/2006/relationships/oleObject" Target="embeddings/oleObject901.bin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609.bin"/><Relationship Id="rId1231" Type="http://schemas.openxmlformats.org/officeDocument/2006/relationships/oleObject" Target="embeddings/oleObject753.bin"/><Relationship Id="rId1676" Type="http://schemas.openxmlformats.org/officeDocument/2006/relationships/oleObject" Target="embeddings/oleObject1034.bin"/><Relationship Id="rId906" Type="http://schemas.openxmlformats.org/officeDocument/2006/relationships/oleObject" Target="embeddings/oleObject516.bin"/><Relationship Id="rId1329" Type="http://schemas.openxmlformats.org/officeDocument/2006/relationships/oleObject" Target="embeddings/oleObject813.bin"/><Relationship Id="rId1536" Type="http://schemas.openxmlformats.org/officeDocument/2006/relationships/oleObject" Target="embeddings/oleObject947.bin"/><Relationship Id="rId35" Type="http://schemas.openxmlformats.org/officeDocument/2006/relationships/image" Target="media/image14.wmf"/><Relationship Id="rId1603" Type="http://schemas.openxmlformats.org/officeDocument/2006/relationships/image" Target="media/image604.wmf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696" Type="http://schemas.openxmlformats.org/officeDocument/2006/relationships/image" Target="media/image343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95.bin"/><Relationship Id="rId1186" Type="http://schemas.openxmlformats.org/officeDocument/2006/relationships/image" Target="media/image456.wmf"/><Relationship Id="rId1393" Type="http://schemas.openxmlformats.org/officeDocument/2006/relationships/oleObject" Target="embeddings/oleObject856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570.bin"/><Relationship Id="rId1046" Type="http://schemas.openxmlformats.org/officeDocument/2006/relationships/oleObject" Target="embeddings/oleObject624.bin"/><Relationship Id="rId1253" Type="http://schemas.openxmlformats.org/officeDocument/2006/relationships/image" Target="media/image477.tmp"/><Relationship Id="rId1698" Type="http://schemas.openxmlformats.org/officeDocument/2006/relationships/footer" Target="footer1.xml"/><Relationship Id="rId623" Type="http://schemas.openxmlformats.org/officeDocument/2006/relationships/image" Target="media/image307.wmf"/><Relationship Id="rId830" Type="http://schemas.openxmlformats.org/officeDocument/2006/relationships/image" Target="media/image372.wmf"/><Relationship Id="rId928" Type="http://schemas.openxmlformats.org/officeDocument/2006/relationships/oleObject" Target="embeddings/oleObject534.bin"/><Relationship Id="rId1460" Type="http://schemas.openxmlformats.org/officeDocument/2006/relationships/image" Target="media/image556.wmf"/><Relationship Id="rId1558" Type="http://schemas.openxmlformats.org/officeDocument/2006/relationships/oleObject" Target="embeddings/oleObject964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435.wmf"/><Relationship Id="rId1320" Type="http://schemas.openxmlformats.org/officeDocument/2006/relationships/image" Target="media/image506.wmf"/><Relationship Id="rId1418" Type="http://schemas.openxmlformats.org/officeDocument/2006/relationships/image" Target="media/image539.wmf"/><Relationship Id="rId1625" Type="http://schemas.openxmlformats.org/officeDocument/2006/relationships/oleObject" Target="embeddings/oleObject1002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7.png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413.bin"/><Relationship Id="rId992" Type="http://schemas.openxmlformats.org/officeDocument/2006/relationships/oleObject" Target="embeddings/oleObject586.bin"/><Relationship Id="rId200" Type="http://schemas.openxmlformats.org/officeDocument/2006/relationships/image" Target="media/image96.wmf"/><Relationship Id="rId438" Type="http://schemas.openxmlformats.org/officeDocument/2006/relationships/oleObject" Target="embeddings/oleObject214.bin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69.bin"/><Relationship Id="rId1068" Type="http://schemas.openxmlformats.org/officeDocument/2006/relationships/oleObject" Target="embeddings/oleObject638.bin"/><Relationship Id="rId1275" Type="http://schemas.openxmlformats.org/officeDocument/2006/relationships/oleObject" Target="embeddings/oleObject781.bin"/><Relationship Id="rId1482" Type="http://schemas.openxmlformats.org/officeDocument/2006/relationships/oleObject" Target="embeddings/oleObject913.bin"/><Relationship Id="rId505" Type="http://schemas.openxmlformats.org/officeDocument/2006/relationships/image" Target="media/image250.wmf"/><Relationship Id="rId712" Type="http://schemas.openxmlformats.org/officeDocument/2006/relationships/image" Target="media/image351.wmf"/><Relationship Id="rId1135" Type="http://schemas.openxmlformats.org/officeDocument/2006/relationships/oleObject" Target="embeddings/oleObject689.bin"/><Relationship Id="rId1342" Type="http://schemas.openxmlformats.org/officeDocument/2006/relationships/oleObject" Target="embeddings/oleObject824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32.bin"/><Relationship Id="rId1647" Type="http://schemas.openxmlformats.org/officeDocument/2006/relationships/oleObject" Target="embeddings/oleObject1016.bin"/><Relationship Id="rId1507" Type="http://schemas.openxmlformats.org/officeDocument/2006/relationships/oleObject" Target="embeddings/oleObject927.bin"/><Relationship Id="rId295" Type="http://schemas.openxmlformats.org/officeDocument/2006/relationships/oleObject" Target="embeddings/oleObject14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795.bin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87.bin"/><Relationship Id="rId527" Type="http://schemas.openxmlformats.org/officeDocument/2006/relationships/image" Target="media/image261.wmf"/><Relationship Id="rId734" Type="http://schemas.openxmlformats.org/officeDocument/2006/relationships/image" Target="media/image356.wmf"/><Relationship Id="rId941" Type="http://schemas.openxmlformats.org/officeDocument/2006/relationships/oleObject" Target="embeddings/oleObject545.bin"/><Relationship Id="rId1157" Type="http://schemas.openxmlformats.org/officeDocument/2006/relationships/oleObject" Target="embeddings/oleObject705.bin"/><Relationship Id="rId1364" Type="http://schemas.openxmlformats.org/officeDocument/2006/relationships/image" Target="media/image521.wmf"/><Relationship Id="rId1571" Type="http://schemas.openxmlformats.org/officeDocument/2006/relationships/image" Target="media/image593.wmf"/><Relationship Id="rId70" Type="http://schemas.openxmlformats.org/officeDocument/2006/relationships/image" Target="media/image31.wmf"/><Relationship Id="rId801" Type="http://schemas.openxmlformats.org/officeDocument/2006/relationships/oleObject" Target="embeddings/oleObject426.bin"/><Relationship Id="rId1017" Type="http://schemas.openxmlformats.org/officeDocument/2006/relationships/oleObject" Target="embeddings/oleObject605.bin"/><Relationship Id="rId1224" Type="http://schemas.openxmlformats.org/officeDocument/2006/relationships/oleObject" Target="embeddings/oleObject749.bin"/><Relationship Id="rId1431" Type="http://schemas.openxmlformats.org/officeDocument/2006/relationships/oleObject" Target="embeddings/oleObject882.bin"/><Relationship Id="rId1669" Type="http://schemas.openxmlformats.org/officeDocument/2006/relationships/image" Target="media/image631.wmf"/><Relationship Id="rId1529" Type="http://schemas.openxmlformats.org/officeDocument/2006/relationships/image" Target="media/image578.png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508.bin"/><Relationship Id="rId1081" Type="http://schemas.openxmlformats.org/officeDocument/2006/relationships/oleObject" Target="embeddings/oleObject649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image" Target="media/image360.wmf"/><Relationship Id="rId1179" Type="http://schemas.openxmlformats.org/officeDocument/2006/relationships/image" Target="media/image452.wmf"/><Relationship Id="rId1386" Type="http://schemas.openxmlformats.org/officeDocument/2006/relationships/image" Target="media/image526.png"/><Relationship Id="rId1593" Type="http://schemas.openxmlformats.org/officeDocument/2006/relationships/image" Target="media/image599.wmf"/><Relationship Id="rId104" Type="http://schemas.openxmlformats.org/officeDocument/2006/relationships/image" Target="media/image48.wmf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564.bin"/><Relationship Id="rId1039" Type="http://schemas.openxmlformats.org/officeDocument/2006/relationships/oleObject" Target="embeddings/oleObject619.bin"/><Relationship Id="rId1246" Type="http://schemas.openxmlformats.org/officeDocument/2006/relationships/oleObject" Target="embeddings/oleObject762.bin"/><Relationship Id="rId92" Type="http://schemas.openxmlformats.org/officeDocument/2006/relationships/image" Target="media/image42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45.bin"/><Relationship Id="rId1453" Type="http://schemas.openxmlformats.org/officeDocument/2006/relationships/oleObject" Target="embeddings/oleObject893.bin"/><Relationship Id="rId1660" Type="http://schemas.openxmlformats.org/officeDocument/2006/relationships/oleObject" Target="embeddings/oleObject1026.bin"/><Relationship Id="rId1106" Type="http://schemas.openxmlformats.org/officeDocument/2006/relationships/oleObject" Target="embeddings/oleObject664.bin"/><Relationship Id="rId1313" Type="http://schemas.openxmlformats.org/officeDocument/2006/relationships/oleObject" Target="embeddings/oleObject803.bin"/><Relationship Id="rId1520" Type="http://schemas.openxmlformats.org/officeDocument/2006/relationships/oleObject" Target="embeddings/oleObject936.bin"/><Relationship Id="rId1618" Type="http://schemas.openxmlformats.org/officeDocument/2006/relationships/image" Target="media/image612.w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5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408.bin"/><Relationship Id="rId985" Type="http://schemas.openxmlformats.org/officeDocument/2006/relationships/image" Target="media/image397.wmf"/><Relationship Id="rId1170" Type="http://schemas.openxmlformats.org/officeDocument/2006/relationships/oleObject" Target="embeddings/oleObject715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62.bin"/><Relationship Id="rId1030" Type="http://schemas.openxmlformats.org/officeDocument/2006/relationships/oleObject" Target="embeddings/oleObject612.bin"/><Relationship Id="rId1268" Type="http://schemas.openxmlformats.org/officeDocument/2006/relationships/image" Target="media/image483.wmf"/><Relationship Id="rId1475" Type="http://schemas.openxmlformats.org/officeDocument/2006/relationships/oleObject" Target="embeddings/oleObject906.bin"/><Relationship Id="rId1682" Type="http://schemas.openxmlformats.org/officeDocument/2006/relationships/oleObject" Target="embeddings/oleObject1037.bin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683.bin"/><Relationship Id="rId1335" Type="http://schemas.openxmlformats.org/officeDocument/2006/relationships/oleObject" Target="embeddings/oleObject819.bin"/><Relationship Id="rId1542" Type="http://schemas.openxmlformats.org/officeDocument/2006/relationships/oleObject" Target="embeddings/oleObject951.bin"/><Relationship Id="rId912" Type="http://schemas.openxmlformats.org/officeDocument/2006/relationships/oleObject" Target="embeddings/oleObject520.bin"/><Relationship Id="rId41" Type="http://schemas.openxmlformats.org/officeDocument/2006/relationships/image" Target="media/image17.wmf"/><Relationship Id="rId1402" Type="http://schemas.openxmlformats.org/officeDocument/2006/relationships/image" Target="media/image534.wmf"/><Relationship Id="rId190" Type="http://schemas.openxmlformats.org/officeDocument/2006/relationships/image" Target="media/image91.wmf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3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78.wmf"/><Relationship Id="rId1192" Type="http://schemas.openxmlformats.org/officeDocument/2006/relationships/image" Target="media/image459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6.bin"/><Relationship Id="rId867" Type="http://schemas.openxmlformats.org/officeDocument/2006/relationships/oleObject" Target="embeddings/oleObject481.bin"/><Relationship Id="rId1052" Type="http://schemas.openxmlformats.org/officeDocument/2006/relationships/oleObject" Target="embeddings/oleObject629.bin"/><Relationship Id="rId1497" Type="http://schemas.openxmlformats.org/officeDocument/2006/relationships/oleObject" Target="embeddings/oleObject922.bin"/><Relationship Id="rId727" Type="http://schemas.openxmlformats.org/officeDocument/2006/relationships/oleObject" Target="embeddings/oleObject364.bin"/><Relationship Id="rId934" Type="http://schemas.openxmlformats.org/officeDocument/2006/relationships/oleObject" Target="embeddings/oleObject539.bin"/><Relationship Id="rId1357" Type="http://schemas.openxmlformats.org/officeDocument/2006/relationships/oleObject" Target="embeddings/oleObject832.bin"/><Relationship Id="rId1564" Type="http://schemas.openxmlformats.org/officeDocument/2006/relationships/oleObject" Target="embeddings/oleObject967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42.bin"/><Relationship Id="rId1424" Type="http://schemas.openxmlformats.org/officeDocument/2006/relationships/oleObject" Target="embeddings/oleObject875.bin"/><Relationship Id="rId1631" Type="http://schemas.openxmlformats.org/officeDocument/2006/relationships/oleObject" Target="embeddings/oleObject1005.bin"/><Relationship Id="rId377" Type="http://schemas.openxmlformats.org/officeDocument/2006/relationships/oleObject" Target="embeddings/oleObject184.bin"/><Relationship Id="rId584" Type="http://schemas.openxmlformats.org/officeDocument/2006/relationships/oleObject" Target="embeddings/oleObject288.bin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17.bin"/><Relationship Id="rId889" Type="http://schemas.openxmlformats.org/officeDocument/2006/relationships/oleObject" Target="embeddings/oleObject501.bin"/><Relationship Id="rId1074" Type="http://schemas.openxmlformats.org/officeDocument/2006/relationships/oleObject" Target="embeddings/oleObject642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83.bin"/><Relationship Id="rId1281" Type="http://schemas.openxmlformats.org/officeDocument/2006/relationships/oleObject" Target="embeddings/oleObject784.bin"/><Relationship Id="rId1379" Type="http://schemas.openxmlformats.org/officeDocument/2006/relationships/oleObject" Target="embeddings/oleObject846.bin"/><Relationship Id="rId1586" Type="http://schemas.openxmlformats.org/officeDocument/2006/relationships/oleObject" Target="embeddings/oleObject980.bin"/><Relationship Id="rId304" Type="http://schemas.openxmlformats.org/officeDocument/2006/relationships/image" Target="media/image149.wmf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558.bin"/><Relationship Id="rId1141" Type="http://schemas.openxmlformats.org/officeDocument/2006/relationships/oleObject" Target="embeddings/oleObject693.bin"/><Relationship Id="rId1239" Type="http://schemas.openxmlformats.org/officeDocument/2006/relationships/image" Target="media/image474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38.bin"/><Relationship Id="rId1001" Type="http://schemas.openxmlformats.org/officeDocument/2006/relationships/oleObject" Target="embeddings/oleObject593.bin"/><Relationship Id="rId1446" Type="http://schemas.openxmlformats.org/officeDocument/2006/relationships/image" Target="media/image549.wmf"/><Relationship Id="rId1653" Type="http://schemas.openxmlformats.org/officeDocument/2006/relationships/oleObject" Target="embeddings/oleObject1022.bin"/><Relationship Id="rId1306" Type="http://schemas.openxmlformats.org/officeDocument/2006/relationships/image" Target="media/image499.wmf"/><Relationship Id="rId1513" Type="http://schemas.openxmlformats.org/officeDocument/2006/relationships/image" Target="media/image575.wmf"/><Relationship Id="rId12" Type="http://schemas.openxmlformats.org/officeDocument/2006/relationships/oleObject" Target="embeddings/oleObject2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380.wmf"/><Relationship Id="rId1096" Type="http://schemas.openxmlformats.org/officeDocument/2006/relationships/oleObject" Target="embeddings/oleObject65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978" Type="http://schemas.openxmlformats.org/officeDocument/2006/relationships/image" Target="media/image394.wmf"/><Relationship Id="rId1163" Type="http://schemas.openxmlformats.org/officeDocument/2006/relationships/oleObject" Target="embeddings/oleObject708.bin"/><Relationship Id="rId1370" Type="http://schemas.openxmlformats.org/officeDocument/2006/relationships/image" Target="media/image524.wmf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56.bin"/><Relationship Id="rId1023" Type="http://schemas.openxmlformats.org/officeDocument/2006/relationships/image" Target="media/image407.wmf"/><Relationship Id="rId1468" Type="http://schemas.openxmlformats.org/officeDocument/2006/relationships/image" Target="media/image560.wmf"/><Relationship Id="rId1675" Type="http://schemas.openxmlformats.org/officeDocument/2006/relationships/image" Target="media/image634.wmf"/><Relationship Id="rId600" Type="http://schemas.openxmlformats.org/officeDocument/2006/relationships/image" Target="media/image296.wmf"/><Relationship Id="rId1230" Type="http://schemas.openxmlformats.org/officeDocument/2006/relationships/image" Target="media/image470.wmf"/><Relationship Id="rId1328" Type="http://schemas.openxmlformats.org/officeDocument/2006/relationships/oleObject" Target="embeddings/oleObject812.bin"/><Relationship Id="rId1535" Type="http://schemas.openxmlformats.org/officeDocument/2006/relationships/image" Target="media/image581.wmf"/><Relationship Id="rId905" Type="http://schemas.openxmlformats.org/officeDocument/2006/relationships/oleObject" Target="embeddings/oleObject515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99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5.bin"/><Relationship Id="rId110" Type="http://schemas.openxmlformats.org/officeDocument/2006/relationships/image" Target="media/image51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3.bin"/><Relationship Id="rId762" Type="http://schemas.openxmlformats.org/officeDocument/2006/relationships/oleObject" Target="embeddings/oleObject394.bin"/><Relationship Id="rId1185" Type="http://schemas.openxmlformats.org/officeDocument/2006/relationships/oleObject" Target="embeddings/oleObject722.bin"/><Relationship Id="rId1392" Type="http://schemas.openxmlformats.org/officeDocument/2006/relationships/image" Target="media/image529.wmf"/><Relationship Id="rId208" Type="http://schemas.openxmlformats.org/officeDocument/2006/relationships/image" Target="media/image100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623.bin"/><Relationship Id="rId1252" Type="http://schemas.openxmlformats.org/officeDocument/2006/relationships/oleObject" Target="embeddings/oleObject768.bin"/><Relationship Id="rId1697" Type="http://schemas.openxmlformats.org/officeDocument/2006/relationships/header" Target="header2.xml"/><Relationship Id="rId927" Type="http://schemas.openxmlformats.org/officeDocument/2006/relationships/oleObject" Target="embeddings/oleObject533.bin"/><Relationship Id="rId1112" Type="http://schemas.openxmlformats.org/officeDocument/2006/relationships/oleObject" Target="embeddings/oleObject670.bin"/><Relationship Id="rId1557" Type="http://schemas.openxmlformats.org/officeDocument/2006/relationships/oleObject" Target="embeddings/oleObject963.bin"/><Relationship Id="rId56" Type="http://schemas.openxmlformats.org/officeDocument/2006/relationships/image" Target="media/image24.wmf"/><Relationship Id="rId1417" Type="http://schemas.openxmlformats.org/officeDocument/2006/relationships/oleObject" Target="embeddings/oleObject871.bin"/><Relationship Id="rId1624" Type="http://schemas.openxmlformats.org/officeDocument/2006/relationships/image" Target="media/image615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132" Type="http://schemas.openxmlformats.org/officeDocument/2006/relationships/image" Target="media/image62.wmf"/><Relationship Id="rId784" Type="http://schemas.openxmlformats.org/officeDocument/2006/relationships/image" Target="media/image364.wmf"/><Relationship Id="rId991" Type="http://schemas.openxmlformats.org/officeDocument/2006/relationships/oleObject" Target="embeddings/oleObject585.bin"/><Relationship Id="rId1067" Type="http://schemas.openxmlformats.org/officeDocument/2006/relationships/image" Target="media/image422.wmf"/><Relationship Id="rId437" Type="http://schemas.openxmlformats.org/officeDocument/2006/relationships/image" Target="media/image216.wmf"/><Relationship Id="rId644" Type="http://schemas.openxmlformats.org/officeDocument/2006/relationships/image" Target="media/image317.wmf"/><Relationship Id="rId851" Type="http://schemas.openxmlformats.org/officeDocument/2006/relationships/oleObject" Target="embeddings/oleObject468.bin"/><Relationship Id="rId1274" Type="http://schemas.openxmlformats.org/officeDocument/2006/relationships/image" Target="media/image486.wmf"/><Relationship Id="rId1481" Type="http://schemas.openxmlformats.org/officeDocument/2006/relationships/oleObject" Target="embeddings/oleObject912.bin"/><Relationship Id="rId1579" Type="http://schemas.openxmlformats.org/officeDocument/2006/relationships/image" Target="media/image597.wmf"/><Relationship Id="rId504" Type="http://schemas.openxmlformats.org/officeDocument/2006/relationships/image" Target="media/image249.png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552.bin"/><Relationship Id="rId1134" Type="http://schemas.openxmlformats.org/officeDocument/2006/relationships/oleObject" Target="embeddings/oleObject688.bin"/><Relationship Id="rId1341" Type="http://schemas.openxmlformats.org/officeDocument/2006/relationships/image" Target="media/image510.wmf"/><Relationship Id="rId78" Type="http://schemas.openxmlformats.org/officeDocument/2006/relationships/image" Target="media/image35.wmf"/><Relationship Id="rId809" Type="http://schemas.openxmlformats.org/officeDocument/2006/relationships/oleObject" Target="embeddings/oleObject434.bin"/><Relationship Id="rId1201" Type="http://schemas.openxmlformats.org/officeDocument/2006/relationships/oleObject" Target="embeddings/oleObject731.bin"/><Relationship Id="rId1439" Type="http://schemas.openxmlformats.org/officeDocument/2006/relationships/oleObject" Target="embeddings/oleObject886.bin"/><Relationship Id="rId1646" Type="http://schemas.openxmlformats.org/officeDocument/2006/relationships/oleObject" Target="embeddings/oleObject1015.bin"/><Relationship Id="rId1506" Type="http://schemas.openxmlformats.org/officeDocument/2006/relationships/image" Target="media/image572.png"/><Relationship Id="rId294" Type="http://schemas.openxmlformats.org/officeDocument/2006/relationships/image" Target="media/image144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6.bin"/><Relationship Id="rId459" Type="http://schemas.openxmlformats.org/officeDocument/2006/relationships/image" Target="media/image227.wmf"/><Relationship Id="rId666" Type="http://schemas.openxmlformats.org/officeDocument/2006/relationships/image" Target="media/image328.wmf"/><Relationship Id="rId873" Type="http://schemas.openxmlformats.org/officeDocument/2006/relationships/oleObject" Target="embeddings/oleObject486.bin"/><Relationship Id="rId1089" Type="http://schemas.openxmlformats.org/officeDocument/2006/relationships/image" Target="media/image427.wmf"/><Relationship Id="rId1296" Type="http://schemas.openxmlformats.org/officeDocument/2006/relationships/oleObject" Target="embeddings/oleObject79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704.bin"/><Relationship Id="rId1363" Type="http://schemas.openxmlformats.org/officeDocument/2006/relationships/oleObject" Target="embeddings/oleObject835.bin"/><Relationship Id="rId733" Type="http://schemas.openxmlformats.org/officeDocument/2006/relationships/oleObject" Target="embeddings/oleObject370.bin"/><Relationship Id="rId940" Type="http://schemas.openxmlformats.org/officeDocument/2006/relationships/image" Target="media/image388.wmf"/><Relationship Id="rId1016" Type="http://schemas.openxmlformats.org/officeDocument/2006/relationships/oleObject" Target="embeddings/oleObject604.bin"/><Relationship Id="rId1570" Type="http://schemas.openxmlformats.org/officeDocument/2006/relationships/oleObject" Target="embeddings/oleObject970.bin"/><Relationship Id="rId1668" Type="http://schemas.openxmlformats.org/officeDocument/2006/relationships/oleObject" Target="embeddings/oleObject1030.bin"/><Relationship Id="rId800" Type="http://schemas.openxmlformats.org/officeDocument/2006/relationships/image" Target="media/image367.wmf"/><Relationship Id="rId1223" Type="http://schemas.openxmlformats.org/officeDocument/2006/relationships/oleObject" Target="embeddings/oleObject748.bin"/><Relationship Id="rId1430" Type="http://schemas.openxmlformats.org/officeDocument/2006/relationships/oleObject" Target="embeddings/oleObject881.bin"/><Relationship Id="rId1528" Type="http://schemas.openxmlformats.org/officeDocument/2006/relationships/image" Target="media/image577.png"/><Relationship Id="rId27" Type="http://schemas.openxmlformats.org/officeDocument/2006/relationships/image" Target="media/image10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1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0.bin"/><Relationship Id="rId688" Type="http://schemas.openxmlformats.org/officeDocument/2006/relationships/image" Target="media/image339.wmf"/><Relationship Id="rId895" Type="http://schemas.openxmlformats.org/officeDocument/2006/relationships/oleObject" Target="embeddings/oleObject507.bin"/><Relationship Id="rId1080" Type="http://schemas.openxmlformats.org/officeDocument/2006/relationships/oleObject" Target="embeddings/oleObject648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63.bin"/><Relationship Id="rId1178" Type="http://schemas.openxmlformats.org/officeDocument/2006/relationships/oleObject" Target="embeddings/oleObject719.bin"/><Relationship Id="rId1385" Type="http://schemas.openxmlformats.org/officeDocument/2006/relationships/oleObject" Target="embeddings/oleObject852.bin"/><Relationship Id="rId1592" Type="http://schemas.openxmlformats.org/officeDocument/2006/relationships/oleObject" Target="embeddings/oleObject986.bin"/><Relationship Id="rId1606" Type="http://schemas.openxmlformats.org/officeDocument/2006/relationships/image" Target="media/image606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44.bin"/><Relationship Id="rId1038" Type="http://schemas.openxmlformats.org/officeDocument/2006/relationships/image" Target="media/image412.wmf"/><Relationship Id="rId1245" Type="http://schemas.openxmlformats.org/officeDocument/2006/relationships/oleObject" Target="embeddings/oleObject761.bin"/><Relationship Id="rId1452" Type="http://schemas.openxmlformats.org/officeDocument/2006/relationships/image" Target="media/image552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1091" Type="http://schemas.openxmlformats.org/officeDocument/2006/relationships/image" Target="media/image428.wmf"/><Relationship Id="rId1105" Type="http://schemas.openxmlformats.org/officeDocument/2006/relationships/oleObject" Target="embeddings/oleObject663.bin"/><Relationship Id="rId1312" Type="http://schemas.openxmlformats.org/officeDocument/2006/relationships/image" Target="media/image50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97.bin"/><Relationship Id="rId1189" Type="http://schemas.openxmlformats.org/officeDocument/2006/relationships/oleObject" Target="embeddings/oleObject724.bin"/><Relationship Id="rId1396" Type="http://schemas.openxmlformats.org/officeDocument/2006/relationships/image" Target="media/image531.wmf"/><Relationship Id="rId1617" Type="http://schemas.openxmlformats.org/officeDocument/2006/relationships/oleObject" Target="embeddings/oleObject99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573.bin"/><Relationship Id="rId1049" Type="http://schemas.openxmlformats.org/officeDocument/2006/relationships/oleObject" Target="embeddings/oleObject627.bin"/><Relationship Id="rId1256" Type="http://schemas.openxmlformats.org/officeDocument/2006/relationships/oleObject" Target="embeddings/oleObject771.bin"/><Relationship Id="rId833" Type="http://schemas.openxmlformats.org/officeDocument/2006/relationships/oleObject" Target="embeddings/oleObject452.bin"/><Relationship Id="rId1116" Type="http://schemas.openxmlformats.org/officeDocument/2006/relationships/oleObject" Target="embeddings/oleObject672.bin"/><Relationship Id="rId1463" Type="http://schemas.openxmlformats.org/officeDocument/2006/relationships/oleObject" Target="embeddings/oleObject898.bin"/><Relationship Id="rId1670" Type="http://schemas.openxmlformats.org/officeDocument/2006/relationships/oleObject" Target="embeddings/oleObject1031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511.bin"/><Relationship Id="rId1323" Type="http://schemas.openxmlformats.org/officeDocument/2006/relationships/oleObject" Target="embeddings/oleObject808.bin"/><Relationship Id="rId1530" Type="http://schemas.openxmlformats.org/officeDocument/2006/relationships/oleObject" Target="embeddings/oleObject944.bin"/><Relationship Id="rId1628" Type="http://schemas.openxmlformats.org/officeDocument/2006/relationships/image" Target="media/image61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407.bin"/><Relationship Id="rId984" Type="http://schemas.openxmlformats.org/officeDocument/2006/relationships/oleObject" Target="embeddings/oleObject580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61.bin"/><Relationship Id="rId1267" Type="http://schemas.openxmlformats.org/officeDocument/2006/relationships/oleObject" Target="embeddings/oleObject777.bin"/><Relationship Id="rId1474" Type="http://schemas.openxmlformats.org/officeDocument/2006/relationships/oleObject" Target="embeddings/oleObject905.bin"/><Relationship Id="rId1681" Type="http://schemas.openxmlformats.org/officeDocument/2006/relationships/image" Target="media/image637.wmf"/><Relationship Id="rId276" Type="http://schemas.openxmlformats.org/officeDocument/2006/relationships/image" Target="media/image135.wmf"/><Relationship Id="rId483" Type="http://schemas.openxmlformats.org/officeDocument/2006/relationships/image" Target="media/image239.wmf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oleObject" Target="embeddings/oleObject519.bin"/><Relationship Id="rId1127" Type="http://schemas.openxmlformats.org/officeDocument/2006/relationships/image" Target="media/image437.wmf"/><Relationship Id="rId1334" Type="http://schemas.openxmlformats.org/officeDocument/2006/relationships/oleObject" Target="embeddings/oleObject818.bin"/><Relationship Id="rId1541" Type="http://schemas.openxmlformats.org/officeDocument/2006/relationships/oleObject" Target="embeddings/oleObject950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788" Type="http://schemas.openxmlformats.org/officeDocument/2006/relationships/image" Target="media/image366.wmf"/><Relationship Id="rId995" Type="http://schemas.openxmlformats.org/officeDocument/2006/relationships/oleObject" Target="embeddings/oleObject589.bin"/><Relationship Id="rId1180" Type="http://schemas.openxmlformats.org/officeDocument/2006/relationships/oleObject" Target="embeddings/oleObject720.bin"/><Relationship Id="rId1401" Type="http://schemas.openxmlformats.org/officeDocument/2006/relationships/oleObject" Target="embeddings/oleObject860.bin"/><Relationship Id="rId1639" Type="http://schemas.openxmlformats.org/officeDocument/2006/relationships/oleObject" Target="embeddings/oleObject1009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oleObject" Target="embeddings/oleObject472.bin"/><Relationship Id="rId1040" Type="http://schemas.openxmlformats.org/officeDocument/2006/relationships/image" Target="media/image413.wmf"/><Relationship Id="rId1278" Type="http://schemas.openxmlformats.org/officeDocument/2006/relationships/image" Target="media/image488.wmf"/><Relationship Id="rId1485" Type="http://schemas.openxmlformats.org/officeDocument/2006/relationships/oleObject" Target="embeddings/oleObject915.bin"/><Relationship Id="rId1692" Type="http://schemas.openxmlformats.org/officeDocument/2006/relationships/image" Target="media/image64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528.bin"/><Relationship Id="rId1138" Type="http://schemas.openxmlformats.org/officeDocument/2006/relationships/image" Target="media/image439.wmf"/><Relationship Id="rId1345" Type="http://schemas.openxmlformats.org/officeDocument/2006/relationships/oleObject" Target="embeddings/oleObject826.bin"/><Relationship Id="rId1552" Type="http://schemas.openxmlformats.org/officeDocument/2006/relationships/oleObject" Target="embeddings/oleObject958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425.bin"/><Relationship Id="rId1191" Type="http://schemas.openxmlformats.org/officeDocument/2006/relationships/oleObject" Target="embeddings/oleObject725.bin"/><Relationship Id="rId1205" Type="http://schemas.openxmlformats.org/officeDocument/2006/relationships/oleObject" Target="embeddings/oleObject73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80.bin"/><Relationship Id="rId1289" Type="http://schemas.openxmlformats.org/officeDocument/2006/relationships/oleObject" Target="embeddings/oleObject788.bin"/><Relationship Id="rId1412" Type="http://schemas.openxmlformats.org/officeDocument/2006/relationships/image" Target="media/image536.wmf"/><Relationship Id="rId1496" Type="http://schemas.openxmlformats.org/officeDocument/2006/relationships/image" Target="media/image567.wmf"/><Relationship Id="rId214" Type="http://schemas.openxmlformats.org/officeDocument/2006/relationships/image" Target="media/image103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415.wmf"/><Relationship Id="rId1149" Type="http://schemas.openxmlformats.org/officeDocument/2006/relationships/oleObject" Target="embeddings/oleObject698.bin"/><Relationship Id="rId1356" Type="http://schemas.openxmlformats.org/officeDocument/2006/relationships/image" Target="media/image517.wmf"/><Relationship Id="rId158" Type="http://schemas.openxmlformats.org/officeDocument/2006/relationships/image" Target="media/image75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538.bin"/><Relationship Id="rId1009" Type="http://schemas.openxmlformats.org/officeDocument/2006/relationships/oleObject" Target="embeddings/oleObject598.bin"/><Relationship Id="rId1563" Type="http://schemas.openxmlformats.org/officeDocument/2006/relationships/image" Target="media/image589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3.wmf"/><Relationship Id="rId1216" Type="http://schemas.openxmlformats.org/officeDocument/2006/relationships/oleObject" Target="embeddings/oleObject741.bin"/><Relationship Id="rId1423" Type="http://schemas.openxmlformats.org/officeDocument/2006/relationships/oleObject" Target="embeddings/oleObject874.bin"/><Relationship Id="rId1630" Type="http://schemas.openxmlformats.org/officeDocument/2006/relationships/image" Target="media/image618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90.bin"/><Relationship Id="rId1062" Type="http://schemas.openxmlformats.org/officeDocument/2006/relationships/oleObject" Target="embeddings/oleObject635.bin"/><Relationship Id="rId737" Type="http://schemas.openxmlformats.org/officeDocument/2006/relationships/oleObject" Target="embeddings/oleObject373.bin"/><Relationship Id="rId944" Type="http://schemas.openxmlformats.org/officeDocument/2006/relationships/oleObject" Target="embeddings/oleObject547.bin"/><Relationship Id="rId1367" Type="http://schemas.openxmlformats.org/officeDocument/2006/relationships/oleObject" Target="embeddings/oleObject837.bin"/><Relationship Id="rId1574" Type="http://schemas.openxmlformats.org/officeDocument/2006/relationships/oleObject" Target="embeddings/oleObject97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oleObject" Target="embeddings/oleObject416.bin"/><Relationship Id="rId804" Type="http://schemas.openxmlformats.org/officeDocument/2006/relationships/oleObject" Target="embeddings/oleObject429.bin"/><Relationship Id="rId1227" Type="http://schemas.openxmlformats.org/officeDocument/2006/relationships/oleObject" Target="embeddings/oleObject751.bin"/><Relationship Id="rId1434" Type="http://schemas.openxmlformats.org/officeDocument/2006/relationships/image" Target="media/image543.wmf"/><Relationship Id="rId1641" Type="http://schemas.openxmlformats.org/officeDocument/2006/relationships/oleObject" Target="embeddings/oleObject1010.bin"/><Relationship Id="rId4" Type="http://schemas.openxmlformats.org/officeDocument/2006/relationships/styles" Target="styles.xml"/><Relationship Id="rId236" Type="http://schemas.openxmlformats.org/officeDocument/2006/relationships/image" Target="media/image114.wmf"/><Relationship Id="rId443" Type="http://schemas.openxmlformats.org/officeDocument/2006/relationships/image" Target="media/image219.wmf"/><Relationship Id="rId650" Type="http://schemas.openxmlformats.org/officeDocument/2006/relationships/image" Target="media/image320.wmf"/><Relationship Id="rId888" Type="http://schemas.openxmlformats.org/officeDocument/2006/relationships/oleObject" Target="embeddings/oleObject500.bin"/><Relationship Id="rId1073" Type="http://schemas.openxmlformats.org/officeDocument/2006/relationships/oleObject" Target="embeddings/oleObject641.bin"/><Relationship Id="rId1280" Type="http://schemas.openxmlformats.org/officeDocument/2006/relationships/image" Target="media/image489.wmf"/><Relationship Id="rId1501" Type="http://schemas.openxmlformats.org/officeDocument/2006/relationships/oleObject" Target="embeddings/oleObject924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58.wmf"/><Relationship Id="rId955" Type="http://schemas.openxmlformats.org/officeDocument/2006/relationships/oleObject" Target="embeddings/oleObject557.bin"/><Relationship Id="rId1140" Type="http://schemas.openxmlformats.org/officeDocument/2006/relationships/image" Target="media/image440.wmf"/><Relationship Id="rId1378" Type="http://schemas.openxmlformats.org/officeDocument/2006/relationships/oleObject" Target="embeddings/oleObject845.bin"/><Relationship Id="rId1585" Type="http://schemas.openxmlformats.org/officeDocument/2006/relationships/oleObject" Target="embeddings/oleObject979.bin"/><Relationship Id="rId84" Type="http://schemas.openxmlformats.org/officeDocument/2006/relationships/image" Target="media/image38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0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37.bin"/><Relationship Id="rId1238" Type="http://schemas.openxmlformats.org/officeDocument/2006/relationships/oleObject" Target="embeddings/oleObject757.bin"/><Relationship Id="rId1445" Type="http://schemas.openxmlformats.org/officeDocument/2006/relationships/oleObject" Target="embeddings/oleObject889.bin"/><Relationship Id="rId1652" Type="http://schemas.openxmlformats.org/officeDocument/2006/relationships/oleObject" Target="embeddings/oleObject1021.bin"/><Relationship Id="rId247" Type="http://schemas.openxmlformats.org/officeDocument/2006/relationships/image" Target="media/image120.wmf"/><Relationship Id="rId899" Type="http://schemas.openxmlformats.org/officeDocument/2006/relationships/image" Target="media/image381.wmf"/><Relationship Id="rId1000" Type="http://schemas.openxmlformats.org/officeDocument/2006/relationships/oleObject" Target="embeddings/oleObject592.bin"/><Relationship Id="rId1084" Type="http://schemas.openxmlformats.org/officeDocument/2006/relationships/oleObject" Target="embeddings/oleObject652.bin"/><Relationship Id="rId1305" Type="http://schemas.openxmlformats.org/officeDocument/2006/relationships/oleObject" Target="embeddings/oleObject79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91.bin"/><Relationship Id="rId966" Type="http://schemas.openxmlformats.org/officeDocument/2006/relationships/oleObject" Target="embeddings/oleObject567.bin"/><Relationship Id="rId1291" Type="http://schemas.openxmlformats.org/officeDocument/2006/relationships/oleObject" Target="embeddings/oleObject789.bin"/><Relationship Id="rId1389" Type="http://schemas.openxmlformats.org/officeDocument/2006/relationships/oleObject" Target="embeddings/oleObject854.bin"/><Relationship Id="rId1512" Type="http://schemas.openxmlformats.org/officeDocument/2006/relationships/oleObject" Target="embeddings/oleObject930.bin"/><Relationship Id="rId1596" Type="http://schemas.openxmlformats.org/officeDocument/2006/relationships/oleObject" Target="embeddings/oleObject988.bin"/><Relationship Id="rId11" Type="http://schemas.openxmlformats.org/officeDocument/2006/relationships/image" Target="media/image2.wmf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700.bin"/><Relationship Id="rId1249" Type="http://schemas.openxmlformats.org/officeDocument/2006/relationships/oleObject" Target="embeddings/oleObject76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47.bin"/><Relationship Id="rId1011" Type="http://schemas.openxmlformats.org/officeDocument/2006/relationships/oleObject" Target="embeddings/oleObject599.bin"/><Relationship Id="rId1109" Type="http://schemas.openxmlformats.org/officeDocument/2006/relationships/oleObject" Target="embeddings/oleObject667.bin"/><Relationship Id="rId1456" Type="http://schemas.openxmlformats.org/officeDocument/2006/relationships/image" Target="media/image554.wmf"/><Relationship Id="rId1663" Type="http://schemas.openxmlformats.org/officeDocument/2006/relationships/image" Target="media/image628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1.wmf"/><Relationship Id="rId1095" Type="http://schemas.openxmlformats.org/officeDocument/2006/relationships/image" Target="media/image430.wmf"/><Relationship Id="rId1316" Type="http://schemas.openxmlformats.org/officeDocument/2006/relationships/image" Target="media/image504.wmf"/><Relationship Id="rId1523" Type="http://schemas.openxmlformats.org/officeDocument/2006/relationships/oleObject" Target="embeddings/oleObject939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576.bin"/><Relationship Id="rId1162" Type="http://schemas.openxmlformats.org/officeDocument/2006/relationships/image" Target="media/image447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55.bin"/><Relationship Id="rId1022" Type="http://schemas.openxmlformats.org/officeDocument/2006/relationships/oleObject" Target="embeddings/oleObject608.bin"/><Relationship Id="rId1467" Type="http://schemas.openxmlformats.org/officeDocument/2006/relationships/oleObject" Target="embeddings/oleObject900.bin"/><Relationship Id="rId1674" Type="http://schemas.openxmlformats.org/officeDocument/2006/relationships/oleObject" Target="embeddings/oleObject1033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502.bin"/><Relationship Id="rId904" Type="http://schemas.openxmlformats.org/officeDocument/2006/relationships/oleObject" Target="embeddings/oleObject514.bin"/><Relationship Id="rId1327" Type="http://schemas.openxmlformats.org/officeDocument/2006/relationships/oleObject" Target="embeddings/oleObject811.bin"/><Relationship Id="rId1534" Type="http://schemas.openxmlformats.org/officeDocument/2006/relationships/oleObject" Target="embeddings/oleObject94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9.wmf"/><Relationship Id="rId988" Type="http://schemas.openxmlformats.org/officeDocument/2006/relationships/oleObject" Target="embeddings/oleObject582.bin"/><Relationship Id="rId1173" Type="http://schemas.openxmlformats.org/officeDocument/2006/relationships/image" Target="media/image449.wmf"/><Relationship Id="rId1380" Type="http://schemas.openxmlformats.org/officeDocument/2006/relationships/oleObject" Target="embeddings/oleObject847.bin"/><Relationship Id="rId1601" Type="http://schemas.openxmlformats.org/officeDocument/2006/relationships/image" Target="media/image603.wmf"/><Relationship Id="rId182" Type="http://schemas.openxmlformats.org/officeDocument/2006/relationships/image" Target="media/image87.wmf"/><Relationship Id="rId403" Type="http://schemas.openxmlformats.org/officeDocument/2006/relationships/image" Target="media/image198.wmf"/><Relationship Id="rId750" Type="http://schemas.openxmlformats.org/officeDocument/2006/relationships/image" Target="media/image359.wmf"/><Relationship Id="rId848" Type="http://schemas.openxmlformats.org/officeDocument/2006/relationships/oleObject" Target="embeddings/oleObject465.bin"/><Relationship Id="rId1033" Type="http://schemas.openxmlformats.org/officeDocument/2006/relationships/oleObject" Target="embeddings/oleObject615.bin"/><Relationship Id="rId1478" Type="http://schemas.openxmlformats.org/officeDocument/2006/relationships/oleObject" Target="embeddings/oleObject909.bin"/><Relationship Id="rId1685" Type="http://schemas.openxmlformats.org/officeDocument/2006/relationships/image" Target="media/image639.png"/><Relationship Id="rId487" Type="http://schemas.openxmlformats.org/officeDocument/2006/relationships/image" Target="media/image241.wmf"/><Relationship Id="rId610" Type="http://schemas.openxmlformats.org/officeDocument/2006/relationships/image" Target="media/image301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523.bin"/><Relationship Id="rId1240" Type="http://schemas.openxmlformats.org/officeDocument/2006/relationships/oleObject" Target="embeddings/oleObject758.bin"/><Relationship Id="rId1338" Type="http://schemas.openxmlformats.org/officeDocument/2006/relationships/oleObject" Target="embeddings/oleObject822.bin"/><Relationship Id="rId1545" Type="http://schemas.openxmlformats.org/officeDocument/2006/relationships/oleObject" Target="embeddings/oleObject953.bin"/><Relationship Id="rId347" Type="http://schemas.openxmlformats.org/officeDocument/2006/relationships/oleObject" Target="embeddings/oleObject169.bin"/><Relationship Id="rId999" Type="http://schemas.openxmlformats.org/officeDocument/2006/relationships/image" Target="media/image400.wmf"/><Relationship Id="rId1100" Type="http://schemas.openxmlformats.org/officeDocument/2006/relationships/oleObject" Target="embeddings/oleObject660.bin"/><Relationship Id="rId1184" Type="http://schemas.openxmlformats.org/officeDocument/2006/relationships/image" Target="media/image455.wmf"/><Relationship Id="rId1405" Type="http://schemas.openxmlformats.org/officeDocument/2006/relationships/oleObject" Target="embeddings/oleObject863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93.bin"/><Relationship Id="rId859" Type="http://schemas.openxmlformats.org/officeDocument/2006/relationships/oleObject" Target="embeddings/oleObject475.bin"/><Relationship Id="rId1391" Type="http://schemas.openxmlformats.org/officeDocument/2006/relationships/oleObject" Target="embeddings/oleObject855.bin"/><Relationship Id="rId1489" Type="http://schemas.openxmlformats.org/officeDocument/2006/relationships/image" Target="media/image564.wmf"/><Relationship Id="rId1612" Type="http://schemas.openxmlformats.org/officeDocument/2006/relationships/image" Target="media/image609.wmf"/><Relationship Id="rId1696" Type="http://schemas.openxmlformats.org/officeDocument/2006/relationships/header" Target="head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png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622.bin"/><Relationship Id="rId1251" Type="http://schemas.openxmlformats.org/officeDocument/2006/relationships/oleObject" Target="embeddings/oleObject767.bin"/><Relationship Id="rId1349" Type="http://schemas.openxmlformats.org/officeDocument/2006/relationships/oleObject" Target="embeddings/oleObject82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532.bin"/><Relationship Id="rId1111" Type="http://schemas.openxmlformats.org/officeDocument/2006/relationships/oleObject" Target="embeddings/oleObject669.bin"/><Relationship Id="rId1556" Type="http://schemas.openxmlformats.org/officeDocument/2006/relationships/oleObject" Target="embeddings/oleObject96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6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8.bin"/><Relationship Id="rId772" Type="http://schemas.openxmlformats.org/officeDocument/2006/relationships/image" Target="media/image362.wmf"/><Relationship Id="rId1195" Type="http://schemas.openxmlformats.org/officeDocument/2006/relationships/oleObject" Target="embeddings/oleObject727.bin"/><Relationship Id="rId1209" Type="http://schemas.openxmlformats.org/officeDocument/2006/relationships/oleObject" Target="embeddings/oleObject737.bin"/><Relationship Id="rId1416" Type="http://schemas.openxmlformats.org/officeDocument/2006/relationships/image" Target="media/image538.wmf"/><Relationship Id="rId1623" Type="http://schemas.openxmlformats.org/officeDocument/2006/relationships/oleObject" Target="embeddings/oleObject1001.bin"/><Relationship Id="rId218" Type="http://schemas.openxmlformats.org/officeDocument/2006/relationships/image" Target="media/image105.wmf"/><Relationship Id="rId425" Type="http://schemas.openxmlformats.org/officeDocument/2006/relationships/image" Target="media/image210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631.bin"/><Relationship Id="rId1262" Type="http://schemas.openxmlformats.org/officeDocument/2006/relationships/image" Target="media/image480.wmf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42.bin"/><Relationship Id="rId1122" Type="http://schemas.openxmlformats.org/officeDocument/2006/relationships/oleObject" Target="embeddings/oleObject678.bin"/><Relationship Id="rId1567" Type="http://schemas.openxmlformats.org/officeDocument/2006/relationships/image" Target="media/image591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412.bin"/><Relationship Id="rId990" Type="http://schemas.openxmlformats.org/officeDocument/2006/relationships/oleObject" Target="embeddings/oleObject584.bin"/><Relationship Id="rId1427" Type="http://schemas.openxmlformats.org/officeDocument/2006/relationships/oleObject" Target="embeddings/oleObject878.bin"/><Relationship Id="rId1634" Type="http://schemas.openxmlformats.org/officeDocument/2006/relationships/oleObject" Target="embeddings/oleObject1007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637.bin"/><Relationship Id="rId1273" Type="http://schemas.openxmlformats.org/officeDocument/2006/relationships/oleObject" Target="embeddings/oleObject780.bin"/><Relationship Id="rId1480" Type="http://schemas.openxmlformats.org/officeDocument/2006/relationships/oleObject" Target="embeddings/oleObject911.bin"/><Relationship Id="rId850" Type="http://schemas.openxmlformats.org/officeDocument/2006/relationships/oleObject" Target="embeddings/oleObject467.bin"/><Relationship Id="rId948" Type="http://schemas.openxmlformats.org/officeDocument/2006/relationships/oleObject" Target="embeddings/oleObject551.bin"/><Relationship Id="rId1133" Type="http://schemas.openxmlformats.org/officeDocument/2006/relationships/oleObject" Target="embeddings/oleObject687.bin"/><Relationship Id="rId1578" Type="http://schemas.openxmlformats.org/officeDocument/2006/relationships/oleObject" Target="embeddings/oleObject974.bin"/><Relationship Id="rId1701" Type="http://schemas.openxmlformats.org/officeDocument/2006/relationships/fontTable" Target="fontTable.xml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0.wmf"/><Relationship Id="rId710" Type="http://schemas.openxmlformats.org/officeDocument/2006/relationships/image" Target="media/image350.wmf"/><Relationship Id="rId808" Type="http://schemas.openxmlformats.org/officeDocument/2006/relationships/oleObject" Target="embeddings/oleObject433.bin"/><Relationship Id="rId1340" Type="http://schemas.openxmlformats.org/officeDocument/2006/relationships/oleObject" Target="embeddings/oleObject823.bin"/><Relationship Id="rId1438" Type="http://schemas.openxmlformats.org/officeDocument/2006/relationships/image" Target="media/image545.wmf"/><Relationship Id="rId1645" Type="http://schemas.openxmlformats.org/officeDocument/2006/relationships/oleObject" Target="embeddings/oleObject1014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420.bin"/><Relationship Id="rId1077" Type="http://schemas.openxmlformats.org/officeDocument/2006/relationships/oleObject" Target="embeddings/oleObject645.bin"/><Relationship Id="rId1200" Type="http://schemas.openxmlformats.org/officeDocument/2006/relationships/oleObject" Target="embeddings/oleObject730.bin"/><Relationship Id="rId654" Type="http://schemas.openxmlformats.org/officeDocument/2006/relationships/image" Target="media/image322.wmf"/><Relationship Id="rId861" Type="http://schemas.openxmlformats.org/officeDocument/2006/relationships/oleObject" Target="embeddings/oleObject477.bin"/><Relationship Id="rId959" Type="http://schemas.openxmlformats.org/officeDocument/2006/relationships/image" Target="media/image391.wmf"/><Relationship Id="rId1284" Type="http://schemas.openxmlformats.org/officeDocument/2006/relationships/image" Target="media/image491.wmf"/><Relationship Id="rId1491" Type="http://schemas.openxmlformats.org/officeDocument/2006/relationships/image" Target="media/image565.wmf"/><Relationship Id="rId1505" Type="http://schemas.openxmlformats.org/officeDocument/2006/relationships/oleObject" Target="embeddings/oleObject926.bin"/><Relationship Id="rId1589" Type="http://schemas.openxmlformats.org/officeDocument/2006/relationships/oleObject" Target="embeddings/oleObject983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9.bin"/><Relationship Id="rId1144" Type="http://schemas.openxmlformats.org/officeDocument/2006/relationships/image" Target="media/image442.wmf"/><Relationship Id="rId1351" Type="http://schemas.openxmlformats.org/officeDocument/2006/relationships/oleObject" Target="embeddings/oleObject829.bin"/><Relationship Id="rId1449" Type="http://schemas.openxmlformats.org/officeDocument/2006/relationships/oleObject" Target="embeddings/oleObject891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41.bin"/><Relationship Id="rId1004" Type="http://schemas.openxmlformats.org/officeDocument/2006/relationships/image" Target="media/image402.wmf"/><Relationship Id="rId1211" Type="http://schemas.openxmlformats.org/officeDocument/2006/relationships/image" Target="media/image465.wmf"/><Relationship Id="rId1656" Type="http://schemas.openxmlformats.org/officeDocument/2006/relationships/oleObject" Target="embeddings/oleObject1024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379.wmf"/><Relationship Id="rId1088" Type="http://schemas.openxmlformats.org/officeDocument/2006/relationships/oleObject" Target="embeddings/oleObject654.bin"/><Relationship Id="rId1295" Type="http://schemas.openxmlformats.org/officeDocument/2006/relationships/oleObject" Target="embeddings/oleObject793.bin"/><Relationship Id="rId1309" Type="http://schemas.openxmlformats.org/officeDocument/2006/relationships/oleObject" Target="embeddings/oleObject801.bin"/><Relationship Id="rId1516" Type="http://schemas.openxmlformats.org/officeDocument/2006/relationships/image" Target="media/image576.wmf"/><Relationship Id="rId15" Type="http://schemas.openxmlformats.org/officeDocument/2006/relationships/image" Target="media/image4.wmf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444.wmf"/><Relationship Id="rId1362" Type="http://schemas.openxmlformats.org/officeDocument/2006/relationships/image" Target="media/image520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603.bin"/><Relationship Id="rId1222" Type="http://schemas.openxmlformats.org/officeDocument/2006/relationships/oleObject" Target="embeddings/oleObject747.bin"/><Relationship Id="rId1667" Type="http://schemas.openxmlformats.org/officeDocument/2006/relationships/image" Target="media/image630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3.wmf"/><Relationship Id="rId883" Type="http://schemas.openxmlformats.org/officeDocument/2006/relationships/oleObject" Target="embeddings/oleObject495.bin"/><Relationship Id="rId1099" Type="http://schemas.openxmlformats.org/officeDocument/2006/relationships/image" Target="media/image432.wmf"/><Relationship Id="rId1527" Type="http://schemas.openxmlformats.org/officeDocument/2006/relationships/oleObject" Target="embeddings/oleObject94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711.bin"/><Relationship Id="rId1373" Type="http://schemas.openxmlformats.org/officeDocument/2006/relationships/oleObject" Target="embeddings/oleObject840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8.bin"/><Relationship Id="rId950" Type="http://schemas.openxmlformats.org/officeDocument/2006/relationships/oleObject" Target="embeddings/oleObject553.bin"/><Relationship Id="rId1026" Type="http://schemas.openxmlformats.org/officeDocument/2006/relationships/oleObject" Target="embeddings/oleObject610.bin"/><Relationship Id="rId1580" Type="http://schemas.openxmlformats.org/officeDocument/2006/relationships/oleObject" Target="embeddings/oleObject975.bin"/><Relationship Id="rId1678" Type="http://schemas.openxmlformats.org/officeDocument/2006/relationships/oleObject" Target="embeddings/oleObject1035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35.bin"/><Relationship Id="rId908" Type="http://schemas.openxmlformats.org/officeDocument/2006/relationships/image" Target="media/image383.wmf"/><Relationship Id="rId1233" Type="http://schemas.openxmlformats.org/officeDocument/2006/relationships/oleObject" Target="embeddings/oleObject754.bin"/><Relationship Id="rId1440" Type="http://schemas.openxmlformats.org/officeDocument/2006/relationships/image" Target="media/image546.wmf"/><Relationship Id="rId1538" Type="http://schemas.openxmlformats.org/officeDocument/2006/relationships/oleObject" Target="embeddings/oleObject948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506.bin"/><Relationship Id="rId1177" Type="http://schemas.openxmlformats.org/officeDocument/2006/relationships/image" Target="media/image451.wmf"/><Relationship Id="rId1300" Type="http://schemas.openxmlformats.org/officeDocument/2006/relationships/image" Target="media/image496.wmf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562.bin"/><Relationship Id="rId1384" Type="http://schemas.openxmlformats.org/officeDocument/2006/relationships/oleObject" Target="embeddings/oleObject851.bin"/><Relationship Id="rId1591" Type="http://schemas.openxmlformats.org/officeDocument/2006/relationships/oleObject" Target="embeddings/oleObject985.bin"/><Relationship Id="rId1605" Type="http://schemas.openxmlformats.org/officeDocument/2006/relationships/image" Target="media/image605.png"/><Relationship Id="rId1689" Type="http://schemas.openxmlformats.org/officeDocument/2006/relationships/oleObject" Target="embeddings/oleObject1040.bin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199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43.bin"/><Relationship Id="rId1037" Type="http://schemas.openxmlformats.org/officeDocument/2006/relationships/oleObject" Target="embeddings/oleObject618.bin"/><Relationship Id="rId1244" Type="http://schemas.openxmlformats.org/officeDocument/2006/relationships/image" Target="media/image476.png"/><Relationship Id="rId1451" Type="http://schemas.openxmlformats.org/officeDocument/2006/relationships/oleObject" Target="embeddings/oleObject892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4.wmf"/><Relationship Id="rId919" Type="http://schemas.openxmlformats.org/officeDocument/2006/relationships/oleObject" Target="embeddings/oleObject525.bin"/><Relationship Id="rId1090" Type="http://schemas.openxmlformats.org/officeDocument/2006/relationships/oleObject" Target="embeddings/oleObject655.bin"/><Relationship Id="rId1104" Type="http://schemas.openxmlformats.org/officeDocument/2006/relationships/oleObject" Target="embeddings/oleObject662.bin"/><Relationship Id="rId1311" Type="http://schemas.openxmlformats.org/officeDocument/2006/relationships/oleObject" Target="embeddings/oleObject802.bin"/><Relationship Id="rId1549" Type="http://schemas.openxmlformats.org/officeDocument/2006/relationships/oleObject" Target="embeddings/oleObject955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72.bin"/><Relationship Id="rId1188" Type="http://schemas.openxmlformats.org/officeDocument/2006/relationships/image" Target="media/image457.wmf"/><Relationship Id="rId1395" Type="http://schemas.openxmlformats.org/officeDocument/2006/relationships/oleObject" Target="embeddings/oleObject857.bin"/><Relationship Id="rId1409" Type="http://schemas.openxmlformats.org/officeDocument/2006/relationships/oleObject" Target="embeddings/oleObject867.bin"/><Relationship Id="rId1616" Type="http://schemas.openxmlformats.org/officeDocument/2006/relationships/image" Target="media/image611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8.wmf"/><Relationship Id="rId832" Type="http://schemas.openxmlformats.org/officeDocument/2006/relationships/image" Target="media/image373.wmf"/><Relationship Id="rId1048" Type="http://schemas.openxmlformats.org/officeDocument/2006/relationships/oleObject" Target="embeddings/oleObject626.bin"/><Relationship Id="rId1255" Type="http://schemas.openxmlformats.org/officeDocument/2006/relationships/oleObject" Target="embeddings/oleObject770.bin"/><Relationship Id="rId1462" Type="http://schemas.openxmlformats.org/officeDocument/2006/relationships/image" Target="media/image557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1115" Type="http://schemas.openxmlformats.org/officeDocument/2006/relationships/image" Target="media/image436.wmf"/><Relationship Id="rId1322" Type="http://schemas.openxmlformats.org/officeDocument/2006/relationships/image" Target="media/image50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69" Type="http://schemas.openxmlformats.org/officeDocument/2006/relationships/oleObject" Target="embeddings/oleObject280.bin"/><Relationship Id="rId776" Type="http://schemas.openxmlformats.org/officeDocument/2006/relationships/oleObject" Target="embeddings/oleObject406.bin"/><Relationship Id="rId983" Type="http://schemas.openxmlformats.org/officeDocument/2006/relationships/image" Target="media/image396.wmf"/><Relationship Id="rId1199" Type="http://schemas.openxmlformats.org/officeDocument/2006/relationships/oleObject" Target="embeddings/oleObject729.bin"/><Relationship Id="rId1627" Type="http://schemas.openxmlformats.org/officeDocument/2006/relationships/oleObject" Target="embeddings/oleObject1003.bin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2.wmf"/><Relationship Id="rId636" Type="http://schemas.openxmlformats.org/officeDocument/2006/relationships/image" Target="media/image313.wmf"/><Relationship Id="rId1059" Type="http://schemas.openxmlformats.org/officeDocument/2006/relationships/image" Target="media/image418.wmf"/><Relationship Id="rId1266" Type="http://schemas.openxmlformats.org/officeDocument/2006/relationships/image" Target="media/image482.wmf"/><Relationship Id="rId1473" Type="http://schemas.openxmlformats.org/officeDocument/2006/relationships/oleObject" Target="embeddings/oleObject904.bin"/><Relationship Id="rId843" Type="http://schemas.openxmlformats.org/officeDocument/2006/relationships/oleObject" Target="embeddings/oleObject460.bin"/><Relationship Id="rId1126" Type="http://schemas.openxmlformats.org/officeDocument/2006/relationships/oleObject" Target="embeddings/oleObject682.bin"/><Relationship Id="rId1680" Type="http://schemas.openxmlformats.org/officeDocument/2006/relationships/oleObject" Target="embeddings/oleObject1036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384.wmf"/><Relationship Id="rId1333" Type="http://schemas.openxmlformats.org/officeDocument/2006/relationships/oleObject" Target="embeddings/oleObject817.bin"/><Relationship Id="rId1540" Type="http://schemas.openxmlformats.org/officeDocument/2006/relationships/oleObject" Target="embeddings/oleObject949.bin"/><Relationship Id="rId1638" Type="http://schemas.openxmlformats.org/officeDocument/2006/relationships/image" Target="media/image62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414.bin"/><Relationship Id="rId994" Type="http://schemas.openxmlformats.org/officeDocument/2006/relationships/oleObject" Target="embeddings/oleObject588.bin"/><Relationship Id="rId1400" Type="http://schemas.openxmlformats.org/officeDocument/2006/relationships/image" Target="media/image533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71.bin"/><Relationship Id="rId1277" Type="http://schemas.openxmlformats.org/officeDocument/2006/relationships/oleObject" Target="embeddings/oleObject782.bin"/><Relationship Id="rId1484" Type="http://schemas.openxmlformats.org/officeDocument/2006/relationships/image" Target="media/image562.wmf"/><Relationship Id="rId1691" Type="http://schemas.openxmlformats.org/officeDocument/2006/relationships/oleObject" Target="embeddings/oleObject1041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2.bin"/><Relationship Id="rId507" Type="http://schemas.openxmlformats.org/officeDocument/2006/relationships/image" Target="media/image251.wmf"/><Relationship Id="rId714" Type="http://schemas.openxmlformats.org/officeDocument/2006/relationships/image" Target="media/image352.wmf"/><Relationship Id="rId921" Type="http://schemas.openxmlformats.org/officeDocument/2006/relationships/oleObject" Target="embeddings/oleObject527.bin"/><Relationship Id="rId1137" Type="http://schemas.openxmlformats.org/officeDocument/2006/relationships/oleObject" Target="embeddings/oleObject691.bin"/><Relationship Id="rId1344" Type="http://schemas.openxmlformats.org/officeDocument/2006/relationships/oleObject" Target="embeddings/oleObject825.bin"/><Relationship Id="rId1551" Type="http://schemas.openxmlformats.org/officeDocument/2006/relationships/oleObject" Target="embeddings/oleObject957.bin"/><Relationship Id="rId50" Type="http://schemas.openxmlformats.org/officeDocument/2006/relationships/image" Target="media/image21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424.bin"/><Relationship Id="rId1190" Type="http://schemas.openxmlformats.org/officeDocument/2006/relationships/image" Target="media/image458.wmf"/><Relationship Id="rId1204" Type="http://schemas.openxmlformats.org/officeDocument/2006/relationships/oleObject" Target="embeddings/oleObject733.bin"/><Relationship Id="rId1411" Type="http://schemas.openxmlformats.org/officeDocument/2006/relationships/image" Target="media/image535.png"/><Relationship Id="rId1649" Type="http://schemas.openxmlformats.org/officeDocument/2006/relationships/oleObject" Target="embeddings/oleObject1018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5.bin"/><Relationship Id="rId658" Type="http://schemas.openxmlformats.org/officeDocument/2006/relationships/image" Target="media/image324.wmf"/><Relationship Id="rId865" Type="http://schemas.openxmlformats.org/officeDocument/2006/relationships/image" Target="media/image378.wmf"/><Relationship Id="rId1050" Type="http://schemas.openxmlformats.org/officeDocument/2006/relationships/oleObject" Target="embeddings/oleObject628.bin"/><Relationship Id="rId1288" Type="http://schemas.openxmlformats.org/officeDocument/2006/relationships/image" Target="media/image493.wmf"/><Relationship Id="rId1495" Type="http://schemas.openxmlformats.org/officeDocument/2006/relationships/oleObject" Target="embeddings/oleObject921.bin"/><Relationship Id="rId1509" Type="http://schemas.openxmlformats.org/officeDocument/2006/relationships/image" Target="media/image573.wmf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63.bin"/><Relationship Id="rId932" Type="http://schemas.openxmlformats.org/officeDocument/2006/relationships/oleObject" Target="embeddings/oleObject537.bin"/><Relationship Id="rId1148" Type="http://schemas.openxmlformats.org/officeDocument/2006/relationships/oleObject" Target="embeddings/oleObject697.bin"/><Relationship Id="rId1355" Type="http://schemas.openxmlformats.org/officeDocument/2006/relationships/oleObject" Target="embeddings/oleObject831.bin"/><Relationship Id="rId1562" Type="http://schemas.openxmlformats.org/officeDocument/2006/relationships/oleObject" Target="embeddings/oleObject966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403.wmf"/><Relationship Id="rId1215" Type="http://schemas.openxmlformats.org/officeDocument/2006/relationships/image" Target="media/image467.wmf"/><Relationship Id="rId1422" Type="http://schemas.openxmlformats.org/officeDocument/2006/relationships/image" Target="media/image541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1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89.bin"/><Relationship Id="rId1299" Type="http://schemas.openxmlformats.org/officeDocument/2006/relationships/oleObject" Target="embeddings/oleObject796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72.bin"/><Relationship Id="rId1061" Type="http://schemas.openxmlformats.org/officeDocument/2006/relationships/image" Target="media/image419.wmf"/><Relationship Id="rId1159" Type="http://schemas.openxmlformats.org/officeDocument/2006/relationships/oleObject" Target="embeddings/oleObject706.bin"/><Relationship Id="rId1366" Type="http://schemas.openxmlformats.org/officeDocument/2006/relationships/image" Target="media/image522.wmf"/><Relationship Id="rId168" Type="http://schemas.openxmlformats.org/officeDocument/2006/relationships/image" Target="media/image80.wmf"/><Relationship Id="rId943" Type="http://schemas.openxmlformats.org/officeDocument/2006/relationships/image" Target="media/image389.wmf"/><Relationship Id="rId1019" Type="http://schemas.openxmlformats.org/officeDocument/2006/relationships/oleObject" Target="embeddings/oleObject607.bin"/><Relationship Id="rId1573" Type="http://schemas.openxmlformats.org/officeDocument/2006/relationships/image" Target="media/image594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428.bin"/><Relationship Id="rId1226" Type="http://schemas.openxmlformats.org/officeDocument/2006/relationships/image" Target="media/image468.wmf"/><Relationship Id="rId1433" Type="http://schemas.openxmlformats.org/officeDocument/2006/relationships/oleObject" Target="embeddings/oleObject883.bin"/><Relationship Id="rId1640" Type="http://schemas.openxmlformats.org/officeDocument/2006/relationships/image" Target="media/image623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99.bin"/><Relationship Id="rId1072" Type="http://schemas.openxmlformats.org/officeDocument/2006/relationships/oleObject" Target="embeddings/oleObject640.bin"/><Relationship Id="rId1500" Type="http://schemas.openxmlformats.org/officeDocument/2006/relationships/image" Target="media/image569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82.bin"/><Relationship Id="rId954" Type="http://schemas.openxmlformats.org/officeDocument/2006/relationships/oleObject" Target="embeddings/oleObject556.bin"/><Relationship Id="rId1377" Type="http://schemas.openxmlformats.org/officeDocument/2006/relationships/oleObject" Target="embeddings/oleObject844.bin"/><Relationship Id="rId1584" Type="http://schemas.openxmlformats.org/officeDocument/2006/relationships/oleObject" Target="embeddings/oleObject97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370.wmf"/><Relationship Id="rId1237" Type="http://schemas.openxmlformats.org/officeDocument/2006/relationships/oleObject" Target="embeddings/oleObject756.bin"/><Relationship Id="rId1444" Type="http://schemas.openxmlformats.org/officeDocument/2006/relationships/image" Target="media/image548.wmf"/><Relationship Id="rId1651" Type="http://schemas.openxmlformats.org/officeDocument/2006/relationships/oleObject" Target="embeddings/oleObject1020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4.wmf"/><Relationship Id="rId660" Type="http://schemas.openxmlformats.org/officeDocument/2006/relationships/image" Target="media/image325.wmf"/><Relationship Id="rId898" Type="http://schemas.openxmlformats.org/officeDocument/2006/relationships/oleObject" Target="embeddings/oleObject510.bin"/><Relationship Id="rId1083" Type="http://schemas.openxmlformats.org/officeDocument/2006/relationships/oleObject" Target="embeddings/oleObject651.bin"/><Relationship Id="rId1290" Type="http://schemas.openxmlformats.org/officeDocument/2006/relationships/image" Target="media/image494.wmf"/><Relationship Id="rId1304" Type="http://schemas.openxmlformats.org/officeDocument/2006/relationships/image" Target="media/image498.wmf"/><Relationship Id="rId1511" Type="http://schemas.openxmlformats.org/officeDocument/2006/relationships/image" Target="media/image574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90.bin"/><Relationship Id="rId965" Type="http://schemas.openxmlformats.org/officeDocument/2006/relationships/oleObject" Target="embeddings/oleObject566.bin"/><Relationship Id="rId1150" Type="http://schemas.openxmlformats.org/officeDocument/2006/relationships/oleObject" Target="embeddings/oleObject699.bin"/><Relationship Id="rId1388" Type="http://schemas.openxmlformats.org/officeDocument/2006/relationships/image" Target="media/image527.wmf"/><Relationship Id="rId1595" Type="http://schemas.openxmlformats.org/officeDocument/2006/relationships/image" Target="media/image600.wmf"/><Relationship Id="rId1609" Type="http://schemas.openxmlformats.org/officeDocument/2006/relationships/oleObject" Target="embeddings/oleObject994.bin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5.bin"/><Relationship Id="rId618" Type="http://schemas.openxmlformats.org/officeDocument/2006/relationships/image" Target="media/image305.wmf"/><Relationship Id="rId825" Type="http://schemas.openxmlformats.org/officeDocument/2006/relationships/image" Target="media/image371.wmf"/><Relationship Id="rId1248" Type="http://schemas.openxmlformats.org/officeDocument/2006/relationships/oleObject" Target="embeddings/oleObject764.bin"/><Relationship Id="rId1455" Type="http://schemas.openxmlformats.org/officeDocument/2006/relationships/oleObject" Target="embeddings/oleObject894.bin"/><Relationship Id="rId1662" Type="http://schemas.openxmlformats.org/officeDocument/2006/relationships/oleObject" Target="embeddings/oleObject1027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29.wmf"/><Relationship Id="rId1010" Type="http://schemas.openxmlformats.org/officeDocument/2006/relationships/image" Target="media/image404.wmf"/><Relationship Id="rId1094" Type="http://schemas.openxmlformats.org/officeDocument/2006/relationships/oleObject" Target="embeddings/oleObject657.bin"/><Relationship Id="rId1108" Type="http://schemas.openxmlformats.org/officeDocument/2006/relationships/oleObject" Target="embeddings/oleObject666.bin"/><Relationship Id="rId1315" Type="http://schemas.openxmlformats.org/officeDocument/2006/relationships/oleObject" Target="embeddings/oleObject80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400.bin"/><Relationship Id="rId976" Type="http://schemas.openxmlformats.org/officeDocument/2006/relationships/image" Target="media/image393.wmf"/><Relationship Id="rId1399" Type="http://schemas.openxmlformats.org/officeDocument/2006/relationships/oleObject" Target="embeddings/oleObject859.bin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707.bin"/><Relationship Id="rId1259" Type="http://schemas.openxmlformats.org/officeDocument/2006/relationships/oleObject" Target="embeddings/oleObject773.bin"/><Relationship Id="rId1466" Type="http://schemas.openxmlformats.org/officeDocument/2006/relationships/image" Target="media/image559.wmf"/><Relationship Id="rId836" Type="http://schemas.openxmlformats.org/officeDocument/2006/relationships/oleObject" Target="embeddings/oleObject454.bin"/><Relationship Id="rId1021" Type="http://schemas.openxmlformats.org/officeDocument/2006/relationships/image" Target="media/image406.wmf"/><Relationship Id="rId1119" Type="http://schemas.openxmlformats.org/officeDocument/2006/relationships/oleObject" Target="embeddings/oleObject675.bin"/><Relationship Id="rId1673" Type="http://schemas.openxmlformats.org/officeDocument/2006/relationships/image" Target="media/image633.wmf"/><Relationship Id="rId903" Type="http://schemas.openxmlformats.org/officeDocument/2006/relationships/oleObject" Target="embeddings/oleObject513.bin"/><Relationship Id="rId1326" Type="http://schemas.openxmlformats.org/officeDocument/2006/relationships/oleObject" Target="embeddings/oleObject810.bin"/><Relationship Id="rId1533" Type="http://schemas.openxmlformats.org/officeDocument/2006/relationships/image" Target="media/image580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90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2.bin"/><Relationship Id="rId760" Type="http://schemas.openxmlformats.org/officeDocument/2006/relationships/oleObject" Target="embeddings/oleObject392.bin"/><Relationship Id="rId998" Type="http://schemas.openxmlformats.org/officeDocument/2006/relationships/oleObject" Target="embeddings/oleObject591.bin"/><Relationship Id="rId1183" Type="http://schemas.openxmlformats.org/officeDocument/2006/relationships/oleObject" Target="embeddings/oleObject721.bin"/><Relationship Id="rId1390" Type="http://schemas.openxmlformats.org/officeDocument/2006/relationships/image" Target="media/image528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74.bin"/><Relationship Id="rId1043" Type="http://schemas.openxmlformats.org/officeDocument/2006/relationships/oleObject" Target="embeddings/oleObject621.bin"/><Relationship Id="rId1488" Type="http://schemas.openxmlformats.org/officeDocument/2006/relationships/oleObject" Target="embeddings/oleObject917.bin"/><Relationship Id="rId1695" Type="http://schemas.openxmlformats.org/officeDocument/2006/relationships/oleObject" Target="embeddings/oleObject1044.bin"/><Relationship Id="rId620" Type="http://schemas.openxmlformats.org/officeDocument/2006/relationships/image" Target="media/image306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531.bin"/><Relationship Id="rId1250" Type="http://schemas.openxmlformats.org/officeDocument/2006/relationships/oleObject" Target="embeddings/oleObject766.bin"/><Relationship Id="rId1348" Type="http://schemas.openxmlformats.org/officeDocument/2006/relationships/image" Target="media/image513.wmf"/><Relationship Id="rId1555" Type="http://schemas.openxmlformats.org/officeDocument/2006/relationships/oleObject" Target="embeddings/oleObject961.bin"/><Relationship Id="rId1110" Type="http://schemas.openxmlformats.org/officeDocument/2006/relationships/oleObject" Target="embeddings/oleObject668.bin"/><Relationship Id="rId1208" Type="http://schemas.openxmlformats.org/officeDocument/2006/relationships/oleObject" Target="embeddings/oleObject736.bin"/><Relationship Id="rId1415" Type="http://schemas.openxmlformats.org/officeDocument/2006/relationships/oleObject" Target="embeddings/oleObject870.bin"/><Relationship Id="rId54" Type="http://schemas.openxmlformats.org/officeDocument/2006/relationships/image" Target="media/image23.wmf"/><Relationship Id="rId1622" Type="http://schemas.openxmlformats.org/officeDocument/2006/relationships/image" Target="media/image614.wmf"/><Relationship Id="rId270" Type="http://schemas.openxmlformats.org/officeDocument/2006/relationships/image" Target="media/image132.wmf"/><Relationship Id="rId130" Type="http://schemas.openxmlformats.org/officeDocument/2006/relationships/image" Target="media/image61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63.wmf"/><Relationship Id="rId228" Type="http://schemas.openxmlformats.org/officeDocument/2006/relationships/image" Target="media/image110.wmf"/><Relationship Id="rId435" Type="http://schemas.openxmlformats.org/officeDocument/2006/relationships/image" Target="media/image215.wmf"/><Relationship Id="rId642" Type="http://schemas.openxmlformats.org/officeDocument/2006/relationships/image" Target="media/image316.wmf"/><Relationship Id="rId1065" Type="http://schemas.openxmlformats.org/officeDocument/2006/relationships/image" Target="media/image421.wmf"/><Relationship Id="rId1272" Type="http://schemas.openxmlformats.org/officeDocument/2006/relationships/image" Target="media/image485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550.bin"/><Relationship Id="rId1132" Type="http://schemas.openxmlformats.org/officeDocument/2006/relationships/oleObject" Target="embeddings/oleObject686.bin"/><Relationship Id="rId1577" Type="http://schemas.openxmlformats.org/officeDocument/2006/relationships/image" Target="media/image596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32.bin"/><Relationship Id="rId1437" Type="http://schemas.openxmlformats.org/officeDocument/2006/relationships/oleObject" Target="embeddings/oleObject885.bin"/><Relationship Id="rId1644" Type="http://schemas.openxmlformats.org/officeDocument/2006/relationships/oleObject" Target="embeddings/oleObject1013.bin"/><Relationship Id="rId1504" Type="http://schemas.openxmlformats.org/officeDocument/2006/relationships/image" Target="media/image571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2.wmf"/><Relationship Id="rId457" Type="http://schemas.openxmlformats.org/officeDocument/2006/relationships/image" Target="media/image226.wmf"/><Relationship Id="rId1087" Type="http://schemas.openxmlformats.org/officeDocument/2006/relationships/image" Target="media/image426.wmf"/><Relationship Id="rId1294" Type="http://schemas.openxmlformats.org/officeDocument/2006/relationships/oleObject" Target="embeddings/oleObject792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85.bin"/><Relationship Id="rId969" Type="http://schemas.openxmlformats.org/officeDocument/2006/relationships/image" Target="media/image392.wmf"/><Relationship Id="rId1599" Type="http://schemas.openxmlformats.org/officeDocument/2006/relationships/image" Target="media/image602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8.bin"/><Relationship Id="rId1154" Type="http://schemas.openxmlformats.org/officeDocument/2006/relationships/oleObject" Target="embeddings/oleObject703.bin"/><Relationship Id="rId1361" Type="http://schemas.openxmlformats.org/officeDocument/2006/relationships/oleObject" Target="embeddings/oleObject834.bin"/><Relationship Id="rId1459" Type="http://schemas.openxmlformats.org/officeDocument/2006/relationships/oleObject" Target="embeddings/oleObject896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50.bin"/><Relationship Id="rId1014" Type="http://schemas.openxmlformats.org/officeDocument/2006/relationships/oleObject" Target="embeddings/oleObject602.bin"/><Relationship Id="rId1221" Type="http://schemas.openxmlformats.org/officeDocument/2006/relationships/oleObject" Target="embeddings/oleObject746.bin"/><Relationship Id="rId1666" Type="http://schemas.openxmlformats.org/officeDocument/2006/relationships/oleObject" Target="embeddings/oleObject1029.bin"/><Relationship Id="rId1319" Type="http://schemas.openxmlformats.org/officeDocument/2006/relationships/oleObject" Target="embeddings/oleObject806.bin"/><Relationship Id="rId1526" Type="http://schemas.openxmlformats.org/officeDocument/2006/relationships/oleObject" Target="embeddings/oleObject942.bin"/><Relationship Id="rId25" Type="http://schemas.openxmlformats.org/officeDocument/2006/relationships/image" Target="media/image9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38.wmf"/><Relationship Id="rId893" Type="http://schemas.openxmlformats.org/officeDocument/2006/relationships/oleObject" Target="embeddings/oleObject505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86.bin"/><Relationship Id="rId1176" Type="http://schemas.openxmlformats.org/officeDocument/2006/relationships/oleObject" Target="embeddings/oleObject718.bin"/><Relationship Id="rId1383" Type="http://schemas.openxmlformats.org/officeDocument/2006/relationships/oleObject" Target="embeddings/oleObject850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561.bin"/><Relationship Id="rId1036" Type="http://schemas.openxmlformats.org/officeDocument/2006/relationships/image" Target="media/image411.wmf"/><Relationship Id="rId1243" Type="http://schemas.openxmlformats.org/officeDocument/2006/relationships/oleObject" Target="embeddings/oleObject760.bin"/><Relationship Id="rId1590" Type="http://schemas.openxmlformats.org/officeDocument/2006/relationships/oleObject" Target="embeddings/oleObject984.bin"/><Relationship Id="rId1688" Type="http://schemas.openxmlformats.org/officeDocument/2006/relationships/image" Target="media/image641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42.bin"/><Relationship Id="rId918" Type="http://schemas.openxmlformats.org/officeDocument/2006/relationships/image" Target="media/image386.png"/><Relationship Id="rId1450" Type="http://schemas.openxmlformats.org/officeDocument/2006/relationships/image" Target="media/image551.wmf"/><Relationship Id="rId1548" Type="http://schemas.openxmlformats.org/officeDocument/2006/relationships/image" Target="media/image586.wmf"/><Relationship Id="rId1103" Type="http://schemas.openxmlformats.org/officeDocument/2006/relationships/image" Target="media/image434.wmf"/><Relationship Id="rId1310" Type="http://schemas.openxmlformats.org/officeDocument/2006/relationships/image" Target="media/image501.wmf"/><Relationship Id="rId1408" Type="http://schemas.openxmlformats.org/officeDocument/2006/relationships/oleObject" Target="embeddings/oleObject866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97.bin"/><Relationship Id="rId196" Type="http://schemas.openxmlformats.org/officeDocument/2006/relationships/image" Target="media/image94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405.bin"/><Relationship Id="rId982" Type="http://schemas.openxmlformats.org/officeDocument/2006/relationships/oleObject" Target="embeddings/oleObject579.bin"/><Relationship Id="rId1198" Type="http://schemas.openxmlformats.org/officeDocument/2006/relationships/image" Target="media/image462.wmf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375.wmf"/><Relationship Id="rId1058" Type="http://schemas.openxmlformats.org/officeDocument/2006/relationships/oleObject" Target="embeddings/oleObject633.bin"/><Relationship Id="rId1265" Type="http://schemas.openxmlformats.org/officeDocument/2006/relationships/oleObject" Target="embeddings/oleObject776.bin"/><Relationship Id="rId1472" Type="http://schemas.openxmlformats.org/officeDocument/2006/relationships/image" Target="media/image561.wmf"/><Relationship Id="rId702" Type="http://schemas.openxmlformats.org/officeDocument/2006/relationships/image" Target="media/image346.wmf"/><Relationship Id="rId1125" Type="http://schemas.openxmlformats.org/officeDocument/2006/relationships/oleObject" Target="embeddings/oleObject681.bin"/><Relationship Id="rId1332" Type="http://schemas.openxmlformats.org/officeDocument/2006/relationships/oleObject" Target="embeddings/oleObject816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1008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42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787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79.bin"/><Relationship Id="rId1494" Type="http://schemas.openxmlformats.org/officeDocument/2006/relationships/image" Target="media/image566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62.bin"/><Relationship Id="rId931" Type="http://schemas.openxmlformats.org/officeDocument/2006/relationships/image" Target="media/image387.wmf"/><Relationship Id="rId1147" Type="http://schemas.openxmlformats.org/officeDocument/2006/relationships/oleObject" Target="embeddings/oleObject696.bin"/><Relationship Id="rId1354" Type="http://schemas.openxmlformats.org/officeDocument/2006/relationships/image" Target="media/image516.wmf"/><Relationship Id="rId1561" Type="http://schemas.openxmlformats.org/officeDocument/2006/relationships/image" Target="media/image588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97.bin"/><Relationship Id="rId1214" Type="http://schemas.openxmlformats.org/officeDocument/2006/relationships/oleObject" Target="embeddings/oleObject740.bin"/><Relationship Id="rId1421" Type="http://schemas.openxmlformats.org/officeDocument/2006/relationships/oleObject" Target="embeddings/oleObject873.bin"/><Relationship Id="rId1659" Type="http://schemas.openxmlformats.org/officeDocument/2006/relationships/image" Target="media/image626.wmf"/><Relationship Id="rId1519" Type="http://schemas.openxmlformats.org/officeDocument/2006/relationships/oleObject" Target="embeddings/oleObject935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98.bin"/><Relationship Id="rId2" Type="http://schemas.openxmlformats.org/officeDocument/2006/relationships/customXml" Target="../customXml/item2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81.bin"/><Relationship Id="rId1071" Type="http://schemas.openxmlformats.org/officeDocument/2006/relationships/image" Target="media/image424.wmf"/><Relationship Id="rId1169" Type="http://schemas.openxmlformats.org/officeDocument/2006/relationships/oleObject" Target="embeddings/oleObject714.bin"/><Relationship Id="rId1376" Type="http://schemas.openxmlformats.org/officeDocument/2006/relationships/oleObject" Target="embeddings/oleObject843.bin"/><Relationship Id="rId1583" Type="http://schemas.openxmlformats.org/officeDocument/2006/relationships/oleObject" Target="embeddings/oleObject977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55.bin"/><Relationship Id="rId1029" Type="http://schemas.openxmlformats.org/officeDocument/2006/relationships/image" Target="media/image410.wmf"/><Relationship Id="rId1236" Type="http://schemas.openxmlformats.org/officeDocument/2006/relationships/image" Target="media/image473.png"/><Relationship Id="rId82" Type="http://schemas.openxmlformats.org/officeDocument/2006/relationships/image" Target="media/image37.wmf"/><Relationship Id="rId606" Type="http://schemas.openxmlformats.org/officeDocument/2006/relationships/image" Target="media/image299.wmf"/><Relationship Id="rId813" Type="http://schemas.openxmlformats.org/officeDocument/2006/relationships/image" Target="media/image369.png"/><Relationship Id="rId1443" Type="http://schemas.openxmlformats.org/officeDocument/2006/relationships/oleObject" Target="embeddings/oleObject888.bin"/><Relationship Id="rId1650" Type="http://schemas.openxmlformats.org/officeDocument/2006/relationships/oleObject" Target="embeddings/oleObject1019.bin"/><Relationship Id="rId1303" Type="http://schemas.openxmlformats.org/officeDocument/2006/relationships/oleObject" Target="embeddings/oleObject798.bin"/><Relationship Id="rId1510" Type="http://schemas.openxmlformats.org/officeDocument/2006/relationships/oleObject" Target="embeddings/oleObject929.bin"/><Relationship Id="rId1608" Type="http://schemas.openxmlformats.org/officeDocument/2006/relationships/image" Target="media/image607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7.bin"/><Relationship Id="rId670" Type="http://schemas.openxmlformats.org/officeDocument/2006/relationships/image" Target="media/image330.wmf"/><Relationship Id="rId1093" Type="http://schemas.openxmlformats.org/officeDocument/2006/relationships/image" Target="media/image429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99.bin"/><Relationship Id="rId975" Type="http://schemas.openxmlformats.org/officeDocument/2006/relationships/oleObject" Target="embeddings/oleObject575.bin"/><Relationship Id="rId1160" Type="http://schemas.openxmlformats.org/officeDocument/2006/relationships/image" Target="media/image446.wmf"/><Relationship Id="rId1398" Type="http://schemas.openxmlformats.org/officeDocument/2006/relationships/image" Target="media/image532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53.bin"/><Relationship Id="rId1258" Type="http://schemas.openxmlformats.org/officeDocument/2006/relationships/image" Target="media/image478.wmf"/><Relationship Id="rId1465" Type="http://schemas.openxmlformats.org/officeDocument/2006/relationships/oleObject" Target="embeddings/oleObject899.bin"/><Relationship Id="rId1672" Type="http://schemas.openxmlformats.org/officeDocument/2006/relationships/oleObject" Target="embeddings/oleObject1032.bin"/><Relationship Id="rId1020" Type="http://schemas.openxmlformats.org/officeDocument/2006/relationships/image" Target="media/image405.png"/><Relationship Id="rId1118" Type="http://schemas.openxmlformats.org/officeDocument/2006/relationships/oleObject" Target="embeddings/oleObject674.bin"/><Relationship Id="rId1325" Type="http://schemas.openxmlformats.org/officeDocument/2006/relationships/oleObject" Target="embeddings/oleObject809.bin"/><Relationship Id="rId1532" Type="http://schemas.openxmlformats.org/officeDocument/2006/relationships/oleObject" Target="embeddings/oleObject945.bin"/><Relationship Id="rId902" Type="http://schemas.openxmlformats.org/officeDocument/2006/relationships/oleObject" Target="embeddings/oleObject512.bin"/><Relationship Id="rId31" Type="http://schemas.openxmlformats.org/officeDocument/2006/relationships/image" Target="media/image12.wmf"/><Relationship Id="rId180" Type="http://schemas.openxmlformats.org/officeDocument/2006/relationships/image" Target="media/image86.wmf"/><Relationship Id="rId278" Type="http://schemas.openxmlformats.org/officeDocument/2006/relationships/image" Target="media/image136.wmf"/><Relationship Id="rId485" Type="http://schemas.openxmlformats.org/officeDocument/2006/relationships/image" Target="media/image240.wmf"/><Relationship Id="rId692" Type="http://schemas.openxmlformats.org/officeDocument/2006/relationships/image" Target="media/image341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1.bin"/><Relationship Id="rId997" Type="http://schemas.openxmlformats.org/officeDocument/2006/relationships/image" Target="media/image399.wmf"/><Relationship Id="rId1182" Type="http://schemas.openxmlformats.org/officeDocument/2006/relationships/image" Target="media/image454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73.bin"/><Relationship Id="rId1042" Type="http://schemas.openxmlformats.org/officeDocument/2006/relationships/image" Target="media/image414.wmf"/><Relationship Id="rId1487" Type="http://schemas.openxmlformats.org/officeDocument/2006/relationships/image" Target="media/image563.wmf"/><Relationship Id="rId1694" Type="http://schemas.openxmlformats.org/officeDocument/2006/relationships/oleObject" Target="embeddings/oleObject1043.bin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530.bin"/><Relationship Id="rId1347" Type="http://schemas.openxmlformats.org/officeDocument/2006/relationships/oleObject" Target="embeddings/oleObject827.bin"/><Relationship Id="rId1554" Type="http://schemas.openxmlformats.org/officeDocument/2006/relationships/oleObject" Target="embeddings/oleObject960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464.wmf"/><Relationship Id="rId1414" Type="http://schemas.openxmlformats.org/officeDocument/2006/relationships/image" Target="media/image537.wmf"/><Relationship Id="rId1621" Type="http://schemas.openxmlformats.org/officeDocument/2006/relationships/oleObject" Target="embeddings/oleObject1000.bin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11.bin"/><Relationship Id="rId879" Type="http://schemas.openxmlformats.org/officeDocument/2006/relationships/oleObject" Target="embeddings/oleObject492.bin"/><Relationship Id="rId434" Type="http://schemas.openxmlformats.org/officeDocument/2006/relationships/oleObject" Target="embeddings/oleObject212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75.bin"/><Relationship Id="rId1064" Type="http://schemas.openxmlformats.org/officeDocument/2006/relationships/oleObject" Target="embeddings/oleObject636.bin"/><Relationship Id="rId1271" Type="http://schemas.openxmlformats.org/officeDocument/2006/relationships/oleObject" Target="embeddings/oleObject779.bin"/><Relationship Id="rId1369" Type="http://schemas.openxmlformats.org/officeDocument/2006/relationships/oleObject" Target="embeddings/oleObject838.bin"/><Relationship Id="rId1576" Type="http://schemas.openxmlformats.org/officeDocument/2006/relationships/oleObject" Target="embeddings/oleObject973.bin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549.bin"/><Relationship Id="rId1131" Type="http://schemas.openxmlformats.org/officeDocument/2006/relationships/oleObject" Target="embeddings/oleObject685.bin"/><Relationship Id="rId1229" Type="http://schemas.openxmlformats.org/officeDocument/2006/relationships/oleObject" Target="embeddings/oleObject752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1.bin"/><Relationship Id="rId1436" Type="http://schemas.openxmlformats.org/officeDocument/2006/relationships/image" Target="media/image544.wmf"/><Relationship Id="rId1643" Type="http://schemas.openxmlformats.org/officeDocument/2006/relationships/oleObject" Target="embeddings/oleObject1012.bin"/><Relationship Id="rId1503" Type="http://schemas.openxmlformats.org/officeDocument/2006/relationships/oleObject" Target="embeddings/oleObject925.bin"/><Relationship Id="rId291" Type="http://schemas.openxmlformats.org/officeDocument/2006/relationships/oleObject" Target="embeddings/oleObject14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image" Target="media/image294.wmf"/><Relationship Id="rId249" Type="http://schemas.openxmlformats.org/officeDocument/2006/relationships/image" Target="media/image121.png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84.bin"/><Relationship Id="rId1086" Type="http://schemas.openxmlformats.org/officeDocument/2006/relationships/oleObject" Target="embeddings/oleObject653.bin"/><Relationship Id="rId1293" Type="http://schemas.openxmlformats.org/officeDocument/2006/relationships/oleObject" Target="embeddings/oleObject791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968" Type="http://schemas.openxmlformats.org/officeDocument/2006/relationships/oleObject" Target="embeddings/oleObject569.bin"/><Relationship Id="rId1153" Type="http://schemas.openxmlformats.org/officeDocument/2006/relationships/oleObject" Target="embeddings/oleObject702.bin"/><Relationship Id="rId1598" Type="http://schemas.openxmlformats.org/officeDocument/2006/relationships/oleObject" Target="embeddings/oleObject98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7.bin"/><Relationship Id="rId828" Type="http://schemas.openxmlformats.org/officeDocument/2006/relationships/oleObject" Target="embeddings/oleObject449.bin"/><Relationship Id="rId1013" Type="http://schemas.openxmlformats.org/officeDocument/2006/relationships/oleObject" Target="embeddings/oleObject601.bin"/><Relationship Id="rId1360" Type="http://schemas.openxmlformats.org/officeDocument/2006/relationships/image" Target="media/image519.wmf"/><Relationship Id="rId1458" Type="http://schemas.openxmlformats.org/officeDocument/2006/relationships/image" Target="media/image555.wmf"/><Relationship Id="rId1665" Type="http://schemas.openxmlformats.org/officeDocument/2006/relationships/image" Target="media/image629.wmf"/><Relationship Id="rId1220" Type="http://schemas.openxmlformats.org/officeDocument/2006/relationships/oleObject" Target="embeddings/oleObject745.bin"/><Relationship Id="rId1318" Type="http://schemas.openxmlformats.org/officeDocument/2006/relationships/image" Target="media/image505.wmf"/><Relationship Id="rId1525" Type="http://schemas.openxmlformats.org/officeDocument/2006/relationships/oleObject" Target="embeddings/oleObject941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6.png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504.bin"/><Relationship Id="rId100" Type="http://schemas.openxmlformats.org/officeDocument/2006/relationships/image" Target="media/image46.wmf"/><Relationship Id="rId338" Type="http://schemas.openxmlformats.org/officeDocument/2006/relationships/image" Target="media/image166.wmf"/><Relationship Id="rId545" Type="http://schemas.openxmlformats.org/officeDocument/2006/relationships/image" Target="media/image270.wmf"/><Relationship Id="rId752" Type="http://schemas.openxmlformats.org/officeDocument/2006/relationships/oleObject" Target="embeddings/oleObject385.bin"/><Relationship Id="rId1175" Type="http://schemas.openxmlformats.org/officeDocument/2006/relationships/image" Target="media/image450.wmf"/><Relationship Id="rId1382" Type="http://schemas.openxmlformats.org/officeDocument/2006/relationships/oleObject" Target="embeddings/oleObject849.bin"/><Relationship Id="rId405" Type="http://schemas.openxmlformats.org/officeDocument/2006/relationships/image" Target="media/image199.png"/><Relationship Id="rId612" Type="http://schemas.openxmlformats.org/officeDocument/2006/relationships/image" Target="media/image302.wmf"/><Relationship Id="rId1035" Type="http://schemas.openxmlformats.org/officeDocument/2006/relationships/oleObject" Target="embeddings/oleObject617.bin"/><Relationship Id="rId1242" Type="http://schemas.openxmlformats.org/officeDocument/2006/relationships/image" Target="media/image475.wmf"/><Relationship Id="rId1687" Type="http://schemas.openxmlformats.org/officeDocument/2006/relationships/oleObject" Target="embeddings/oleObject1039.bin"/><Relationship Id="rId917" Type="http://schemas.openxmlformats.org/officeDocument/2006/relationships/oleObject" Target="embeddings/oleObject524.bin"/><Relationship Id="rId1102" Type="http://schemas.openxmlformats.org/officeDocument/2006/relationships/oleObject" Target="embeddings/oleObject661.bin"/><Relationship Id="rId1547" Type="http://schemas.openxmlformats.org/officeDocument/2006/relationships/oleObject" Target="embeddings/oleObject954.bin"/><Relationship Id="rId46" Type="http://schemas.openxmlformats.org/officeDocument/2006/relationships/image" Target="media/image19.wmf"/><Relationship Id="rId1407" Type="http://schemas.openxmlformats.org/officeDocument/2006/relationships/oleObject" Target="embeddings/oleObject865.bin"/><Relationship Id="rId1614" Type="http://schemas.openxmlformats.org/officeDocument/2006/relationships/image" Target="media/image610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9.bin"/><Relationship Id="rId1197" Type="http://schemas.openxmlformats.org/officeDocument/2006/relationships/oleObject" Target="embeddings/oleObject728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404.bin"/><Relationship Id="rId981" Type="http://schemas.openxmlformats.org/officeDocument/2006/relationships/oleObject" Target="embeddings/oleObject578.bin"/><Relationship Id="rId1057" Type="http://schemas.openxmlformats.org/officeDocument/2006/relationships/oleObject" Target="embeddings/oleObject632.bin"/><Relationship Id="rId427" Type="http://schemas.openxmlformats.org/officeDocument/2006/relationships/image" Target="media/image211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59.bin"/><Relationship Id="rId1264" Type="http://schemas.openxmlformats.org/officeDocument/2006/relationships/image" Target="media/image481.wmf"/><Relationship Id="rId1471" Type="http://schemas.openxmlformats.org/officeDocument/2006/relationships/oleObject" Target="embeddings/oleObject903.bin"/><Relationship Id="rId1569" Type="http://schemas.openxmlformats.org/officeDocument/2006/relationships/image" Target="media/image592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544.bin"/><Relationship Id="rId1124" Type="http://schemas.openxmlformats.org/officeDocument/2006/relationships/oleObject" Target="embeddings/oleObject680.bin"/><Relationship Id="rId1331" Type="http://schemas.openxmlformats.org/officeDocument/2006/relationships/oleObject" Target="embeddings/oleObject815.bin"/><Relationship Id="rId68" Type="http://schemas.openxmlformats.org/officeDocument/2006/relationships/image" Target="media/image30.wmf"/><Relationship Id="rId1429" Type="http://schemas.openxmlformats.org/officeDocument/2006/relationships/oleObject" Target="embeddings/oleObject880.bin"/><Relationship Id="rId1636" Type="http://schemas.openxmlformats.org/officeDocument/2006/relationships/image" Target="media/image62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1.bin"/><Relationship Id="rId144" Type="http://schemas.openxmlformats.org/officeDocument/2006/relationships/image" Target="media/image68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422.bin"/><Relationship Id="rId351" Type="http://schemas.openxmlformats.org/officeDocument/2006/relationships/oleObject" Target="embeddings/oleObject171.bin"/><Relationship Id="rId449" Type="http://schemas.openxmlformats.org/officeDocument/2006/relationships/image" Target="media/image222.wmf"/><Relationship Id="rId656" Type="http://schemas.openxmlformats.org/officeDocument/2006/relationships/image" Target="media/image323.wmf"/><Relationship Id="rId863" Type="http://schemas.openxmlformats.org/officeDocument/2006/relationships/image" Target="media/image377.wmf"/><Relationship Id="rId1079" Type="http://schemas.openxmlformats.org/officeDocument/2006/relationships/oleObject" Target="embeddings/oleObject647.bin"/><Relationship Id="rId1286" Type="http://schemas.openxmlformats.org/officeDocument/2006/relationships/image" Target="media/image492.wmf"/><Relationship Id="rId1493" Type="http://schemas.openxmlformats.org/officeDocument/2006/relationships/oleObject" Target="embeddings/oleObject920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3.bin"/><Relationship Id="rId1146" Type="http://schemas.openxmlformats.org/officeDocument/2006/relationships/image" Target="media/image443.wmf"/><Relationship Id="rId723" Type="http://schemas.openxmlformats.org/officeDocument/2006/relationships/oleObject" Target="embeddings/oleObject361.bin"/><Relationship Id="rId930" Type="http://schemas.openxmlformats.org/officeDocument/2006/relationships/oleObject" Target="embeddings/oleObject536.bin"/><Relationship Id="rId1006" Type="http://schemas.openxmlformats.org/officeDocument/2006/relationships/oleObject" Target="embeddings/oleObject596.bin"/><Relationship Id="rId1353" Type="http://schemas.openxmlformats.org/officeDocument/2006/relationships/oleObject" Target="embeddings/oleObject830.bin"/><Relationship Id="rId1560" Type="http://schemas.openxmlformats.org/officeDocument/2006/relationships/oleObject" Target="embeddings/oleObject965.bin"/><Relationship Id="rId1658" Type="http://schemas.openxmlformats.org/officeDocument/2006/relationships/oleObject" Target="embeddings/oleObject1025.bin"/><Relationship Id="rId1213" Type="http://schemas.openxmlformats.org/officeDocument/2006/relationships/image" Target="media/image466.wmf"/><Relationship Id="rId1420" Type="http://schemas.openxmlformats.org/officeDocument/2006/relationships/image" Target="media/image540.wmf"/><Relationship Id="rId1518" Type="http://schemas.openxmlformats.org/officeDocument/2006/relationships/oleObject" Target="embeddings/oleObject934.bin"/><Relationship Id="rId17" Type="http://schemas.openxmlformats.org/officeDocument/2006/relationships/image" Target="media/image5.wmf"/><Relationship Id="rId166" Type="http://schemas.openxmlformats.org/officeDocument/2006/relationships/image" Target="media/image79.wmf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4.wmf"/><Relationship Id="rId885" Type="http://schemas.openxmlformats.org/officeDocument/2006/relationships/oleObject" Target="embeddings/oleObject497.bin"/><Relationship Id="rId1070" Type="http://schemas.openxmlformats.org/officeDocument/2006/relationships/oleObject" Target="embeddings/oleObject639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80.bin"/><Relationship Id="rId952" Type="http://schemas.openxmlformats.org/officeDocument/2006/relationships/oleObject" Target="embeddings/oleObject554.bin"/><Relationship Id="rId1168" Type="http://schemas.openxmlformats.org/officeDocument/2006/relationships/oleObject" Target="embeddings/oleObject713.bin"/><Relationship Id="rId1375" Type="http://schemas.openxmlformats.org/officeDocument/2006/relationships/oleObject" Target="embeddings/oleObject842.bin"/><Relationship Id="rId1582" Type="http://schemas.openxmlformats.org/officeDocument/2006/relationships/oleObject" Target="embeddings/oleObject97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36.bin"/><Relationship Id="rId1028" Type="http://schemas.openxmlformats.org/officeDocument/2006/relationships/oleObject" Target="embeddings/oleObject611.bin"/><Relationship Id="rId1235" Type="http://schemas.openxmlformats.org/officeDocument/2006/relationships/oleObject" Target="embeddings/oleObject755.bin"/><Relationship Id="rId1442" Type="http://schemas.openxmlformats.org/officeDocument/2006/relationships/image" Target="media/image547.wmf"/><Relationship Id="rId1302" Type="http://schemas.openxmlformats.org/officeDocument/2006/relationships/image" Target="media/image497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993.bin"/><Relationship Id="rId188" Type="http://schemas.openxmlformats.org/officeDocument/2006/relationships/image" Target="media/image90.wmf"/><Relationship Id="rId395" Type="http://schemas.openxmlformats.org/officeDocument/2006/relationships/image" Target="media/image194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56.bin"/><Relationship Id="rId1397" Type="http://schemas.openxmlformats.org/officeDocument/2006/relationships/oleObject" Target="embeddings/oleObject85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74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374.wmf"/><Relationship Id="rId1257" Type="http://schemas.openxmlformats.org/officeDocument/2006/relationships/oleObject" Target="embeddings/oleObject772.bin"/><Relationship Id="rId1464" Type="http://schemas.openxmlformats.org/officeDocument/2006/relationships/image" Target="media/image558.wmf"/><Relationship Id="rId1671" Type="http://schemas.openxmlformats.org/officeDocument/2006/relationships/image" Target="media/image632.wmf"/><Relationship Id="rId901" Type="http://schemas.openxmlformats.org/officeDocument/2006/relationships/image" Target="media/image382.wmf"/><Relationship Id="rId1117" Type="http://schemas.openxmlformats.org/officeDocument/2006/relationships/oleObject" Target="embeddings/oleObject673.bin"/><Relationship Id="rId1324" Type="http://schemas.openxmlformats.org/officeDocument/2006/relationships/image" Target="media/image508.wmf"/><Relationship Id="rId1531" Type="http://schemas.openxmlformats.org/officeDocument/2006/relationships/image" Target="media/image579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1004.bin"/><Relationship Id="rId277" Type="http://schemas.openxmlformats.org/officeDocument/2006/relationships/oleObject" Target="embeddings/oleObject134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415.bin"/><Relationship Id="rId996" Type="http://schemas.openxmlformats.org/officeDocument/2006/relationships/oleObject" Target="embeddings/oleObject590.bin"/><Relationship Id="rId551" Type="http://schemas.openxmlformats.org/officeDocument/2006/relationships/image" Target="media/image273.wmf"/><Relationship Id="rId649" Type="http://schemas.openxmlformats.org/officeDocument/2006/relationships/oleObject" Target="embeddings/oleObject322.bin"/><Relationship Id="rId856" Type="http://schemas.openxmlformats.org/officeDocument/2006/relationships/image" Target="media/image376.wmf"/><Relationship Id="rId1181" Type="http://schemas.openxmlformats.org/officeDocument/2006/relationships/image" Target="media/image453.png"/><Relationship Id="rId1279" Type="http://schemas.openxmlformats.org/officeDocument/2006/relationships/oleObject" Target="embeddings/oleObject783.bin"/><Relationship Id="rId1486" Type="http://schemas.openxmlformats.org/officeDocument/2006/relationships/oleObject" Target="embeddings/oleObject916.bin"/><Relationship Id="rId204" Type="http://schemas.openxmlformats.org/officeDocument/2006/relationships/image" Target="media/image98.wmf"/><Relationship Id="rId411" Type="http://schemas.openxmlformats.org/officeDocument/2006/relationships/oleObject" Target="embeddings/oleObject201.bin"/><Relationship Id="rId509" Type="http://schemas.openxmlformats.org/officeDocument/2006/relationships/image" Target="media/image252.wmf"/><Relationship Id="rId1041" Type="http://schemas.openxmlformats.org/officeDocument/2006/relationships/oleObject" Target="embeddings/oleObject620.bin"/><Relationship Id="rId1139" Type="http://schemas.openxmlformats.org/officeDocument/2006/relationships/oleObject" Target="embeddings/oleObject692.bin"/><Relationship Id="rId1346" Type="http://schemas.openxmlformats.org/officeDocument/2006/relationships/image" Target="media/image512.wmf"/><Relationship Id="rId1693" Type="http://schemas.openxmlformats.org/officeDocument/2006/relationships/oleObject" Target="embeddings/oleObject1042.bin"/><Relationship Id="rId716" Type="http://schemas.openxmlformats.org/officeDocument/2006/relationships/image" Target="media/image353.wmf"/><Relationship Id="rId923" Type="http://schemas.openxmlformats.org/officeDocument/2006/relationships/oleObject" Target="embeddings/oleObject529.bin"/><Relationship Id="rId1553" Type="http://schemas.openxmlformats.org/officeDocument/2006/relationships/oleObject" Target="embeddings/oleObject959.bin"/><Relationship Id="rId52" Type="http://schemas.openxmlformats.org/officeDocument/2006/relationships/image" Target="media/image22.wmf"/><Relationship Id="rId1206" Type="http://schemas.openxmlformats.org/officeDocument/2006/relationships/oleObject" Target="embeddings/oleObject735.bin"/><Relationship Id="rId1413" Type="http://schemas.openxmlformats.org/officeDocument/2006/relationships/oleObject" Target="embeddings/oleObject869.bin"/><Relationship Id="rId1620" Type="http://schemas.openxmlformats.org/officeDocument/2006/relationships/image" Target="media/image613.wmf"/><Relationship Id="rId299" Type="http://schemas.openxmlformats.org/officeDocument/2006/relationships/oleObject" Target="embeddings/oleObject145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410.bin"/><Relationship Id="rId226" Type="http://schemas.openxmlformats.org/officeDocument/2006/relationships/image" Target="media/image109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491.bin"/><Relationship Id="rId1063" Type="http://schemas.openxmlformats.org/officeDocument/2006/relationships/image" Target="media/image420.wmf"/><Relationship Id="rId1270" Type="http://schemas.openxmlformats.org/officeDocument/2006/relationships/image" Target="media/image484.wmf"/><Relationship Id="rId640" Type="http://schemas.openxmlformats.org/officeDocument/2006/relationships/image" Target="media/image315.wmf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548.bin"/><Relationship Id="rId1368" Type="http://schemas.openxmlformats.org/officeDocument/2006/relationships/image" Target="media/image523.wmf"/><Relationship Id="rId1575" Type="http://schemas.openxmlformats.org/officeDocument/2006/relationships/image" Target="media/image595.wmf"/><Relationship Id="rId74" Type="http://schemas.openxmlformats.org/officeDocument/2006/relationships/image" Target="media/image33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30.bin"/><Relationship Id="rId1130" Type="http://schemas.openxmlformats.org/officeDocument/2006/relationships/image" Target="media/image438.wmf"/><Relationship Id="rId1228" Type="http://schemas.openxmlformats.org/officeDocument/2006/relationships/image" Target="media/image469.wmf"/><Relationship Id="rId1435" Type="http://schemas.openxmlformats.org/officeDocument/2006/relationships/oleObject" Target="embeddings/oleObject884.bin"/><Relationship Id="rId1642" Type="http://schemas.openxmlformats.org/officeDocument/2006/relationships/oleObject" Target="embeddings/oleObject1011.bin"/><Relationship Id="rId1502" Type="http://schemas.openxmlformats.org/officeDocument/2006/relationships/image" Target="media/image570.wmf"/><Relationship Id="rId290" Type="http://schemas.openxmlformats.org/officeDocument/2006/relationships/image" Target="media/image142.wmf"/><Relationship Id="rId388" Type="http://schemas.openxmlformats.org/officeDocument/2006/relationships/oleObject" Target="embeddings/oleObject190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image" Target="media/image326.wmf"/><Relationship Id="rId1085" Type="http://schemas.openxmlformats.org/officeDocument/2006/relationships/image" Target="media/image425.wmf"/><Relationship Id="rId1292" Type="http://schemas.openxmlformats.org/officeDocument/2006/relationships/oleObject" Target="embeddings/oleObject790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568.bin"/><Relationship Id="rId1152" Type="http://schemas.openxmlformats.org/officeDocument/2006/relationships/oleObject" Target="embeddings/oleObject701.bin"/><Relationship Id="rId1597" Type="http://schemas.openxmlformats.org/officeDocument/2006/relationships/image" Target="media/image601.wmf"/><Relationship Id="rId96" Type="http://schemas.openxmlformats.org/officeDocument/2006/relationships/image" Target="media/image44.wmf"/><Relationship Id="rId827" Type="http://schemas.openxmlformats.org/officeDocument/2006/relationships/oleObject" Target="embeddings/oleObject448.bin"/><Relationship Id="rId1012" Type="http://schemas.openxmlformats.org/officeDocument/2006/relationships/oleObject" Target="embeddings/oleObject600.bin"/><Relationship Id="rId1457" Type="http://schemas.openxmlformats.org/officeDocument/2006/relationships/oleObject" Target="embeddings/oleObject895.bin"/><Relationship Id="rId1664" Type="http://schemas.openxmlformats.org/officeDocument/2006/relationships/oleObject" Target="embeddings/oleObject1028.bin"/><Relationship Id="rId1317" Type="http://schemas.openxmlformats.org/officeDocument/2006/relationships/oleObject" Target="embeddings/oleObject805.bin"/><Relationship Id="rId1524" Type="http://schemas.openxmlformats.org/officeDocument/2006/relationships/oleObject" Target="embeddings/oleObject940.bin"/><Relationship Id="rId23" Type="http://schemas.openxmlformats.org/officeDocument/2006/relationships/image" Target="media/image8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34.bin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503.bin"/><Relationship Id="rId989" Type="http://schemas.openxmlformats.org/officeDocument/2006/relationships/oleObject" Target="embeddings/oleObject583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66.bin"/><Relationship Id="rId1174" Type="http://schemas.openxmlformats.org/officeDocument/2006/relationships/oleObject" Target="embeddings/oleObject717.bin"/><Relationship Id="rId1381" Type="http://schemas.openxmlformats.org/officeDocument/2006/relationships/oleObject" Target="embeddings/oleObject848.bin"/><Relationship Id="rId1479" Type="http://schemas.openxmlformats.org/officeDocument/2006/relationships/oleObject" Target="embeddings/oleObject910.bin"/><Relationship Id="rId1686" Type="http://schemas.openxmlformats.org/officeDocument/2006/relationships/image" Target="media/image640.wmf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616.bin"/><Relationship Id="rId1241" Type="http://schemas.openxmlformats.org/officeDocument/2006/relationships/oleObject" Target="embeddings/oleObject759.bin"/><Relationship Id="rId1339" Type="http://schemas.openxmlformats.org/officeDocument/2006/relationships/image" Target="media/image509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385.wmf"/><Relationship Id="rId1101" Type="http://schemas.openxmlformats.org/officeDocument/2006/relationships/image" Target="media/image433.wmf"/><Relationship Id="rId1546" Type="http://schemas.openxmlformats.org/officeDocument/2006/relationships/image" Target="media/image585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64.bin"/><Relationship Id="rId1613" Type="http://schemas.openxmlformats.org/officeDocument/2006/relationships/oleObject" Target="embeddings/oleObject996.bin"/><Relationship Id="rId194" Type="http://schemas.openxmlformats.org/officeDocument/2006/relationships/image" Target="media/image93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403.bin"/><Relationship Id="rId1196" Type="http://schemas.openxmlformats.org/officeDocument/2006/relationships/image" Target="media/image461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395.wmf"/><Relationship Id="rId1056" Type="http://schemas.openxmlformats.org/officeDocument/2006/relationships/image" Target="media/image417.wmf"/><Relationship Id="rId1263" Type="http://schemas.openxmlformats.org/officeDocument/2006/relationships/oleObject" Target="embeddings/oleObject775.bin"/><Relationship Id="rId840" Type="http://schemas.openxmlformats.org/officeDocument/2006/relationships/oleObject" Target="embeddings/oleObject458.bin"/><Relationship Id="rId938" Type="http://schemas.openxmlformats.org/officeDocument/2006/relationships/oleObject" Target="embeddings/oleObject543.bin"/><Relationship Id="rId1470" Type="http://schemas.openxmlformats.org/officeDocument/2006/relationships/oleObject" Target="embeddings/oleObject902.bin"/><Relationship Id="rId1568" Type="http://schemas.openxmlformats.org/officeDocument/2006/relationships/oleObject" Target="embeddings/oleObject969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5.wmf"/><Relationship Id="rId1123" Type="http://schemas.openxmlformats.org/officeDocument/2006/relationships/oleObject" Target="embeddings/oleObject679.bin"/><Relationship Id="rId1330" Type="http://schemas.openxmlformats.org/officeDocument/2006/relationships/oleObject" Target="embeddings/oleObject814.bin"/><Relationship Id="rId1428" Type="http://schemas.openxmlformats.org/officeDocument/2006/relationships/oleObject" Target="embeddings/oleObject879.bin"/><Relationship Id="rId1635" Type="http://schemas.openxmlformats.org/officeDocument/2006/relationships/image" Target="media/image620.png"/><Relationship Id="rId1702" Type="http://schemas.openxmlformats.org/officeDocument/2006/relationships/theme" Target="theme/theme1.xml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421.bin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78.bin"/><Relationship Id="rId1078" Type="http://schemas.openxmlformats.org/officeDocument/2006/relationships/oleObject" Target="embeddings/oleObject646.bin"/><Relationship Id="rId1285" Type="http://schemas.openxmlformats.org/officeDocument/2006/relationships/oleObject" Target="embeddings/oleObject786.bin"/><Relationship Id="rId1492" Type="http://schemas.openxmlformats.org/officeDocument/2006/relationships/oleObject" Target="embeddings/oleObject919.bin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695.bin"/><Relationship Id="rId1352" Type="http://schemas.openxmlformats.org/officeDocument/2006/relationships/image" Target="media/image515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95.bin"/><Relationship Id="rId1212" Type="http://schemas.openxmlformats.org/officeDocument/2006/relationships/oleObject" Target="embeddings/oleObject739.bin"/><Relationship Id="rId1657" Type="http://schemas.openxmlformats.org/officeDocument/2006/relationships/image" Target="media/image625.wmf"/><Relationship Id="rId1517" Type="http://schemas.openxmlformats.org/officeDocument/2006/relationships/oleObject" Target="embeddings/oleObject933.bin"/><Relationship Id="rId16" Type="http://schemas.openxmlformats.org/officeDocument/2006/relationships/oleObject" Target="embeddings/oleObject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2.wmf"/><Relationship Id="rId884" Type="http://schemas.openxmlformats.org/officeDocument/2006/relationships/oleObject" Target="embeddings/oleObject496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79.bin"/><Relationship Id="rId951" Type="http://schemas.openxmlformats.org/officeDocument/2006/relationships/image" Target="media/image390.wmf"/><Relationship Id="rId1167" Type="http://schemas.openxmlformats.org/officeDocument/2006/relationships/oleObject" Target="embeddings/oleObject712.bin"/><Relationship Id="rId1374" Type="http://schemas.openxmlformats.org/officeDocument/2006/relationships/oleObject" Target="embeddings/oleObject841.bin"/><Relationship Id="rId1581" Type="http://schemas.openxmlformats.org/officeDocument/2006/relationships/image" Target="media/image598.wmf"/><Relationship Id="rId1679" Type="http://schemas.openxmlformats.org/officeDocument/2006/relationships/image" Target="media/image636.wmf"/><Relationship Id="rId80" Type="http://schemas.openxmlformats.org/officeDocument/2006/relationships/image" Target="media/image36.wmf"/><Relationship Id="rId604" Type="http://schemas.openxmlformats.org/officeDocument/2006/relationships/image" Target="media/image298.wmf"/><Relationship Id="rId811" Type="http://schemas.openxmlformats.org/officeDocument/2006/relationships/image" Target="media/image368.wmf"/><Relationship Id="rId1027" Type="http://schemas.openxmlformats.org/officeDocument/2006/relationships/image" Target="media/image409.wmf"/><Relationship Id="rId1234" Type="http://schemas.openxmlformats.org/officeDocument/2006/relationships/image" Target="media/image472.wmf"/><Relationship Id="rId1441" Type="http://schemas.openxmlformats.org/officeDocument/2006/relationships/oleObject" Target="embeddings/oleObject887.bin"/><Relationship Id="rId909" Type="http://schemas.openxmlformats.org/officeDocument/2006/relationships/oleObject" Target="embeddings/oleObject518.bin"/><Relationship Id="rId1301" Type="http://schemas.openxmlformats.org/officeDocument/2006/relationships/oleObject" Target="embeddings/oleObject797.bin"/><Relationship Id="rId1539" Type="http://schemas.openxmlformats.org/officeDocument/2006/relationships/image" Target="media/image5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x8f9uiMz/AbIDlcvUfAufzFLuDg==">AMUW2mXzB7djRTKKfiP0hme1N5EXgKFPpHckKY20QPhzQR8WDVYOQHAjFeCUL/9j0TOEYJ13tRbBy57XN66qTHtuQ90MiY3xz0Z5iF1bmvU4QugrR4vZ1RvDJc0bkKhjcmLkeYDW7tgv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21909F58-844B-4557-9BC2-1AD430B29E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5</Pages>
  <Words>6542</Words>
  <Characters>37292</Characters>
  <Application>Microsoft Office Word</Application>
  <DocSecurity>0</DocSecurity>
  <Lines>310</Lines>
  <Paragraphs>8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43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-7500</dc:creator>
  <cp:lastModifiedBy>Admin</cp:lastModifiedBy>
  <cp:revision>12</cp:revision>
  <cp:lastPrinted>2021-07-08T07:58:00Z</cp:lastPrinted>
  <dcterms:created xsi:type="dcterms:W3CDTF">2023-06-30T00:36:00Z</dcterms:created>
  <dcterms:modified xsi:type="dcterms:W3CDTF">2023-06-30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